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23"/>
  </p:notesMasterIdLst>
  <p:sldIdLst>
    <p:sldId id="256" r:id="rId2"/>
    <p:sldId id="262" r:id="rId3"/>
    <p:sldId id="318" r:id="rId4"/>
    <p:sldId id="319" r:id="rId5"/>
    <p:sldId id="320" r:id="rId6"/>
    <p:sldId id="321" r:id="rId7"/>
    <p:sldId id="322" r:id="rId8"/>
    <p:sldId id="323" r:id="rId9"/>
    <p:sldId id="324" r:id="rId10"/>
    <p:sldId id="325" r:id="rId11"/>
    <p:sldId id="326" r:id="rId12"/>
    <p:sldId id="327" r:id="rId13"/>
    <p:sldId id="328" r:id="rId14"/>
    <p:sldId id="329" r:id="rId15"/>
    <p:sldId id="330" r:id="rId16"/>
    <p:sldId id="331" r:id="rId17"/>
    <p:sldId id="332" r:id="rId18"/>
    <p:sldId id="334" r:id="rId19"/>
    <p:sldId id="259" r:id="rId20"/>
    <p:sldId id="260" r:id="rId21"/>
    <p:sldId id="333" r:id="rId22"/>
  </p:sldIdLst>
  <p:sldSz cx="24385588" cy="13717588"/>
  <p:notesSz cx="6797675" cy="9928225"/>
  <p:embeddedFontLst>
    <p:embeddedFont>
      <p:font typeface="Questrial" pitchFamily="2" charset="0"/>
      <p:regular r:id="rId24"/>
    </p:embeddedFont>
    <p:embeddedFont>
      <p:font typeface="Roboto" panose="02000000000000000000" pitchFamily="2" charset="0"/>
      <p:regular r:id="rId25"/>
      <p:bold r:id="rId26"/>
      <p:italic r:id="rId27"/>
      <p:boldItalic r:id="rId28"/>
    </p:embeddedFont>
    <p:embeddedFont>
      <p:font typeface="Tahoma" panose="020B0604030504040204" pitchFamily="34" charset="0"/>
      <p:regular r:id="rId29"/>
      <p:bold r:id="rId3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31"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680" autoAdjust="0"/>
  </p:normalViewPr>
  <p:slideViewPr>
    <p:cSldViewPr snapToGrid="0">
      <p:cViewPr varScale="1">
        <p:scale>
          <a:sx n="33" d="100"/>
          <a:sy n="33" d="100"/>
        </p:scale>
        <p:origin x="19" y="82"/>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font" Target="fonts/font7.fntdata"/><Relationship Id="rId35" Type="http://schemas.openxmlformats.org/officeDocument/2006/relationships/tableStyles" Target="tableStyle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826208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10</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989849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a:solidFill>
                  <a:schemeClr val="lt1"/>
                </a:solidFill>
                <a:latin typeface="Questrial"/>
                <a:ea typeface="Questrial"/>
                <a:cs typeface="Questrial"/>
                <a:sym typeface="Questrial"/>
              </a:rPr>
              <a:t>GIỚI THIỆU VỀ CARBOHYDRATE</a:t>
            </a:r>
            <a:endParaRPr sz="54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Chủ đề 2</a:t>
            </a:r>
            <a:endParaRPr sz="3600" b="1"/>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dirty="0">
                <a:solidFill>
                  <a:schemeClr val="lt1"/>
                </a:solidFill>
                <a:latin typeface="Questrial"/>
                <a:ea typeface="Questrial"/>
                <a:cs typeface="Questrial"/>
                <a:sym typeface="Questrial"/>
              </a:rPr>
              <a:t>LỚP</a:t>
            </a:r>
            <a:endParaRPr b="1" dirty="0"/>
          </a:p>
          <a:p>
            <a:pPr marL="0" marR="0" lvl="0" indent="0" algn="ctr" rtl="0">
              <a:lnSpc>
                <a:spcPct val="93750"/>
              </a:lnSpc>
              <a:spcBef>
                <a:spcPts val="0"/>
              </a:spcBef>
              <a:spcAft>
                <a:spcPts val="0"/>
              </a:spcAft>
              <a:buNone/>
            </a:pPr>
            <a:r>
              <a:rPr lang="en-US" sz="4800" b="1" i="0" u="none" strike="noStrike" cap="none" dirty="0">
                <a:solidFill>
                  <a:schemeClr val="lt1"/>
                </a:solidFill>
                <a:latin typeface="Questrial"/>
                <a:ea typeface="Questrial"/>
                <a:cs typeface="Questrial"/>
                <a:sym typeface="Questrial"/>
              </a:rPr>
              <a:t>12</a:t>
            </a:r>
            <a:endParaRPr sz="4800" b="1" i="0" u="none" strike="noStrike" cap="none" dirty="0">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BÀI 3</a:t>
            </a:r>
            <a:endParaRPr sz="3600" b="1" i="0" u="none" strike="noStrike" cap="none">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Logo&#10;&#10;Description automatically generated">
            <a:extLst>
              <a:ext uri="{FF2B5EF4-FFF2-40B4-BE49-F238E27FC236}">
                <a16:creationId xmlns:a16="http://schemas.microsoft.com/office/drawing/2014/main" id="{B652FE73-5F5E-7C96-7C0C-C56EB06F3E8A}"/>
              </a:ext>
            </a:extLst>
          </p:cNvPr>
          <p:cNvPicPr>
            <a:picLocks noChangeAspect="1"/>
          </p:cNvPicPr>
          <p:nvPr userDrawn="1"/>
        </p:nvPicPr>
        <p:blipFill>
          <a:blip r:embed="rId19"/>
          <a:stretch>
            <a:fillRect/>
          </a:stretch>
        </p:blipFill>
        <p:spPr>
          <a:xfrm>
            <a:off x="709717" y="25513"/>
            <a:ext cx="1173602" cy="14920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7" Type="http://schemas.openxmlformats.org/officeDocument/2006/relationships/image" Target="../media/image30.png"/><Relationship Id="rId2" Type="http://schemas.openxmlformats.org/officeDocument/2006/relationships/image" Target="../media/image25.jpeg"/><Relationship Id="rId1" Type="http://schemas.openxmlformats.org/officeDocument/2006/relationships/slideLayout" Target="../slideLayouts/slideLayout2.xml"/><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s>
</file>

<file path=ppt/slides/_rels/slide1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png"/><Relationship Id="rId4" Type="http://schemas.openxmlformats.org/officeDocument/2006/relationships/image" Target="../media/image33.jpeg"/></Relationships>
</file>

<file path=ppt/slides/_rels/slide1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jpeg"/><Relationship Id="rId4" Type="http://schemas.openxmlformats.org/officeDocument/2006/relationships/image" Target="../media/image38.jpeg"/></Relationships>
</file>

<file path=ppt/slides/_rels/slide1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2.jpe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1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Layout" Target="../slideLayouts/slideLayout3.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 Id="rId9" Type="http://schemas.openxmlformats.org/officeDocument/2006/relationships/image" Target="../media/image13.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70" y="6020054"/>
            <a:ext cx="22393796"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2" name="Google Shape;172;p1"/>
          <p:cNvSpPr txBox="1"/>
          <p:nvPr/>
        </p:nvSpPr>
        <p:spPr>
          <a:xfrm>
            <a:off x="10894" y="3494918"/>
            <a:ext cx="24398907" cy="786650"/>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4800" b="1">
                <a:solidFill>
                  <a:srgbClr val="776249"/>
                </a:solidFill>
                <a:latin typeface="Tahoma"/>
                <a:ea typeface="Tahoma"/>
                <a:cs typeface="Tahoma"/>
                <a:sym typeface="Tahoma"/>
              </a:rPr>
              <a:t>Chủ đề 2: CARBOHYDRATE</a:t>
            </a:r>
            <a:endParaRPr dirty="0"/>
          </a:p>
        </p:txBody>
      </p:sp>
      <p:grpSp>
        <p:nvGrpSpPr>
          <p:cNvPr id="173" name="Google Shape;173;p1"/>
          <p:cNvGrpSpPr/>
          <p:nvPr/>
        </p:nvGrpSpPr>
        <p:grpSpPr>
          <a:xfrm>
            <a:off x="3184699" y="4558794"/>
            <a:ext cx="18975066" cy="2325468"/>
            <a:chOff x="3024409" y="3659656"/>
            <a:chExt cx="18976301" cy="2325620"/>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3024409" y="3659656"/>
              <a:ext cx="18976301" cy="2325620"/>
            </a:xfrm>
            <a:prstGeom prst="rect">
              <a:avLst/>
            </a:prstGeom>
            <a:no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600" b="1" err="1">
                  <a:solidFill>
                    <a:srgbClr val="135F82"/>
                  </a:solidFill>
                  <a:latin typeface="Questrial"/>
                  <a:ea typeface="Questrial"/>
                  <a:cs typeface="Questrial"/>
                  <a:sym typeface="Questrial"/>
                </a:rPr>
                <a:t>Bài</a:t>
              </a:r>
              <a:r>
                <a:rPr lang="en-US" sz="6600" b="1">
                  <a:solidFill>
                    <a:srgbClr val="135F82"/>
                  </a:solidFill>
                  <a:latin typeface="Questrial"/>
                  <a:ea typeface="Questrial"/>
                  <a:cs typeface="Questrial"/>
                  <a:sym typeface="Questrial"/>
                </a:rPr>
                <a:t> 3</a:t>
              </a:r>
              <a:endParaRPr sz="6600" b="1" dirty="0">
                <a:solidFill>
                  <a:srgbClr val="135F82"/>
                </a:solidFill>
                <a:latin typeface="Questrial"/>
                <a:ea typeface="Questrial"/>
                <a:cs typeface="Questrial"/>
                <a:sym typeface="Questrial"/>
              </a:endParaRPr>
            </a:p>
            <a:p>
              <a:pPr marL="0" marR="0" lvl="0" indent="0" algn="ctr" rtl="0">
                <a:lnSpc>
                  <a:spcPct val="90909"/>
                </a:lnSpc>
                <a:spcBef>
                  <a:spcPts val="3000"/>
                </a:spcBef>
                <a:spcAft>
                  <a:spcPts val="0"/>
                </a:spcAft>
                <a:buNone/>
              </a:pPr>
              <a:r>
                <a:rPr lang="en-US" sz="6600" b="1">
                  <a:solidFill>
                    <a:srgbClr val="135F82"/>
                  </a:solidFill>
                  <a:latin typeface="Questrial"/>
                  <a:ea typeface="Questrial"/>
                  <a:cs typeface="Questrial"/>
                  <a:sym typeface="Questrial"/>
                </a:rPr>
                <a:t>GIỚI THIỆU VỀ CARBOHYDRATE</a:t>
              </a:r>
              <a:endParaRPr sz="6600" b="1" dirty="0">
                <a:solidFill>
                  <a:srgbClr val="135F82"/>
                </a:solidFill>
                <a:latin typeface="Questrial"/>
                <a:ea typeface="Questrial"/>
                <a:cs typeface="Questrial"/>
                <a:sym typeface="Questrial"/>
              </a:endParaRPr>
            </a:p>
          </p:txBody>
        </p:sp>
      </p:grpSp>
      <p:grpSp>
        <p:nvGrpSpPr>
          <p:cNvPr id="185" name="Google Shape;185;p1"/>
          <p:cNvGrpSpPr/>
          <p:nvPr/>
        </p:nvGrpSpPr>
        <p:grpSpPr>
          <a:xfrm>
            <a:off x="1116660" y="7257191"/>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KHÁI NIỆM VÀ PHÂN LOẠI</a:t>
              </a:r>
              <a:endParaRPr sz="4800" b="1">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1116660" y="8448144"/>
            <a:ext cx="16813248" cy="945156"/>
            <a:chOff x="7459670" y="8524495"/>
            <a:chExt cx="16816291" cy="945327"/>
          </a:xfrm>
        </p:grpSpPr>
        <p:sp>
          <p:nvSpPr>
            <p:cNvPr id="193" name="Google Shape;193;p1"/>
            <p:cNvSpPr/>
            <p:nvPr/>
          </p:nvSpPr>
          <p:spPr>
            <a:xfrm>
              <a:off x="9092456" y="8638675"/>
              <a:ext cx="15183505"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ẤU TẠO HOÁ HỌC</a:t>
              </a:r>
              <a:endParaRPr sz="4800" b="1">
                <a:solidFill>
                  <a:srgbClr val="135F82"/>
                </a:solidFill>
                <a:latin typeface="Tahoma"/>
                <a:ea typeface="Tahoma"/>
                <a:cs typeface="Tahoma"/>
                <a:sym typeface="Tahoma"/>
              </a:endParaRPr>
            </a:p>
          </p:txBody>
        </p:sp>
        <p:grpSp>
          <p:nvGrpSpPr>
            <p:cNvPr id="194" name="Google Shape;194;p1"/>
            <p:cNvGrpSpPr/>
            <p:nvPr/>
          </p:nvGrpSpPr>
          <p:grpSpPr>
            <a:xfrm>
              <a:off x="7459670" y="8524495"/>
              <a:ext cx="1392614" cy="872846"/>
              <a:chOff x="7459670" y="7543799"/>
              <a:chExt cx="1381117"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a:t>
                  </a:r>
                  <a:endParaRPr/>
                </a:p>
              </p:txBody>
            </p:sp>
          </p:grpSp>
        </p:grpSp>
      </p:grpSp>
      <p:grpSp>
        <p:nvGrpSpPr>
          <p:cNvPr id="199" name="Google Shape;199;p1"/>
          <p:cNvGrpSpPr/>
          <p:nvPr/>
        </p:nvGrpSpPr>
        <p:grpSpPr>
          <a:xfrm>
            <a:off x="1116660" y="9696892"/>
            <a:ext cx="22573303" cy="957490"/>
            <a:chOff x="7459670" y="9982199"/>
            <a:chExt cx="22577385" cy="957663"/>
          </a:xfrm>
        </p:grpSpPr>
        <p:sp>
          <p:nvSpPr>
            <p:cNvPr id="200" name="Google Shape;200;p1"/>
            <p:cNvSpPr/>
            <p:nvPr/>
          </p:nvSpPr>
          <p:spPr>
            <a:xfrm>
              <a:off x="9092455" y="10108716"/>
              <a:ext cx="20944601"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RẠNG THÁI TỰ NHIÊN</a:t>
              </a:r>
              <a:endParaRPr sz="4800" b="1">
                <a:solidFill>
                  <a:srgbClr val="135F82"/>
                </a:solidFill>
                <a:latin typeface="Tahoma"/>
                <a:ea typeface="Tahoma"/>
                <a:cs typeface="Tahoma"/>
                <a:sym typeface="Tahoma"/>
              </a:endParaRPr>
            </a:p>
          </p:txBody>
        </p:sp>
        <p:grpSp>
          <p:nvGrpSpPr>
            <p:cNvPr id="201" name="Google Shape;201;p1"/>
            <p:cNvGrpSpPr/>
            <p:nvPr/>
          </p:nvGrpSpPr>
          <p:grpSpPr>
            <a:xfrm>
              <a:off x="7459670" y="9982199"/>
              <a:ext cx="1392614" cy="872846"/>
              <a:chOff x="7459670" y="7543799"/>
              <a:chExt cx="1381117"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grpSp>
      <p:grpSp>
        <p:nvGrpSpPr>
          <p:cNvPr id="206" name="Google Shape;206;p1"/>
          <p:cNvGrpSpPr/>
          <p:nvPr/>
        </p:nvGrpSpPr>
        <p:grpSpPr>
          <a:xfrm>
            <a:off x="1116660" y="10957974"/>
            <a:ext cx="21339695" cy="957490"/>
            <a:chOff x="7459670" y="9982199"/>
            <a:chExt cx="21343553" cy="957663"/>
          </a:xfrm>
        </p:grpSpPr>
        <p:sp>
          <p:nvSpPr>
            <p:cNvPr id="207" name="Google Shape;207;p1"/>
            <p:cNvSpPr/>
            <p:nvPr/>
          </p:nvSpPr>
          <p:spPr>
            <a:xfrm>
              <a:off x="9092456" y="10108716"/>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ỨNG DỤNG CỦA CARBOHYDRATE</a:t>
              </a:r>
              <a:endParaRPr sz="4800" b="1">
                <a:solidFill>
                  <a:srgbClr val="135F82"/>
                </a:solidFill>
                <a:latin typeface="Tahoma"/>
                <a:ea typeface="Tahoma"/>
                <a:cs typeface="Tahoma"/>
                <a:sym typeface="Tahoma"/>
              </a:endParaRPr>
            </a:p>
          </p:txBody>
        </p:sp>
        <p:grpSp>
          <p:nvGrpSpPr>
            <p:cNvPr id="208" name="Google Shape;208;p1"/>
            <p:cNvGrpSpPr/>
            <p:nvPr/>
          </p:nvGrpSpPr>
          <p:grpSpPr>
            <a:xfrm>
              <a:off x="7459670" y="9982199"/>
              <a:ext cx="1392614" cy="872846"/>
              <a:chOff x="7459670" y="7543799"/>
              <a:chExt cx="1381117" cy="872846"/>
            </a:xfrm>
          </p:grpSpPr>
          <p:sp>
            <p:nvSpPr>
              <p:cNvPr id="209"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0" name="Google Shape;210;p1"/>
              <p:cNvGrpSpPr/>
              <p:nvPr/>
            </p:nvGrpSpPr>
            <p:grpSpPr>
              <a:xfrm>
                <a:off x="7469187" y="7685126"/>
                <a:ext cx="1371600"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2" name="Google Shape;212;p1"/>
                <p:cNvSpPr txBox="1"/>
                <p:nvPr/>
              </p:nvSpPr>
              <p:spPr>
                <a:xfrm>
                  <a:off x="7826023" y="7688759"/>
                  <a:ext cx="773086"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V</a:t>
                  </a:r>
                  <a:endParaRPr sz="4000" b="1">
                    <a:solidFill>
                      <a:srgbClr val="FFFFFF"/>
                    </a:solidFill>
                    <a:latin typeface="Tahoma"/>
                    <a:ea typeface="Tahoma"/>
                    <a:cs typeface="Tahoma"/>
                    <a:sym typeface="Tahoma"/>
                  </a:endParaRPr>
                </a:p>
              </p:txBody>
            </p:sp>
          </p:grpSp>
        </p:grpSp>
      </p:grpSp>
      <p:grpSp>
        <p:nvGrpSpPr>
          <p:cNvPr id="213" name="Google Shape;213;p1"/>
          <p:cNvGrpSpPr/>
          <p:nvPr/>
        </p:nvGrpSpPr>
        <p:grpSpPr>
          <a:xfrm>
            <a:off x="1116660" y="12219058"/>
            <a:ext cx="21339695" cy="957490"/>
            <a:chOff x="7459670" y="9982199"/>
            <a:chExt cx="21343553" cy="957663"/>
          </a:xfrm>
        </p:grpSpPr>
        <p:sp>
          <p:nvSpPr>
            <p:cNvPr id="214" name="Google Shape;214;p1"/>
            <p:cNvSpPr/>
            <p:nvPr/>
          </p:nvSpPr>
          <p:spPr>
            <a:xfrm>
              <a:off x="9092456" y="10108716"/>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SỰ HÌNH THÀNH VÀ CHUYỂN HOÁ TINH BỘT</a:t>
              </a:r>
              <a:endParaRPr sz="4800" b="1">
                <a:solidFill>
                  <a:srgbClr val="135F82"/>
                </a:solidFill>
                <a:latin typeface="Tahoma"/>
                <a:ea typeface="Tahoma"/>
                <a:cs typeface="Tahoma"/>
                <a:sym typeface="Tahoma"/>
              </a:endParaRPr>
            </a:p>
          </p:txBody>
        </p:sp>
        <p:grpSp>
          <p:nvGrpSpPr>
            <p:cNvPr id="215" name="Google Shape;215;p1"/>
            <p:cNvGrpSpPr/>
            <p:nvPr/>
          </p:nvGrpSpPr>
          <p:grpSpPr>
            <a:xfrm>
              <a:off x="7459670" y="9982199"/>
              <a:ext cx="1392614" cy="872846"/>
              <a:chOff x="7459670" y="7543799"/>
              <a:chExt cx="1381117" cy="872846"/>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7" name="Google Shape;217;p1"/>
              <p:cNvGrpSpPr/>
              <p:nvPr/>
            </p:nvGrpSpPr>
            <p:grpSpPr>
              <a:xfrm>
                <a:off x="7469187" y="7685126"/>
                <a:ext cx="1371600" cy="731520"/>
                <a:chOff x="7469187" y="7685126"/>
                <a:chExt cx="1371600" cy="731520"/>
              </a:xfrm>
            </p:grpSpPr>
            <p:sp>
              <p:nvSpPr>
                <p:cNvPr id="218"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9" name="Google Shape;219;p1"/>
                <p:cNvSpPr txBox="1"/>
                <p:nvPr/>
              </p:nvSpPr>
              <p:spPr>
                <a:xfrm>
                  <a:off x="7949252" y="7688759"/>
                  <a:ext cx="526627"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V</a:t>
                  </a:r>
                  <a:endParaRPr sz="4000" b="1">
                    <a:solidFill>
                      <a:srgbClr val="FFFFFF"/>
                    </a:solidFill>
                    <a:latin typeface="Tahoma"/>
                    <a:ea typeface="Tahoma"/>
                    <a:cs typeface="Tahoma"/>
                    <a:sym typeface="Tahom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fade">
                                      <p:cBhvr>
                                        <p:cTn id="26" dur="500"/>
                                        <p:tgtEl>
                                          <p:spTgt spid="1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3"/>
                                        </p:tgtEl>
                                        <p:attrNameLst>
                                          <p:attrName>style.visibility</p:attrName>
                                        </p:attrNameLst>
                                      </p:cBhvr>
                                      <p:to>
                                        <p:strVal val="visible"/>
                                      </p:to>
                                    </p:set>
                                    <p:animEffect transition="in" filter="fade">
                                      <p:cBhvr>
                                        <p:cTn id="41" dur="500"/>
                                        <p:tgtEl>
                                          <p:spTgt spid="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244;p3">
            <a:extLst>
              <a:ext uri="{FF2B5EF4-FFF2-40B4-BE49-F238E27FC236}">
                <a16:creationId xmlns:a16="http://schemas.microsoft.com/office/drawing/2014/main" id="{BBC3B983-4CEA-5C25-2B37-886E2910D538}"/>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II</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5" name="Google Shape;246;p3">
            <a:extLst>
              <a:ext uri="{FF2B5EF4-FFF2-40B4-BE49-F238E27FC236}">
                <a16:creationId xmlns:a16="http://schemas.microsoft.com/office/drawing/2014/main" id="{620644D5-8399-1644-2005-E954371C4CB0}"/>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ẤU TẠO HOÁ HỌC</a:t>
            </a:r>
            <a:endParaRPr sz="4800" b="1">
              <a:solidFill>
                <a:srgbClr val="135F82"/>
              </a:solidFill>
              <a:latin typeface="Tahoma"/>
              <a:ea typeface="Tahoma"/>
              <a:cs typeface="Tahoma"/>
              <a:sym typeface="Tahoma"/>
            </a:endParaRPr>
          </a:p>
        </p:txBody>
      </p:sp>
      <p:sp>
        <p:nvSpPr>
          <p:cNvPr id="7" name="TextBox 6">
            <a:extLst>
              <a:ext uri="{FF2B5EF4-FFF2-40B4-BE49-F238E27FC236}">
                <a16:creationId xmlns:a16="http://schemas.microsoft.com/office/drawing/2014/main" id="{DDE15FDA-EF7F-5F21-2EAF-5EAA2D52C5E8}"/>
              </a:ext>
            </a:extLst>
          </p:cNvPr>
          <p:cNvSpPr txBox="1"/>
          <p:nvPr/>
        </p:nvSpPr>
        <p:spPr>
          <a:xfrm>
            <a:off x="981501" y="2380770"/>
            <a:ext cx="13377965" cy="5994654"/>
          </a:xfrm>
          <a:prstGeom prst="rect">
            <a:avLst/>
          </a:prstGeom>
          <a:noFill/>
        </p:spPr>
        <p:txBody>
          <a:bodyPr wrap="square">
            <a:spAutoFit/>
          </a:bodyPr>
          <a:lstStyle/>
          <a:p>
            <a:pPr algn="just">
              <a:lnSpc>
                <a:spcPct val="150000"/>
              </a:lnSpc>
              <a:spcAft>
                <a:spcPts val="1000"/>
              </a:spcAft>
            </a:pPr>
            <a:r>
              <a:rPr lang="nl-NL"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2. Saccharose và maltose</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Công thức phân tử: C</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12</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H</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22</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O</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11</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Công thức cấu tạo:</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Saccharose = (1 đ.vị glucose)-(1 đ.vị fructose)</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Maltose = (1 đ.vị glucose)-(1 đ.vị glucose)</a:t>
            </a:r>
            <a:endParaRPr lang="en-US" sz="4800">
              <a:effectLst/>
              <a:latin typeface="Tahoma" panose="020B0604030504040204" pitchFamily="34" charset="0"/>
              <a:ea typeface="Tahoma" panose="020B0604030504040204" pitchFamily="34" charset="0"/>
              <a:cs typeface="Tahoma" panose="020B0604030504040204" pitchFamily="34" charset="0"/>
            </a:endParaRPr>
          </a:p>
        </p:txBody>
      </p:sp>
      <p:pic>
        <p:nvPicPr>
          <p:cNvPr id="8" name="Picture 7">
            <a:extLst>
              <a:ext uri="{FF2B5EF4-FFF2-40B4-BE49-F238E27FC236}">
                <a16:creationId xmlns:a16="http://schemas.microsoft.com/office/drawing/2014/main" id="{4902C4E3-02B0-466D-564C-A3B821A7709D}"/>
              </a:ext>
            </a:extLst>
          </p:cNvPr>
          <p:cNvPicPr>
            <a:picLocks noChangeAspect="1"/>
          </p:cNvPicPr>
          <p:nvPr/>
        </p:nvPicPr>
        <p:blipFill>
          <a:blip r:embed="rId3"/>
          <a:stretch>
            <a:fillRect/>
          </a:stretch>
        </p:blipFill>
        <p:spPr>
          <a:xfrm>
            <a:off x="14114539" y="1991087"/>
            <a:ext cx="8229600" cy="4954679"/>
          </a:xfrm>
          <a:prstGeom prst="rect">
            <a:avLst/>
          </a:prstGeom>
          <a:ln>
            <a:solidFill>
              <a:schemeClr val="tx1"/>
            </a:solidFill>
          </a:ln>
        </p:spPr>
      </p:pic>
      <p:pic>
        <p:nvPicPr>
          <p:cNvPr id="9" name="Picture 8">
            <a:extLst>
              <a:ext uri="{FF2B5EF4-FFF2-40B4-BE49-F238E27FC236}">
                <a16:creationId xmlns:a16="http://schemas.microsoft.com/office/drawing/2014/main" id="{DAF2EF53-8E00-9DFD-0164-880F8029C850}"/>
              </a:ext>
            </a:extLst>
          </p:cNvPr>
          <p:cNvPicPr>
            <a:picLocks noChangeAspect="1"/>
          </p:cNvPicPr>
          <p:nvPr/>
        </p:nvPicPr>
        <p:blipFill>
          <a:blip r:embed="rId4"/>
          <a:stretch>
            <a:fillRect/>
          </a:stretch>
        </p:blipFill>
        <p:spPr>
          <a:xfrm>
            <a:off x="14114539" y="7199607"/>
            <a:ext cx="8229600" cy="4954680"/>
          </a:xfrm>
          <a:prstGeom prst="rect">
            <a:avLst/>
          </a:prstGeom>
          <a:ln>
            <a:solidFill>
              <a:schemeClr val="tx1"/>
            </a:solidFill>
          </a:ln>
        </p:spPr>
      </p:pic>
      <p:sp>
        <p:nvSpPr>
          <p:cNvPr id="10" name="TextBox 9">
            <a:extLst>
              <a:ext uri="{FF2B5EF4-FFF2-40B4-BE49-F238E27FC236}">
                <a16:creationId xmlns:a16="http://schemas.microsoft.com/office/drawing/2014/main" id="{C182ECDE-AC13-830E-1999-C26A6B0AD22A}"/>
              </a:ext>
            </a:extLst>
          </p:cNvPr>
          <p:cNvSpPr txBox="1"/>
          <p:nvPr/>
        </p:nvSpPr>
        <p:spPr>
          <a:xfrm>
            <a:off x="12642305" y="12121796"/>
            <a:ext cx="11989180" cy="830997"/>
          </a:xfrm>
          <a:prstGeom prst="rect">
            <a:avLst/>
          </a:prstGeom>
          <a:noFill/>
        </p:spPr>
        <p:txBody>
          <a:bodyPr wrap="none" rtlCol="0">
            <a:spAutoFit/>
          </a:bodyPr>
          <a:lstStyle/>
          <a:p>
            <a:r>
              <a:rPr lang="en-US" sz="4800">
                <a:latin typeface="Tahoma" panose="020B0604030504040204" pitchFamily="34" charset="0"/>
                <a:ea typeface="Tahoma" panose="020B0604030504040204" pitchFamily="34" charset="0"/>
                <a:cs typeface="Tahoma" panose="020B0604030504040204" pitchFamily="34" charset="0"/>
              </a:rPr>
              <a:t>Cấu tạo các phân tử saccharose và maltose</a:t>
            </a:r>
          </a:p>
        </p:txBody>
      </p:sp>
      <p:pic>
        <p:nvPicPr>
          <p:cNvPr id="11" name="Picture 10">
            <a:extLst>
              <a:ext uri="{FF2B5EF4-FFF2-40B4-BE49-F238E27FC236}">
                <a16:creationId xmlns:a16="http://schemas.microsoft.com/office/drawing/2014/main" id="{97CE32BA-57D3-40A5-76C4-5ECF83D2B61C}"/>
              </a:ext>
            </a:extLst>
          </p:cNvPr>
          <p:cNvPicPr>
            <a:picLocks noChangeAspect="1"/>
          </p:cNvPicPr>
          <p:nvPr/>
        </p:nvPicPr>
        <p:blipFill>
          <a:blip r:embed="rId5"/>
          <a:stretch>
            <a:fillRect/>
          </a:stretch>
        </p:blipFill>
        <p:spPr>
          <a:xfrm>
            <a:off x="1306540" y="8521252"/>
            <a:ext cx="10972800" cy="4065055"/>
          </a:xfrm>
          <a:prstGeom prst="rect">
            <a:avLst/>
          </a:prstGeom>
          <a:ln>
            <a:solidFill>
              <a:schemeClr val="tx1"/>
            </a:solidFill>
          </a:ln>
        </p:spPr>
      </p:pic>
      <p:sp>
        <p:nvSpPr>
          <p:cNvPr id="12" name="TextBox 11">
            <a:extLst>
              <a:ext uri="{FF2B5EF4-FFF2-40B4-BE49-F238E27FC236}">
                <a16:creationId xmlns:a16="http://schemas.microsoft.com/office/drawing/2014/main" id="{6CB09E91-42DC-11B1-3606-E6321DBEB478}"/>
              </a:ext>
            </a:extLst>
          </p:cNvPr>
          <p:cNvSpPr txBox="1"/>
          <p:nvPr/>
        </p:nvSpPr>
        <p:spPr>
          <a:xfrm>
            <a:off x="444087" y="12732135"/>
            <a:ext cx="12697707" cy="830997"/>
          </a:xfrm>
          <a:prstGeom prst="rect">
            <a:avLst/>
          </a:prstGeom>
          <a:noFill/>
        </p:spPr>
        <p:txBody>
          <a:bodyPr wrap="none" rtlCol="0">
            <a:spAutoFit/>
          </a:bodyPr>
          <a:lstStyle/>
          <a:p>
            <a:r>
              <a:rPr lang="en-US" sz="4800">
                <a:latin typeface="Tahoma" panose="020B0604030504040204" pitchFamily="34" charset="0"/>
                <a:ea typeface="Tahoma" panose="020B0604030504040204" pitchFamily="34" charset="0"/>
                <a:cs typeface="Tahoma" panose="020B0604030504040204" pitchFamily="34" charset="0"/>
              </a:rPr>
              <a:t>Cấu tạo của phân tử maltose ở dạng mở vòng</a:t>
            </a:r>
          </a:p>
        </p:txBody>
      </p:sp>
    </p:spTree>
    <p:extLst>
      <p:ext uri="{BB962C8B-B14F-4D97-AF65-F5344CB8AC3E}">
        <p14:creationId xmlns:p14="http://schemas.microsoft.com/office/powerpoint/2010/main" val="18503168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244;p3">
            <a:extLst>
              <a:ext uri="{FF2B5EF4-FFF2-40B4-BE49-F238E27FC236}">
                <a16:creationId xmlns:a16="http://schemas.microsoft.com/office/drawing/2014/main" id="{BBC3B983-4CEA-5C25-2B37-886E2910D538}"/>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II</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5" name="Google Shape;246;p3">
            <a:extLst>
              <a:ext uri="{FF2B5EF4-FFF2-40B4-BE49-F238E27FC236}">
                <a16:creationId xmlns:a16="http://schemas.microsoft.com/office/drawing/2014/main" id="{620644D5-8399-1644-2005-E954371C4CB0}"/>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ẤU TẠO HOÁ HỌC</a:t>
            </a:r>
            <a:endParaRPr sz="4800" b="1">
              <a:solidFill>
                <a:srgbClr val="135F82"/>
              </a:solidFill>
              <a:latin typeface="Tahoma"/>
              <a:ea typeface="Tahoma"/>
              <a:cs typeface="Tahoma"/>
              <a:sym typeface="Tahoma"/>
            </a:endParaRPr>
          </a:p>
        </p:txBody>
      </p:sp>
      <p:sp>
        <p:nvSpPr>
          <p:cNvPr id="7" name="TextBox 6">
            <a:extLst>
              <a:ext uri="{FF2B5EF4-FFF2-40B4-BE49-F238E27FC236}">
                <a16:creationId xmlns:a16="http://schemas.microsoft.com/office/drawing/2014/main" id="{DDE15FDA-EF7F-5F21-2EAF-5EAA2D52C5E8}"/>
              </a:ext>
            </a:extLst>
          </p:cNvPr>
          <p:cNvSpPr txBox="1"/>
          <p:nvPr/>
        </p:nvSpPr>
        <p:spPr>
          <a:xfrm>
            <a:off x="981502" y="2380770"/>
            <a:ext cx="11585636" cy="10683117"/>
          </a:xfrm>
          <a:prstGeom prst="rect">
            <a:avLst/>
          </a:prstGeom>
          <a:noFill/>
        </p:spPr>
        <p:txBody>
          <a:bodyPr wrap="square">
            <a:spAutoFit/>
          </a:bodyPr>
          <a:lstStyle/>
          <a:p>
            <a:pPr algn="just">
              <a:lnSpc>
                <a:spcPct val="150000"/>
              </a:lnSpc>
              <a:spcAft>
                <a:spcPts val="1000"/>
              </a:spcAft>
            </a:pPr>
            <a:r>
              <a:rPr lang="nl-NL"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3. Tinh bột và cellulose</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Công thức phân tử: (C</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6</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H</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10</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O</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5</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n</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Công thức cấu tạo</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Tinh bột = (đ.vị α-glucose)</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n</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gồm 2 dạng:</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amylose: mạch dài, không nhánh, xoắn lại.</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amylopectin: mạch phân nhánh.</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Cellulose = (đ.vị β-glucose)</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n</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mạch dài, không phân nhánh.</a:t>
            </a:r>
            <a:endParaRPr lang="en-US" sz="4800">
              <a:effectLst/>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id="{875A5747-039A-00B1-7AA4-598984B6AA6D}"/>
              </a:ext>
            </a:extLst>
          </p:cNvPr>
          <p:cNvPicPr>
            <a:picLocks noChangeAspect="1"/>
          </p:cNvPicPr>
          <p:nvPr/>
        </p:nvPicPr>
        <p:blipFill>
          <a:blip r:embed="rId2"/>
          <a:stretch>
            <a:fillRect/>
          </a:stretch>
        </p:blipFill>
        <p:spPr>
          <a:xfrm>
            <a:off x="13279641" y="2025278"/>
            <a:ext cx="10332720" cy="5424328"/>
          </a:xfrm>
          <a:prstGeom prst="rect">
            <a:avLst/>
          </a:prstGeom>
          <a:ln>
            <a:solidFill>
              <a:schemeClr val="tx1"/>
            </a:solidFill>
          </a:ln>
        </p:spPr>
      </p:pic>
      <p:pic>
        <p:nvPicPr>
          <p:cNvPr id="11" name="Picture 10">
            <a:extLst>
              <a:ext uri="{FF2B5EF4-FFF2-40B4-BE49-F238E27FC236}">
                <a16:creationId xmlns:a16="http://schemas.microsoft.com/office/drawing/2014/main" id="{252842C2-8F8B-D25D-B7D1-D4611281CC75}"/>
              </a:ext>
            </a:extLst>
          </p:cNvPr>
          <p:cNvPicPr>
            <a:picLocks noChangeAspect="1"/>
          </p:cNvPicPr>
          <p:nvPr/>
        </p:nvPicPr>
        <p:blipFill>
          <a:blip r:embed="rId3"/>
          <a:stretch>
            <a:fillRect/>
          </a:stretch>
        </p:blipFill>
        <p:spPr>
          <a:xfrm>
            <a:off x="13279641" y="7722328"/>
            <a:ext cx="10332720" cy="5137352"/>
          </a:xfrm>
          <a:prstGeom prst="rect">
            <a:avLst/>
          </a:prstGeom>
          <a:ln>
            <a:solidFill>
              <a:schemeClr val="tx1"/>
            </a:solidFill>
          </a:ln>
        </p:spPr>
      </p:pic>
    </p:spTree>
    <p:extLst>
      <p:ext uri="{BB962C8B-B14F-4D97-AF65-F5344CB8AC3E}">
        <p14:creationId xmlns:p14="http://schemas.microsoft.com/office/powerpoint/2010/main" val="19441299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244;p3">
            <a:extLst>
              <a:ext uri="{FF2B5EF4-FFF2-40B4-BE49-F238E27FC236}">
                <a16:creationId xmlns:a16="http://schemas.microsoft.com/office/drawing/2014/main" id="{BBC3B983-4CEA-5C25-2B37-886E2910D538}"/>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II</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5" name="Google Shape;246;p3">
            <a:extLst>
              <a:ext uri="{FF2B5EF4-FFF2-40B4-BE49-F238E27FC236}">
                <a16:creationId xmlns:a16="http://schemas.microsoft.com/office/drawing/2014/main" id="{620644D5-8399-1644-2005-E954371C4CB0}"/>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ẤU TẠO HOÁ HỌC</a:t>
            </a:r>
            <a:endParaRPr sz="4800" b="1">
              <a:solidFill>
                <a:srgbClr val="135F82"/>
              </a:solidFill>
              <a:latin typeface="Tahoma"/>
              <a:ea typeface="Tahoma"/>
              <a:cs typeface="Tahoma"/>
              <a:sym typeface="Tahoma"/>
            </a:endParaRPr>
          </a:p>
        </p:txBody>
      </p:sp>
      <p:sp>
        <p:nvSpPr>
          <p:cNvPr id="7" name="TextBox 6">
            <a:extLst>
              <a:ext uri="{FF2B5EF4-FFF2-40B4-BE49-F238E27FC236}">
                <a16:creationId xmlns:a16="http://schemas.microsoft.com/office/drawing/2014/main" id="{DDE15FDA-EF7F-5F21-2EAF-5EAA2D52C5E8}"/>
              </a:ext>
            </a:extLst>
          </p:cNvPr>
          <p:cNvSpPr txBox="1"/>
          <p:nvPr/>
        </p:nvSpPr>
        <p:spPr>
          <a:xfrm>
            <a:off x="981502" y="2380770"/>
            <a:ext cx="11585636" cy="10683117"/>
          </a:xfrm>
          <a:prstGeom prst="rect">
            <a:avLst/>
          </a:prstGeom>
          <a:noFill/>
        </p:spPr>
        <p:txBody>
          <a:bodyPr wrap="square">
            <a:spAutoFit/>
          </a:bodyPr>
          <a:lstStyle/>
          <a:p>
            <a:pPr algn="just">
              <a:lnSpc>
                <a:spcPct val="150000"/>
              </a:lnSpc>
              <a:spcAft>
                <a:spcPts val="1000"/>
              </a:spcAft>
            </a:pPr>
            <a:r>
              <a:rPr lang="nl-NL"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3. Tinh bột và cellulose</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Công thức phân tử: (C</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6</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H</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10</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O</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5</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n</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Công thức cấu tạo</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Tinh bột = (đ.vị α-glucose)</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n</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gồm 2 dạng:</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amylose: mạch dài, không nhánh, xoắn lại.</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amylopectin: mạch phân nhánh.</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Cellulose = (đ.vị β-glucose)</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n</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mạch dài, không phân nhánh.</a:t>
            </a:r>
            <a:endParaRPr lang="en-US" sz="4800">
              <a:effectLst/>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id="{875A5747-039A-00B1-7AA4-598984B6AA6D}"/>
              </a:ext>
            </a:extLst>
          </p:cNvPr>
          <p:cNvPicPr>
            <a:picLocks noChangeAspect="1"/>
          </p:cNvPicPr>
          <p:nvPr/>
        </p:nvPicPr>
        <p:blipFill>
          <a:blip r:embed="rId2"/>
          <a:stretch>
            <a:fillRect/>
          </a:stretch>
        </p:blipFill>
        <p:spPr>
          <a:xfrm>
            <a:off x="13279641" y="2025278"/>
            <a:ext cx="10332720" cy="5424328"/>
          </a:xfrm>
          <a:prstGeom prst="rect">
            <a:avLst/>
          </a:prstGeom>
          <a:ln>
            <a:solidFill>
              <a:schemeClr val="tx1"/>
            </a:solidFill>
          </a:ln>
        </p:spPr>
      </p:pic>
      <p:pic>
        <p:nvPicPr>
          <p:cNvPr id="11" name="Picture 10">
            <a:extLst>
              <a:ext uri="{FF2B5EF4-FFF2-40B4-BE49-F238E27FC236}">
                <a16:creationId xmlns:a16="http://schemas.microsoft.com/office/drawing/2014/main" id="{252842C2-8F8B-D25D-B7D1-D4611281CC75}"/>
              </a:ext>
            </a:extLst>
          </p:cNvPr>
          <p:cNvPicPr>
            <a:picLocks noChangeAspect="1"/>
          </p:cNvPicPr>
          <p:nvPr/>
        </p:nvPicPr>
        <p:blipFill>
          <a:blip r:embed="rId3"/>
          <a:stretch>
            <a:fillRect/>
          </a:stretch>
        </p:blipFill>
        <p:spPr>
          <a:xfrm>
            <a:off x="13279641" y="7722328"/>
            <a:ext cx="10332720" cy="5137352"/>
          </a:xfrm>
          <a:prstGeom prst="rect">
            <a:avLst/>
          </a:prstGeom>
          <a:ln>
            <a:solidFill>
              <a:schemeClr val="tx1"/>
            </a:solidFill>
          </a:ln>
        </p:spPr>
      </p:pic>
    </p:spTree>
    <p:extLst>
      <p:ext uri="{BB962C8B-B14F-4D97-AF65-F5344CB8AC3E}">
        <p14:creationId xmlns:p14="http://schemas.microsoft.com/office/powerpoint/2010/main" val="22409034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44;p3">
            <a:extLst>
              <a:ext uri="{FF2B5EF4-FFF2-40B4-BE49-F238E27FC236}">
                <a16:creationId xmlns:a16="http://schemas.microsoft.com/office/drawing/2014/main" id="{37219867-2998-86B2-D628-31EBA5D7B369}"/>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III</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 name="Google Shape;246;p3">
            <a:extLst>
              <a:ext uri="{FF2B5EF4-FFF2-40B4-BE49-F238E27FC236}">
                <a16:creationId xmlns:a16="http://schemas.microsoft.com/office/drawing/2014/main" id="{3336054D-C9A6-5968-FEFA-E937D00D3247}"/>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RẠNG THÁI TỰ NHIÊN</a:t>
            </a:r>
            <a:endParaRPr sz="4800" b="1">
              <a:solidFill>
                <a:srgbClr val="135F82"/>
              </a:solidFill>
              <a:latin typeface="Tahoma"/>
              <a:ea typeface="Tahoma"/>
              <a:cs typeface="Tahoma"/>
              <a:sym typeface="Tahoma"/>
            </a:endParaRPr>
          </a:p>
        </p:txBody>
      </p:sp>
      <p:graphicFrame>
        <p:nvGraphicFramePr>
          <p:cNvPr id="5" name="Table 4">
            <a:extLst>
              <a:ext uri="{FF2B5EF4-FFF2-40B4-BE49-F238E27FC236}">
                <a16:creationId xmlns:a16="http://schemas.microsoft.com/office/drawing/2014/main" id="{DBA9AF4E-DAF1-2212-5EBA-ABA77846F56E}"/>
              </a:ext>
            </a:extLst>
          </p:cNvPr>
          <p:cNvGraphicFramePr>
            <a:graphicFrameLocks noGrp="1"/>
          </p:cNvGraphicFramePr>
          <p:nvPr>
            <p:extLst>
              <p:ext uri="{D42A27DB-BD31-4B8C-83A1-F6EECF244321}">
                <p14:modId xmlns:p14="http://schemas.microsoft.com/office/powerpoint/2010/main" val="3233928294"/>
              </p:ext>
            </p:extLst>
          </p:nvPr>
        </p:nvGraphicFramePr>
        <p:xfrm>
          <a:off x="338788" y="2394300"/>
          <a:ext cx="23821296" cy="11259940"/>
        </p:xfrm>
        <a:graphic>
          <a:graphicData uri="http://schemas.openxmlformats.org/drawingml/2006/table">
            <a:tbl>
              <a:tblPr firstRow="1" firstCol="1" bandRow="1">
                <a:tableStyleId>{5C22544A-7EE6-4342-B048-85BDC9FD1C3A}</a:tableStyleId>
              </a:tblPr>
              <a:tblGrid>
                <a:gridCol w="2545089">
                  <a:extLst>
                    <a:ext uri="{9D8B030D-6E8A-4147-A177-3AD203B41FA5}">
                      <a16:colId xmlns:a16="http://schemas.microsoft.com/office/drawing/2014/main" val="3444534045"/>
                    </a:ext>
                  </a:extLst>
                </a:gridCol>
                <a:gridCol w="4149969">
                  <a:extLst>
                    <a:ext uri="{9D8B030D-6E8A-4147-A177-3AD203B41FA5}">
                      <a16:colId xmlns:a16="http://schemas.microsoft.com/office/drawing/2014/main" val="865559103"/>
                    </a:ext>
                  </a:extLst>
                </a:gridCol>
                <a:gridCol w="4548554">
                  <a:extLst>
                    <a:ext uri="{9D8B030D-6E8A-4147-A177-3AD203B41FA5}">
                      <a16:colId xmlns:a16="http://schemas.microsoft.com/office/drawing/2014/main" val="804820745"/>
                    </a:ext>
                  </a:extLst>
                </a:gridCol>
                <a:gridCol w="2612670">
                  <a:extLst>
                    <a:ext uri="{9D8B030D-6E8A-4147-A177-3AD203B41FA5}">
                      <a16:colId xmlns:a16="http://schemas.microsoft.com/office/drawing/2014/main" val="2409343627"/>
                    </a:ext>
                  </a:extLst>
                </a:gridCol>
                <a:gridCol w="4982507">
                  <a:extLst>
                    <a:ext uri="{9D8B030D-6E8A-4147-A177-3AD203B41FA5}">
                      <a16:colId xmlns:a16="http://schemas.microsoft.com/office/drawing/2014/main" val="2246729112"/>
                    </a:ext>
                  </a:extLst>
                </a:gridCol>
                <a:gridCol w="4982507">
                  <a:extLst>
                    <a:ext uri="{9D8B030D-6E8A-4147-A177-3AD203B41FA5}">
                      <a16:colId xmlns:a16="http://schemas.microsoft.com/office/drawing/2014/main" val="4171160433"/>
                    </a:ext>
                  </a:extLst>
                </a:gridCol>
              </a:tblGrid>
              <a:tr h="3818634">
                <a:tc>
                  <a:txBody>
                    <a:bodyPr/>
                    <a:lstStyle/>
                    <a:p>
                      <a:pPr algn="just">
                        <a:lnSpc>
                          <a:spcPct val="150000"/>
                        </a:lnSpc>
                        <a:spcAft>
                          <a:spcPts val="1000"/>
                        </a:spcAft>
                      </a:pPr>
                      <a:r>
                        <a:rPr lang="nl-NL" sz="4800">
                          <a:effectLst/>
                          <a:latin typeface="Tahoma" panose="020B0604030504040204" pitchFamily="34" charset="0"/>
                          <a:ea typeface="Tahoma" panose="020B0604030504040204" pitchFamily="34" charset="0"/>
                          <a:cs typeface="Tahoma" panose="020B0604030504040204" pitchFamily="34" charset="0"/>
                        </a:rPr>
                        <a:t>Glucose</a:t>
                      </a: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marL="0" marR="0" lvl="0" indent="0" algn="just" defTabSz="914400" rtl="0" eaLnBrk="1" fontAlgn="auto" latinLnBrk="0" hangingPunct="1">
                        <a:lnSpc>
                          <a:spcPct val="150000"/>
                        </a:lnSpc>
                        <a:spcBef>
                          <a:spcPts val="0"/>
                        </a:spcBef>
                        <a:spcAft>
                          <a:spcPts val="1000"/>
                        </a:spcAft>
                        <a:buClr>
                          <a:srgbClr val="000000"/>
                        </a:buClr>
                        <a:buSzTx/>
                        <a:buFont typeface="Arial"/>
                        <a:buNone/>
                        <a:tabLst/>
                        <a:defRPr/>
                      </a:pPr>
                      <a:r>
                        <a:rPr lang="nl-NL" sz="4800">
                          <a:effectLst/>
                          <a:latin typeface="Tahoma" panose="020B0604030504040204" pitchFamily="34" charset="0"/>
                          <a:ea typeface="Tahoma" panose="020B0604030504040204" pitchFamily="34" charset="0"/>
                          <a:cs typeface="Tahoma" panose="020B0604030504040204" pitchFamily="34" charset="0"/>
                        </a:rPr>
                        <a:t>Các bộ phận của cây, cơ thể người và động vật.</a:t>
                      </a: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marL="0" marR="0" lvl="0" indent="0" algn="just" defTabSz="914400" rtl="0" eaLnBrk="1" fontAlgn="auto" latinLnBrk="0" hangingPunct="1">
                        <a:lnSpc>
                          <a:spcPct val="150000"/>
                        </a:lnSpc>
                        <a:spcBef>
                          <a:spcPts val="0"/>
                        </a:spcBef>
                        <a:spcAft>
                          <a:spcPts val="1000"/>
                        </a:spcAft>
                        <a:buClr>
                          <a:srgbClr val="000000"/>
                        </a:buClr>
                        <a:buSzTx/>
                        <a:buFont typeface="Arial"/>
                        <a:buNone/>
                        <a:tabLst/>
                        <a:defRPr/>
                      </a:pPr>
                      <a:r>
                        <a:rPr lang="nl-NL" sz="4800">
                          <a:effectLst/>
                          <a:latin typeface="Tahoma" panose="020B0604030504040204" pitchFamily="34" charset="0"/>
                          <a:ea typeface="Tahoma" panose="020B0604030504040204" pitchFamily="34" charset="0"/>
                          <a:cs typeface="Tahoma" panose="020B0604030504040204" pitchFamily="34" charset="0"/>
                        </a:rPr>
                        <a:t>Maltose</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marL="0" marR="0" lvl="0" indent="0" algn="just" defTabSz="914400" rtl="0" eaLnBrk="1" fontAlgn="auto" latinLnBrk="0" hangingPunct="1">
                        <a:lnSpc>
                          <a:spcPct val="150000"/>
                        </a:lnSpc>
                        <a:spcBef>
                          <a:spcPts val="0"/>
                        </a:spcBef>
                        <a:spcAft>
                          <a:spcPts val="1000"/>
                        </a:spcAft>
                        <a:buClr>
                          <a:srgbClr val="000000"/>
                        </a:buClr>
                        <a:buSzTx/>
                        <a:buFont typeface="Arial"/>
                        <a:buNone/>
                        <a:tabLst/>
                        <a:defRPr/>
                      </a:pPr>
                      <a:r>
                        <a:rPr lang="nl-NL" sz="4800">
                          <a:effectLst/>
                          <a:latin typeface="Tahoma" panose="020B0604030504040204" pitchFamily="34" charset="0"/>
                          <a:ea typeface="Tahoma" panose="020B0604030504040204" pitchFamily="34" charset="0"/>
                          <a:cs typeface="Tahoma" panose="020B0604030504040204" pitchFamily="34" charset="0"/>
                        </a:rPr>
                        <a:t>Mạch nha.</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3546001897"/>
                  </a:ext>
                </a:extLst>
              </a:tr>
              <a:tr h="3059151">
                <a:tc>
                  <a:txBody>
                    <a:bodyPr/>
                    <a:lstStyle/>
                    <a:p>
                      <a:pPr algn="just">
                        <a:lnSpc>
                          <a:spcPct val="150000"/>
                        </a:lnSpc>
                        <a:spcAft>
                          <a:spcPts val="1000"/>
                        </a:spcAft>
                      </a:pPr>
                      <a:r>
                        <a:rPr lang="nl-NL" sz="4000">
                          <a:effectLst/>
                          <a:latin typeface="Tahoma" panose="020B0604030504040204" pitchFamily="34" charset="0"/>
                          <a:ea typeface="Tahoma" panose="020B0604030504040204" pitchFamily="34" charset="0"/>
                          <a:cs typeface="Tahoma" panose="020B0604030504040204" pitchFamily="34" charset="0"/>
                        </a:rPr>
                        <a:t>Fructose</a:t>
                      </a:r>
                      <a:endParaRPr lang="en-US" sz="40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marL="0" marR="0" lvl="0" indent="0" algn="just" defTabSz="914400" rtl="0" eaLnBrk="1" fontAlgn="auto" latinLnBrk="0" hangingPunct="1">
                        <a:lnSpc>
                          <a:spcPct val="150000"/>
                        </a:lnSpc>
                        <a:spcBef>
                          <a:spcPts val="0"/>
                        </a:spcBef>
                        <a:spcAft>
                          <a:spcPts val="1000"/>
                        </a:spcAft>
                        <a:buClr>
                          <a:srgbClr val="000000"/>
                        </a:buClr>
                        <a:buSzTx/>
                        <a:buFont typeface="Arial"/>
                        <a:buNone/>
                        <a:tabLst/>
                        <a:defRPr/>
                      </a:pPr>
                      <a:r>
                        <a:rPr lang="nl-NL" sz="4800">
                          <a:effectLst/>
                          <a:latin typeface="Tahoma" panose="020B0604030504040204" pitchFamily="34" charset="0"/>
                          <a:ea typeface="Tahoma" panose="020B0604030504040204" pitchFamily="34" charset="0"/>
                          <a:cs typeface="Tahoma" panose="020B0604030504040204" pitchFamily="34" charset="0"/>
                        </a:rPr>
                        <a:t>Mật ong, quả ngọt.</a:t>
                      </a: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marL="0" marR="0" lvl="0" indent="0" algn="just" defTabSz="914400" rtl="0" eaLnBrk="1" fontAlgn="auto" latinLnBrk="0" hangingPunct="1">
                        <a:lnSpc>
                          <a:spcPct val="150000"/>
                        </a:lnSpc>
                        <a:spcBef>
                          <a:spcPts val="0"/>
                        </a:spcBef>
                        <a:spcAft>
                          <a:spcPts val="1000"/>
                        </a:spcAft>
                        <a:buClr>
                          <a:srgbClr val="000000"/>
                        </a:buClr>
                        <a:buSzTx/>
                        <a:buFont typeface="Arial"/>
                        <a:buNone/>
                        <a:tabLst/>
                        <a:defRPr/>
                      </a:pPr>
                      <a:r>
                        <a:rPr lang="nl-NL" sz="4800">
                          <a:effectLst/>
                          <a:latin typeface="Tahoma" panose="020B0604030504040204" pitchFamily="34" charset="0"/>
                          <a:ea typeface="Tahoma" panose="020B0604030504040204" pitchFamily="34" charset="0"/>
                          <a:cs typeface="Tahoma" panose="020B0604030504040204" pitchFamily="34" charset="0"/>
                        </a:rPr>
                        <a:t>Tinh bột</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marL="0" marR="0" lvl="0" indent="0" algn="just" defTabSz="914400" rtl="0" eaLnBrk="1" fontAlgn="auto" latinLnBrk="0" hangingPunct="1">
                        <a:lnSpc>
                          <a:spcPct val="150000"/>
                        </a:lnSpc>
                        <a:spcBef>
                          <a:spcPts val="0"/>
                        </a:spcBef>
                        <a:spcAft>
                          <a:spcPts val="1000"/>
                        </a:spcAft>
                        <a:buClr>
                          <a:srgbClr val="000000"/>
                        </a:buClr>
                        <a:buSzTx/>
                        <a:buFont typeface="Arial"/>
                        <a:buNone/>
                        <a:tabLst/>
                        <a:defRPr/>
                      </a:pPr>
                      <a:r>
                        <a:rPr lang="nl-NL" sz="4800">
                          <a:effectLst/>
                          <a:latin typeface="Tahoma" panose="020B0604030504040204" pitchFamily="34" charset="0"/>
                          <a:ea typeface="Tahoma" panose="020B0604030504040204" pitchFamily="34" charset="0"/>
                          <a:cs typeface="Tahoma" panose="020B0604030504040204" pitchFamily="34" charset="0"/>
                        </a:rPr>
                        <a:t>Các loại hạt, củ quả.</a:t>
                      </a: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1715269810"/>
                  </a:ext>
                </a:extLst>
              </a:tr>
              <a:tr h="3623302">
                <a:tc>
                  <a:txBody>
                    <a:bodyPr/>
                    <a:lstStyle/>
                    <a:p>
                      <a:pPr algn="just">
                        <a:lnSpc>
                          <a:spcPct val="150000"/>
                        </a:lnSpc>
                        <a:spcAft>
                          <a:spcPts val="1000"/>
                        </a:spcAft>
                      </a:pPr>
                      <a:r>
                        <a:rPr lang="nl-NL" sz="3200">
                          <a:effectLst/>
                          <a:latin typeface="Tahoma" panose="020B0604030504040204" pitchFamily="34" charset="0"/>
                          <a:ea typeface="Tahoma" panose="020B0604030504040204" pitchFamily="34" charset="0"/>
                          <a:cs typeface="Tahoma" panose="020B0604030504040204" pitchFamily="34" charset="0"/>
                        </a:rPr>
                        <a:t>Saccharose</a:t>
                      </a:r>
                      <a:endParaRPr lang="en-US" sz="32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marL="0" marR="0" lvl="0" indent="0" algn="just" defTabSz="914400" rtl="0" eaLnBrk="1" fontAlgn="auto" latinLnBrk="0" hangingPunct="1">
                        <a:lnSpc>
                          <a:spcPct val="150000"/>
                        </a:lnSpc>
                        <a:spcBef>
                          <a:spcPts val="0"/>
                        </a:spcBef>
                        <a:spcAft>
                          <a:spcPts val="1000"/>
                        </a:spcAft>
                        <a:buClr>
                          <a:srgbClr val="000000"/>
                        </a:buClr>
                        <a:buSzTx/>
                        <a:buFont typeface="Arial"/>
                        <a:buNone/>
                        <a:tabLst/>
                        <a:defRPr/>
                      </a:pPr>
                      <a:r>
                        <a:rPr lang="nl-NL" sz="4800">
                          <a:effectLst/>
                          <a:latin typeface="Tahoma" panose="020B0604030504040204" pitchFamily="34" charset="0"/>
                          <a:ea typeface="Tahoma" panose="020B0604030504040204" pitchFamily="34" charset="0"/>
                          <a:cs typeface="Tahoma" panose="020B0604030504040204" pitchFamily="34" charset="0"/>
                        </a:rPr>
                        <a:t>Mía, củ cải đường, hoa thốt nốt.</a:t>
                      </a: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marL="0" marR="0" lvl="0" indent="0" algn="just" defTabSz="914400" rtl="0" eaLnBrk="1" fontAlgn="auto" latinLnBrk="0" hangingPunct="1">
                        <a:lnSpc>
                          <a:spcPct val="150000"/>
                        </a:lnSpc>
                        <a:spcBef>
                          <a:spcPts val="0"/>
                        </a:spcBef>
                        <a:spcAft>
                          <a:spcPts val="1000"/>
                        </a:spcAft>
                        <a:buClr>
                          <a:srgbClr val="000000"/>
                        </a:buClr>
                        <a:buSzTx/>
                        <a:buFont typeface="Arial"/>
                        <a:buNone/>
                        <a:tabLst/>
                        <a:defRPr/>
                      </a:pPr>
                      <a:r>
                        <a:rPr lang="nl-NL" sz="4800">
                          <a:effectLst/>
                          <a:latin typeface="Tahoma" panose="020B0604030504040204" pitchFamily="34" charset="0"/>
                          <a:ea typeface="Tahoma" panose="020B0604030504040204" pitchFamily="34" charset="0"/>
                          <a:cs typeface="Tahoma" panose="020B0604030504040204" pitchFamily="34" charset="0"/>
                        </a:rPr>
                        <a:t>Cellulose</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marL="0" marR="0" lvl="0" indent="0" algn="just" defTabSz="914400" rtl="0" eaLnBrk="1" fontAlgn="auto" latinLnBrk="0" hangingPunct="1">
                        <a:lnSpc>
                          <a:spcPct val="150000"/>
                        </a:lnSpc>
                        <a:spcBef>
                          <a:spcPts val="0"/>
                        </a:spcBef>
                        <a:spcAft>
                          <a:spcPts val="1000"/>
                        </a:spcAft>
                        <a:buClr>
                          <a:srgbClr val="000000"/>
                        </a:buClr>
                        <a:buSzTx/>
                        <a:buFont typeface="Arial"/>
                        <a:buNone/>
                        <a:tabLst/>
                        <a:defRPr/>
                      </a:pPr>
                      <a:r>
                        <a:rPr lang="nl-NL" sz="4800">
                          <a:effectLst/>
                          <a:latin typeface="Tahoma" panose="020B0604030504040204" pitchFamily="34" charset="0"/>
                          <a:ea typeface="Tahoma" panose="020B0604030504040204" pitchFamily="34" charset="0"/>
                          <a:cs typeface="Tahoma" panose="020B0604030504040204" pitchFamily="34" charset="0"/>
                        </a:rPr>
                        <a:t>Thành tế bào thực vật, bông, đay, gai, tre...</a:t>
                      </a: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4001849485"/>
                  </a:ext>
                </a:extLst>
              </a:tr>
            </a:tbl>
          </a:graphicData>
        </a:graphic>
      </p:graphicFrame>
      <p:pic>
        <p:nvPicPr>
          <p:cNvPr id="1026" name="Picture 2" descr="Ăn Nho Có Tác Dụng Gì ? | Hoa Quả Sạch Fuji Fruit | Hệ thống hoa quả sạch  nhập khẩu Fuji">
            <a:extLst>
              <a:ext uri="{FF2B5EF4-FFF2-40B4-BE49-F238E27FC236}">
                <a16:creationId xmlns:a16="http://schemas.microsoft.com/office/drawing/2014/main" id="{92AA4168-EAB3-55DC-1626-089EA53952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1726" y="2463458"/>
            <a:ext cx="4416889" cy="399111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ông dụng và hướng dẫn dùng mật ong đúng cách | Vinmec">
            <a:extLst>
              <a:ext uri="{FF2B5EF4-FFF2-40B4-BE49-F238E27FC236}">
                <a16:creationId xmlns:a16="http://schemas.microsoft.com/office/drawing/2014/main" id="{17340745-21AB-2A78-B4E1-EAC3CF6EA0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1726" y="6660879"/>
            <a:ext cx="4416889" cy="320084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Ăn mía có lợi cho sức khỏe không? | Vinmec">
            <a:extLst>
              <a:ext uri="{FF2B5EF4-FFF2-40B4-BE49-F238E27FC236}">
                <a16:creationId xmlns:a16="http://schemas.microsoft.com/office/drawing/2014/main" id="{5935B499-782E-7324-3FD9-75D2A776E2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1726" y="10068029"/>
            <a:ext cx="4416889" cy="337991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Mạch nha là gì? 4 công dụng mạch nha tốt cho sức khỏe">
            <a:extLst>
              <a:ext uri="{FF2B5EF4-FFF2-40B4-BE49-F238E27FC236}">
                <a16:creationId xmlns:a16="http://schemas.microsoft.com/office/drawing/2014/main" id="{ADFA8228-70EC-A1F4-5ADA-4749D7F681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2273" y="2463458"/>
            <a:ext cx="4764527" cy="3991119"/>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Tên 12 loại khoai ở Việt Nam, bạn có thể kể hết không?">
            <a:extLst>
              <a:ext uri="{FF2B5EF4-FFF2-40B4-BE49-F238E27FC236}">
                <a16:creationId xmlns:a16="http://schemas.microsoft.com/office/drawing/2014/main" id="{59A6735C-0437-3D2D-12BD-DC16A0D06F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2273" y="6660879"/>
            <a:ext cx="4854365" cy="328579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Sự khác nhau giữa sợi cotton và sợi Polyester – Bông Bạch Tuyết">
            <a:extLst>
              <a:ext uri="{FF2B5EF4-FFF2-40B4-BE49-F238E27FC236}">
                <a16:creationId xmlns:a16="http://schemas.microsoft.com/office/drawing/2014/main" id="{A3DD6C02-3261-7702-5EA8-4C2595C0BB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2273" y="10228488"/>
            <a:ext cx="4854364" cy="3219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90572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44;p3">
            <a:extLst>
              <a:ext uri="{FF2B5EF4-FFF2-40B4-BE49-F238E27FC236}">
                <a16:creationId xmlns:a16="http://schemas.microsoft.com/office/drawing/2014/main" id="{B73B3159-A688-9915-F1B0-FEFC25365A40}"/>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IV.</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 name="Google Shape;246;p3">
            <a:extLst>
              <a:ext uri="{FF2B5EF4-FFF2-40B4-BE49-F238E27FC236}">
                <a16:creationId xmlns:a16="http://schemas.microsoft.com/office/drawing/2014/main" id="{9ABE30BD-2E82-BFAC-61E8-E07B53C05A20}"/>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ỨNG DỤNG CỦA CARBOHYDRATE</a:t>
            </a:r>
          </a:p>
        </p:txBody>
      </p:sp>
      <p:grpSp>
        <p:nvGrpSpPr>
          <p:cNvPr id="10" name="Group 9">
            <a:extLst>
              <a:ext uri="{FF2B5EF4-FFF2-40B4-BE49-F238E27FC236}">
                <a16:creationId xmlns:a16="http://schemas.microsoft.com/office/drawing/2014/main" id="{06F450C6-524E-55AB-AC87-49F1D56FBD6D}"/>
              </a:ext>
            </a:extLst>
          </p:cNvPr>
          <p:cNvGrpSpPr/>
          <p:nvPr/>
        </p:nvGrpSpPr>
        <p:grpSpPr>
          <a:xfrm>
            <a:off x="9778528" y="8617036"/>
            <a:ext cx="4859867" cy="4572000"/>
            <a:chOff x="10677260" y="5487194"/>
            <a:chExt cx="4859867" cy="4572000"/>
          </a:xfrm>
        </p:grpSpPr>
        <p:sp>
          <p:nvSpPr>
            <p:cNvPr id="6" name="Oval 5">
              <a:extLst>
                <a:ext uri="{FF2B5EF4-FFF2-40B4-BE49-F238E27FC236}">
                  <a16:creationId xmlns:a16="http://schemas.microsoft.com/office/drawing/2014/main" id="{5FF05D5C-C9AD-4E16-AF6F-8754F9E64A63}"/>
                </a:ext>
              </a:extLst>
            </p:cNvPr>
            <p:cNvSpPr/>
            <p:nvPr/>
          </p:nvSpPr>
          <p:spPr>
            <a:xfrm>
              <a:off x="10821194" y="5487194"/>
              <a:ext cx="4572000" cy="457200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74AF8BAA-6A82-B843-22AC-5C5856D5D013}"/>
                </a:ext>
              </a:extLst>
            </p:cNvPr>
            <p:cNvSpPr txBox="1"/>
            <p:nvPr/>
          </p:nvSpPr>
          <p:spPr>
            <a:xfrm>
              <a:off x="10677260" y="5586345"/>
              <a:ext cx="4859867" cy="4373698"/>
            </a:xfrm>
            <a:prstGeom prst="rect">
              <a:avLst/>
            </a:prstGeom>
            <a:noFill/>
          </p:spPr>
          <p:txBody>
            <a:bodyPr wrap="square">
              <a:spAutoFit/>
            </a:bodyPr>
            <a:lstStyle/>
            <a:p>
              <a:pPr algn="ctr">
                <a:lnSpc>
                  <a:spcPct val="150000"/>
                </a:lnSpc>
                <a:spcAft>
                  <a:spcPts val="1000"/>
                </a:spcAft>
              </a:pPr>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Glucose, fructose, saccharose maltose</a:t>
              </a:r>
              <a:endParaRPr lang="en-US" sz="480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grpSp>
      <p:pic>
        <p:nvPicPr>
          <p:cNvPr id="2050" name="Picture 2" descr="Cung cấp năng lượng cho cơ thể bạn để hoạt động cả ngày | Vinmec">
            <a:extLst>
              <a:ext uri="{FF2B5EF4-FFF2-40B4-BE49-F238E27FC236}">
                <a16:creationId xmlns:a16="http://schemas.microsoft.com/office/drawing/2014/main" id="{C8E11D58-8221-7601-18F4-A4BC21DA0F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101" y="2537933"/>
            <a:ext cx="7132320" cy="519634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2052" name="Picture 4" descr="Năng lượng là gì và tác động của nó lên trọng lượng cơ thể? | Vinmec">
            <a:extLst>
              <a:ext uri="{FF2B5EF4-FFF2-40B4-BE49-F238E27FC236}">
                <a16:creationId xmlns:a16="http://schemas.microsoft.com/office/drawing/2014/main" id="{CF45066D-326D-4F2D-CAF0-7E31E2DC9F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981" y="8304865"/>
            <a:ext cx="7132320" cy="519634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2054" name="Picture 6" descr="Đặc điểm của ngành bánh kẹo Việt Nam - CÔNG TY TNHH BÁNH KẸO THỰC PHẨM TSG">
            <a:extLst>
              <a:ext uri="{FF2B5EF4-FFF2-40B4-BE49-F238E27FC236}">
                <a16:creationId xmlns:a16="http://schemas.microsoft.com/office/drawing/2014/main" id="{83E6B223-A666-DB98-6DBB-A448AEC182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0965" y="2537932"/>
            <a:ext cx="7132320" cy="519634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2056" name="Picture 8" descr="Giá Nước Giải Khát Và Thị Trường Tiêu Thụ Tại Việt Nam - Khải San Food">
            <a:extLst>
              <a:ext uri="{FF2B5EF4-FFF2-40B4-BE49-F238E27FC236}">
                <a16:creationId xmlns:a16="http://schemas.microsoft.com/office/drawing/2014/main" id="{929AA602-2D6B-8FBC-626C-F8C774CD60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3906" y="2537929"/>
            <a:ext cx="7132320" cy="519634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2058" name="Picture 10" descr="Pha thêm thuốc tiêm vào dịch truyền tĩnh mạch - nhà thuốc Ngọc Anh">
            <a:extLst>
              <a:ext uri="{FF2B5EF4-FFF2-40B4-BE49-F238E27FC236}">
                <a16:creationId xmlns:a16="http://schemas.microsoft.com/office/drawing/2014/main" id="{CB29A86A-F3A9-515A-9C78-550DD9A4AE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69622" y="8054054"/>
            <a:ext cx="7132320" cy="519634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cxnSp>
        <p:nvCxnSpPr>
          <p:cNvPr id="12" name="Straight Arrow Connector 11">
            <a:extLst>
              <a:ext uri="{FF2B5EF4-FFF2-40B4-BE49-F238E27FC236}">
                <a16:creationId xmlns:a16="http://schemas.microsoft.com/office/drawing/2014/main" id="{2560118B-1AA9-34E3-EAFA-88CB4F60BEBE}"/>
              </a:ext>
            </a:extLst>
          </p:cNvPr>
          <p:cNvCxnSpPr>
            <a:cxnSpLocks/>
          </p:cNvCxnSpPr>
          <p:nvPr/>
        </p:nvCxnSpPr>
        <p:spPr>
          <a:xfrm flipH="1" flipV="1">
            <a:off x="8140421" y="7734272"/>
            <a:ext cx="2421320" cy="176142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4" name="Straight Arrow Connector 13">
            <a:extLst>
              <a:ext uri="{FF2B5EF4-FFF2-40B4-BE49-F238E27FC236}">
                <a16:creationId xmlns:a16="http://schemas.microsoft.com/office/drawing/2014/main" id="{2E1C483C-1072-E675-189B-6B1651E00175}"/>
              </a:ext>
            </a:extLst>
          </p:cNvPr>
          <p:cNvCxnSpPr>
            <a:cxnSpLocks/>
          </p:cNvCxnSpPr>
          <p:nvPr/>
        </p:nvCxnSpPr>
        <p:spPr>
          <a:xfrm flipV="1">
            <a:off x="13898279" y="7675586"/>
            <a:ext cx="2421320" cy="176142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5" name="Straight Arrow Connector 14">
            <a:extLst>
              <a:ext uri="{FF2B5EF4-FFF2-40B4-BE49-F238E27FC236}">
                <a16:creationId xmlns:a16="http://schemas.microsoft.com/office/drawing/2014/main" id="{595E6595-19FC-134C-9C5B-D5B0BE39ED02}"/>
              </a:ext>
            </a:extLst>
          </p:cNvPr>
          <p:cNvCxnSpPr>
            <a:cxnSpLocks/>
          </p:cNvCxnSpPr>
          <p:nvPr/>
        </p:nvCxnSpPr>
        <p:spPr>
          <a:xfrm>
            <a:off x="14494462" y="10759331"/>
            <a:ext cx="1775160" cy="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7" name="Straight Arrow Connector 16">
            <a:extLst>
              <a:ext uri="{FF2B5EF4-FFF2-40B4-BE49-F238E27FC236}">
                <a16:creationId xmlns:a16="http://schemas.microsoft.com/office/drawing/2014/main" id="{EE4B0CEC-0C57-81FF-7EA8-A7072284E796}"/>
              </a:ext>
            </a:extLst>
          </p:cNvPr>
          <p:cNvCxnSpPr>
            <a:cxnSpLocks/>
          </p:cNvCxnSpPr>
          <p:nvPr/>
        </p:nvCxnSpPr>
        <p:spPr>
          <a:xfrm flipH="1" flipV="1">
            <a:off x="8147302" y="10627924"/>
            <a:ext cx="1775160" cy="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8" name="Straight Arrow Connector 17">
            <a:extLst>
              <a:ext uri="{FF2B5EF4-FFF2-40B4-BE49-F238E27FC236}">
                <a16:creationId xmlns:a16="http://schemas.microsoft.com/office/drawing/2014/main" id="{2838F2AD-CAA6-45D6-B1E7-C667B72302FE}"/>
              </a:ext>
            </a:extLst>
          </p:cNvPr>
          <p:cNvCxnSpPr>
            <a:cxnSpLocks/>
          </p:cNvCxnSpPr>
          <p:nvPr/>
        </p:nvCxnSpPr>
        <p:spPr>
          <a:xfrm flipV="1">
            <a:off x="12182436" y="7675586"/>
            <a:ext cx="0" cy="997546"/>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29781337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44;p3">
            <a:extLst>
              <a:ext uri="{FF2B5EF4-FFF2-40B4-BE49-F238E27FC236}">
                <a16:creationId xmlns:a16="http://schemas.microsoft.com/office/drawing/2014/main" id="{B73B3159-A688-9915-F1B0-FEFC25365A40}"/>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IV.</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 name="Google Shape;246;p3">
            <a:extLst>
              <a:ext uri="{FF2B5EF4-FFF2-40B4-BE49-F238E27FC236}">
                <a16:creationId xmlns:a16="http://schemas.microsoft.com/office/drawing/2014/main" id="{9ABE30BD-2E82-BFAC-61E8-E07B53C05A20}"/>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ỨNG DỤNG CỦA CARBOHYDRATE</a:t>
            </a:r>
          </a:p>
        </p:txBody>
      </p:sp>
      <p:grpSp>
        <p:nvGrpSpPr>
          <p:cNvPr id="10" name="Group 9">
            <a:extLst>
              <a:ext uri="{FF2B5EF4-FFF2-40B4-BE49-F238E27FC236}">
                <a16:creationId xmlns:a16="http://schemas.microsoft.com/office/drawing/2014/main" id="{06F450C6-524E-55AB-AC87-49F1D56FBD6D}"/>
              </a:ext>
            </a:extLst>
          </p:cNvPr>
          <p:cNvGrpSpPr/>
          <p:nvPr/>
        </p:nvGrpSpPr>
        <p:grpSpPr>
          <a:xfrm>
            <a:off x="9762860" y="5888359"/>
            <a:ext cx="4859867" cy="4572000"/>
            <a:chOff x="10677261" y="5487194"/>
            <a:chExt cx="4859867" cy="4572000"/>
          </a:xfrm>
        </p:grpSpPr>
        <p:sp>
          <p:nvSpPr>
            <p:cNvPr id="6" name="Oval 5">
              <a:extLst>
                <a:ext uri="{FF2B5EF4-FFF2-40B4-BE49-F238E27FC236}">
                  <a16:creationId xmlns:a16="http://schemas.microsoft.com/office/drawing/2014/main" id="{5FF05D5C-C9AD-4E16-AF6F-8754F9E64A63}"/>
                </a:ext>
              </a:extLst>
            </p:cNvPr>
            <p:cNvSpPr/>
            <p:nvPr/>
          </p:nvSpPr>
          <p:spPr>
            <a:xfrm>
              <a:off x="10821194" y="5487194"/>
              <a:ext cx="4572000" cy="457200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74AF8BAA-6A82-B843-22AC-5C5856D5D013}"/>
                </a:ext>
              </a:extLst>
            </p:cNvPr>
            <p:cNvSpPr txBox="1"/>
            <p:nvPr/>
          </p:nvSpPr>
          <p:spPr>
            <a:xfrm>
              <a:off x="10677261" y="7104124"/>
              <a:ext cx="4859867" cy="1049711"/>
            </a:xfrm>
            <a:prstGeom prst="rect">
              <a:avLst/>
            </a:prstGeom>
            <a:noFill/>
          </p:spPr>
          <p:txBody>
            <a:bodyPr wrap="square">
              <a:spAutoFit/>
            </a:bodyPr>
            <a:lstStyle/>
            <a:p>
              <a:pPr algn="ctr">
                <a:lnSpc>
                  <a:spcPct val="150000"/>
                </a:lnSpc>
                <a:spcAft>
                  <a:spcPts val="1000"/>
                </a:spcAft>
              </a:pPr>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Tinh bột</a:t>
              </a:r>
              <a:endParaRPr lang="en-US" sz="480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grpSp>
      <p:cxnSp>
        <p:nvCxnSpPr>
          <p:cNvPr id="12" name="Straight Arrow Connector 11">
            <a:extLst>
              <a:ext uri="{FF2B5EF4-FFF2-40B4-BE49-F238E27FC236}">
                <a16:creationId xmlns:a16="http://schemas.microsoft.com/office/drawing/2014/main" id="{2560118B-1AA9-34E3-EAFA-88CB4F60BEBE}"/>
              </a:ext>
            </a:extLst>
          </p:cNvPr>
          <p:cNvCxnSpPr>
            <a:cxnSpLocks/>
          </p:cNvCxnSpPr>
          <p:nvPr/>
        </p:nvCxnSpPr>
        <p:spPr>
          <a:xfrm flipH="1" flipV="1">
            <a:off x="8124752" y="5005595"/>
            <a:ext cx="2421320" cy="176142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4" name="Straight Arrow Connector 13">
            <a:extLst>
              <a:ext uri="{FF2B5EF4-FFF2-40B4-BE49-F238E27FC236}">
                <a16:creationId xmlns:a16="http://schemas.microsoft.com/office/drawing/2014/main" id="{2E1C483C-1072-E675-189B-6B1651E00175}"/>
              </a:ext>
            </a:extLst>
          </p:cNvPr>
          <p:cNvCxnSpPr>
            <a:cxnSpLocks/>
          </p:cNvCxnSpPr>
          <p:nvPr/>
        </p:nvCxnSpPr>
        <p:spPr>
          <a:xfrm flipV="1">
            <a:off x="13882610" y="4946909"/>
            <a:ext cx="2421320" cy="176142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pic>
        <p:nvPicPr>
          <p:cNvPr id="3076" name="Picture 4" descr="Tinh bột là bột gì? - YEVA">
            <a:extLst>
              <a:ext uri="{FF2B5EF4-FFF2-40B4-BE49-F238E27FC236}">
                <a16:creationId xmlns:a16="http://schemas.microsoft.com/office/drawing/2014/main" id="{9D35937F-6DE8-998C-272D-F321A1622C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8344" y="2705126"/>
            <a:ext cx="7315200" cy="516675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3078" name="Picture 6" descr="Kiểm nghiệm bánh, kẹo, mứt">
            <a:extLst>
              <a:ext uri="{FF2B5EF4-FFF2-40B4-BE49-F238E27FC236}">
                <a16:creationId xmlns:a16="http://schemas.microsoft.com/office/drawing/2014/main" id="{C8841A37-BA2B-39B2-E795-6748F39555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6214" y="2705126"/>
            <a:ext cx="7315200" cy="516675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3080" name="Picture 8" descr="Có được khuyến mại rượu, bia không?">
            <a:extLst>
              <a:ext uri="{FF2B5EF4-FFF2-40B4-BE49-F238E27FC236}">
                <a16:creationId xmlns:a16="http://schemas.microsoft.com/office/drawing/2014/main" id="{48B624D1-3344-2D1D-DAE3-55615632AF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6214" y="8182710"/>
            <a:ext cx="7315200" cy="5158367"/>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3082" name="Picture 10" descr="Tác hại khôn lường từ việc giảm cân bằng cách không ăn tinh bột">
            <a:extLst>
              <a:ext uri="{FF2B5EF4-FFF2-40B4-BE49-F238E27FC236}">
                <a16:creationId xmlns:a16="http://schemas.microsoft.com/office/drawing/2014/main" id="{F519B7F4-3E7C-93F2-ADB5-A98B6E0821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8344" y="8174359"/>
            <a:ext cx="7315200" cy="515836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cxnSp>
        <p:nvCxnSpPr>
          <p:cNvPr id="4" name="Straight Arrow Connector 3">
            <a:extLst>
              <a:ext uri="{FF2B5EF4-FFF2-40B4-BE49-F238E27FC236}">
                <a16:creationId xmlns:a16="http://schemas.microsoft.com/office/drawing/2014/main" id="{B918080D-D721-9D37-0FB8-01DE44C9CD3D}"/>
              </a:ext>
            </a:extLst>
          </p:cNvPr>
          <p:cNvCxnSpPr>
            <a:cxnSpLocks/>
          </p:cNvCxnSpPr>
          <p:nvPr/>
        </p:nvCxnSpPr>
        <p:spPr>
          <a:xfrm flipH="1">
            <a:off x="8124752" y="9285602"/>
            <a:ext cx="2421320" cy="176142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5" name="Straight Arrow Connector 4">
            <a:extLst>
              <a:ext uri="{FF2B5EF4-FFF2-40B4-BE49-F238E27FC236}">
                <a16:creationId xmlns:a16="http://schemas.microsoft.com/office/drawing/2014/main" id="{A3F9F6E3-76A1-48A4-2947-375363AAE841}"/>
              </a:ext>
            </a:extLst>
          </p:cNvPr>
          <p:cNvCxnSpPr>
            <a:cxnSpLocks/>
          </p:cNvCxnSpPr>
          <p:nvPr/>
        </p:nvCxnSpPr>
        <p:spPr>
          <a:xfrm>
            <a:off x="13882610" y="9226916"/>
            <a:ext cx="2421320" cy="176142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0350006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44;p3">
            <a:extLst>
              <a:ext uri="{FF2B5EF4-FFF2-40B4-BE49-F238E27FC236}">
                <a16:creationId xmlns:a16="http://schemas.microsoft.com/office/drawing/2014/main" id="{B73B3159-A688-9915-F1B0-FEFC25365A40}"/>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IV.</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 name="Google Shape;246;p3">
            <a:extLst>
              <a:ext uri="{FF2B5EF4-FFF2-40B4-BE49-F238E27FC236}">
                <a16:creationId xmlns:a16="http://schemas.microsoft.com/office/drawing/2014/main" id="{9ABE30BD-2E82-BFAC-61E8-E07B53C05A20}"/>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ỨNG DỤNG CỦA CARBOHYDRATE</a:t>
            </a:r>
          </a:p>
        </p:txBody>
      </p:sp>
      <p:grpSp>
        <p:nvGrpSpPr>
          <p:cNvPr id="10" name="Group 9">
            <a:extLst>
              <a:ext uri="{FF2B5EF4-FFF2-40B4-BE49-F238E27FC236}">
                <a16:creationId xmlns:a16="http://schemas.microsoft.com/office/drawing/2014/main" id="{06F450C6-524E-55AB-AC87-49F1D56FBD6D}"/>
              </a:ext>
            </a:extLst>
          </p:cNvPr>
          <p:cNvGrpSpPr/>
          <p:nvPr/>
        </p:nvGrpSpPr>
        <p:grpSpPr>
          <a:xfrm>
            <a:off x="9762860" y="5888359"/>
            <a:ext cx="4859867" cy="4572000"/>
            <a:chOff x="10677261" y="5487194"/>
            <a:chExt cx="4859867" cy="4572000"/>
          </a:xfrm>
        </p:grpSpPr>
        <p:sp>
          <p:nvSpPr>
            <p:cNvPr id="6" name="Oval 5">
              <a:extLst>
                <a:ext uri="{FF2B5EF4-FFF2-40B4-BE49-F238E27FC236}">
                  <a16:creationId xmlns:a16="http://schemas.microsoft.com/office/drawing/2014/main" id="{5FF05D5C-C9AD-4E16-AF6F-8754F9E64A63}"/>
                </a:ext>
              </a:extLst>
            </p:cNvPr>
            <p:cNvSpPr/>
            <p:nvPr/>
          </p:nvSpPr>
          <p:spPr>
            <a:xfrm>
              <a:off x="10821194" y="5487194"/>
              <a:ext cx="4572000" cy="457200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74AF8BAA-6A82-B843-22AC-5C5856D5D013}"/>
                </a:ext>
              </a:extLst>
            </p:cNvPr>
            <p:cNvSpPr txBox="1"/>
            <p:nvPr/>
          </p:nvSpPr>
          <p:spPr>
            <a:xfrm>
              <a:off x="10677261" y="7104124"/>
              <a:ext cx="4859867" cy="1049711"/>
            </a:xfrm>
            <a:prstGeom prst="rect">
              <a:avLst/>
            </a:prstGeom>
            <a:noFill/>
          </p:spPr>
          <p:txBody>
            <a:bodyPr wrap="square">
              <a:spAutoFit/>
            </a:bodyPr>
            <a:lstStyle/>
            <a:p>
              <a:pPr algn="ctr">
                <a:lnSpc>
                  <a:spcPct val="150000"/>
                </a:lnSpc>
                <a:spcAft>
                  <a:spcPts val="1000"/>
                </a:spcAft>
              </a:pPr>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Cellulose</a:t>
              </a:r>
              <a:endParaRPr lang="en-US" sz="480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grpSp>
      <p:cxnSp>
        <p:nvCxnSpPr>
          <p:cNvPr id="12" name="Straight Arrow Connector 11">
            <a:extLst>
              <a:ext uri="{FF2B5EF4-FFF2-40B4-BE49-F238E27FC236}">
                <a16:creationId xmlns:a16="http://schemas.microsoft.com/office/drawing/2014/main" id="{2560118B-1AA9-34E3-EAFA-88CB4F60BEBE}"/>
              </a:ext>
            </a:extLst>
          </p:cNvPr>
          <p:cNvCxnSpPr>
            <a:cxnSpLocks/>
          </p:cNvCxnSpPr>
          <p:nvPr/>
        </p:nvCxnSpPr>
        <p:spPr>
          <a:xfrm flipH="1" flipV="1">
            <a:off x="8124752" y="5005595"/>
            <a:ext cx="2421320" cy="176142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4" name="Straight Arrow Connector 13">
            <a:extLst>
              <a:ext uri="{FF2B5EF4-FFF2-40B4-BE49-F238E27FC236}">
                <a16:creationId xmlns:a16="http://schemas.microsoft.com/office/drawing/2014/main" id="{2E1C483C-1072-E675-189B-6B1651E00175}"/>
              </a:ext>
            </a:extLst>
          </p:cNvPr>
          <p:cNvCxnSpPr>
            <a:cxnSpLocks/>
          </p:cNvCxnSpPr>
          <p:nvPr/>
        </p:nvCxnSpPr>
        <p:spPr>
          <a:xfrm flipV="1">
            <a:off x="13882610" y="4946909"/>
            <a:ext cx="2421320" cy="176142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4" name="Straight Arrow Connector 3">
            <a:extLst>
              <a:ext uri="{FF2B5EF4-FFF2-40B4-BE49-F238E27FC236}">
                <a16:creationId xmlns:a16="http://schemas.microsoft.com/office/drawing/2014/main" id="{B918080D-D721-9D37-0FB8-01DE44C9CD3D}"/>
              </a:ext>
            </a:extLst>
          </p:cNvPr>
          <p:cNvCxnSpPr>
            <a:cxnSpLocks/>
          </p:cNvCxnSpPr>
          <p:nvPr/>
        </p:nvCxnSpPr>
        <p:spPr>
          <a:xfrm flipH="1">
            <a:off x="8124752" y="9285602"/>
            <a:ext cx="2421320" cy="176142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5" name="Straight Arrow Connector 4">
            <a:extLst>
              <a:ext uri="{FF2B5EF4-FFF2-40B4-BE49-F238E27FC236}">
                <a16:creationId xmlns:a16="http://schemas.microsoft.com/office/drawing/2014/main" id="{A3F9F6E3-76A1-48A4-2947-375363AAE841}"/>
              </a:ext>
            </a:extLst>
          </p:cNvPr>
          <p:cNvCxnSpPr>
            <a:cxnSpLocks/>
          </p:cNvCxnSpPr>
          <p:nvPr/>
        </p:nvCxnSpPr>
        <p:spPr>
          <a:xfrm>
            <a:off x="13882610" y="9226916"/>
            <a:ext cx="2421320" cy="1761420"/>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7" name="AutoShape 2" descr="Vật liệu xây dựng sinh học giúp cải thiện môi trường">
            <a:extLst>
              <a:ext uri="{FF2B5EF4-FFF2-40B4-BE49-F238E27FC236}">
                <a16:creationId xmlns:a16="http://schemas.microsoft.com/office/drawing/2014/main" id="{2BFCD348-5AE7-935E-0420-C3A77449E7E2}"/>
              </a:ext>
            </a:extLst>
          </p:cNvPr>
          <p:cNvSpPr>
            <a:spLocks noChangeAspect="1" noChangeArrowheads="1"/>
          </p:cNvSpPr>
          <p:nvPr/>
        </p:nvSpPr>
        <p:spPr bwMode="auto">
          <a:xfrm>
            <a:off x="12039600" y="6705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4" descr="Vật liệu xây dựng sinh học giúp cải thiện môi trường">
            <a:extLst>
              <a:ext uri="{FF2B5EF4-FFF2-40B4-BE49-F238E27FC236}">
                <a16:creationId xmlns:a16="http://schemas.microsoft.com/office/drawing/2014/main" id="{C3D9173A-2C7A-7036-F75E-E194A73325F2}"/>
              </a:ext>
            </a:extLst>
          </p:cNvPr>
          <p:cNvSpPr>
            <a:spLocks noChangeAspect="1" noChangeArrowheads="1"/>
          </p:cNvSpPr>
          <p:nvPr/>
        </p:nvSpPr>
        <p:spPr bwMode="auto">
          <a:xfrm>
            <a:off x="7215903" y="-58823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102" name="Picture 6" descr="Loại vật liệu gỗ nào làm nhà tốt nhất?">
            <a:extLst>
              <a:ext uri="{FF2B5EF4-FFF2-40B4-BE49-F238E27FC236}">
                <a16:creationId xmlns:a16="http://schemas.microsoft.com/office/drawing/2014/main" id="{3A25FCB5-12F0-FE23-EB03-DBE02AABDC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8343" y="8161877"/>
            <a:ext cx="7347245" cy="531256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4104" name="Picture 8" descr="5 lý do nên chọn nội thất gỗ">
            <a:extLst>
              <a:ext uri="{FF2B5EF4-FFF2-40B4-BE49-F238E27FC236}">
                <a16:creationId xmlns:a16="http://schemas.microsoft.com/office/drawing/2014/main" id="{91167C75-537C-347B-C486-A631526F6D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344" y="2705125"/>
            <a:ext cx="7347246" cy="5150017"/>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4106" name="Picture 10" descr="Hướng dẫn bảo quản giấy A4 tại văn phòng">
            <a:extLst>
              <a:ext uri="{FF2B5EF4-FFF2-40B4-BE49-F238E27FC236}">
                <a16:creationId xmlns:a16="http://schemas.microsoft.com/office/drawing/2014/main" id="{01672061-E642-B6E3-FA87-3B7E1BA08D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5976" y="2705126"/>
            <a:ext cx="7295438" cy="5150018"/>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4108" name="Picture 12" descr="Thuốc súng – Wikipedia tiếng Việt">
            <a:extLst>
              <a:ext uri="{FF2B5EF4-FFF2-40B4-BE49-F238E27FC236}">
                <a16:creationId xmlns:a16="http://schemas.microsoft.com/office/drawing/2014/main" id="{39523788-5F54-BD57-6D4E-F11AF4AFF3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35976" y="8324422"/>
            <a:ext cx="7295438" cy="515001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99627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44;p3">
            <a:extLst>
              <a:ext uri="{FF2B5EF4-FFF2-40B4-BE49-F238E27FC236}">
                <a16:creationId xmlns:a16="http://schemas.microsoft.com/office/drawing/2014/main" id="{86BB0A95-791F-ACE9-35EB-DF64A8A4725C}"/>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V.</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 name="Google Shape;246;p3">
            <a:extLst>
              <a:ext uri="{FF2B5EF4-FFF2-40B4-BE49-F238E27FC236}">
                <a16:creationId xmlns:a16="http://schemas.microsoft.com/office/drawing/2014/main" id="{93159D32-3034-AA02-7E29-47800514639B}"/>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SỰ HÌNH THÀNH VÀ CHUYỂN HOÁ TINH BỘT</a:t>
            </a:r>
          </a:p>
        </p:txBody>
      </p:sp>
      <p:sp>
        <p:nvSpPr>
          <p:cNvPr id="7" name="TextBox 6">
            <a:extLst>
              <a:ext uri="{FF2B5EF4-FFF2-40B4-BE49-F238E27FC236}">
                <a16:creationId xmlns:a16="http://schemas.microsoft.com/office/drawing/2014/main" id="{6F0EA029-0E17-1AE8-5D3B-7F63BF5951E7}"/>
              </a:ext>
            </a:extLst>
          </p:cNvPr>
          <p:cNvSpPr txBox="1"/>
          <p:nvPr/>
        </p:nvSpPr>
        <p:spPr>
          <a:xfrm>
            <a:off x="725440" y="2380770"/>
            <a:ext cx="12990560" cy="1049711"/>
          </a:xfrm>
          <a:prstGeom prst="rect">
            <a:avLst/>
          </a:prstGeom>
          <a:noFill/>
        </p:spPr>
        <p:txBody>
          <a:bodyPr wrap="square">
            <a:spAutoFit/>
          </a:bodyPr>
          <a:lstStyle/>
          <a:p>
            <a:pPr algn="just">
              <a:lnSpc>
                <a:spcPct val="150000"/>
              </a:lnSpc>
              <a:spcAft>
                <a:spcPts val="1000"/>
              </a:spcAft>
            </a:pPr>
            <a:r>
              <a:rPr lang="nl-NL"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1. Sự hình thành tinh bột trong cây xanh</a:t>
            </a:r>
            <a:endParaRPr lang="en-US" sz="4800">
              <a:effectLst/>
              <a:latin typeface="Tahoma" panose="020B0604030504040204" pitchFamily="34" charset="0"/>
              <a:ea typeface="Tahoma" panose="020B0604030504040204" pitchFamily="34" charset="0"/>
              <a:cs typeface="Tahoma" panose="020B0604030504040204" pitchFamily="34" charset="0"/>
            </a:endParaRPr>
          </a:p>
        </p:txBody>
      </p:sp>
      <p:pic>
        <p:nvPicPr>
          <p:cNvPr id="5122" name="Picture 2" descr="Quang Hợp Ở Thực Vật Là Gì? Vai Trò Và Ý Nghĩa Quá Trình Quang Hợp">
            <a:extLst>
              <a:ext uri="{FF2B5EF4-FFF2-40B4-BE49-F238E27FC236}">
                <a16:creationId xmlns:a16="http://schemas.microsoft.com/office/drawing/2014/main" id="{F26CC333-CB59-193B-7748-9BE8C6B29C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2547" y="5019559"/>
            <a:ext cx="17560493" cy="8367410"/>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4">
            <a:extLst>
              <a:ext uri="{FF2B5EF4-FFF2-40B4-BE49-F238E27FC236}">
                <a16:creationId xmlns:a16="http://schemas.microsoft.com/office/drawing/2014/main" id="{66943428-8F98-E3B0-13DB-C39FEA536008}"/>
              </a:ext>
            </a:extLst>
          </p:cNvPr>
          <p:cNvSpPr>
            <a:spLocks noChangeArrowheads="1"/>
          </p:cNvSpPr>
          <p:nvPr/>
        </p:nvSpPr>
        <p:spPr bwMode="auto">
          <a:xfrm>
            <a:off x="0" y="-3847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9570133D-6DB2-2652-EC22-B7EA2310568A}"/>
              </a:ext>
            </a:extLst>
          </p:cNvPr>
          <p:cNvGrpSpPr/>
          <p:nvPr/>
        </p:nvGrpSpPr>
        <p:grpSpPr>
          <a:xfrm>
            <a:off x="6423271" y="3211767"/>
            <a:ext cx="12302681" cy="1828800"/>
            <a:chOff x="725440" y="3726921"/>
            <a:chExt cx="12302681" cy="1828800"/>
          </a:xfrm>
        </p:grpSpPr>
        <p:sp>
          <p:nvSpPr>
            <p:cNvPr id="10" name="TextBox 9">
              <a:extLst>
                <a:ext uri="{FF2B5EF4-FFF2-40B4-BE49-F238E27FC236}">
                  <a16:creationId xmlns:a16="http://schemas.microsoft.com/office/drawing/2014/main" id="{7C92C4BF-8F97-B667-44A0-1E4756FF58CD}"/>
                </a:ext>
              </a:extLst>
            </p:cNvPr>
            <p:cNvSpPr txBox="1"/>
            <p:nvPr/>
          </p:nvSpPr>
          <p:spPr>
            <a:xfrm>
              <a:off x="725440" y="4059533"/>
              <a:ext cx="4292037" cy="969946"/>
            </a:xfrm>
            <a:prstGeom prst="rect">
              <a:avLst/>
            </a:prstGeom>
            <a:noFill/>
          </p:spPr>
          <p:txBody>
            <a:bodyPr wrap="square">
              <a:spAutoFit/>
            </a:bodyPr>
            <a:lstStyle/>
            <a:p>
              <a:pPr algn="just">
                <a:lnSpc>
                  <a:spcPct val="150000"/>
                </a:lnSpc>
                <a:spcAft>
                  <a:spcPts val="1000"/>
                </a:spcAft>
              </a:pPr>
              <a:r>
                <a:rPr lang="nl-NL" sz="4400">
                  <a:solidFill>
                    <a:srgbClr val="000000"/>
                  </a:solidFill>
                  <a:effectLst/>
                  <a:latin typeface="Tahoma" panose="020B0604030504040204" pitchFamily="34" charset="0"/>
                  <a:ea typeface="Tahoma" panose="020B0604030504040204" pitchFamily="34" charset="0"/>
                  <a:cs typeface="Tahoma" panose="020B0604030504040204" pitchFamily="34" charset="0"/>
                </a:rPr>
                <a:t>6nCO</a:t>
              </a:r>
              <a:r>
                <a:rPr lang="nl-NL" sz="44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2</a:t>
              </a:r>
              <a:r>
                <a:rPr lang="nl-NL" sz="4400">
                  <a:solidFill>
                    <a:srgbClr val="000000"/>
                  </a:solidFill>
                  <a:effectLst/>
                  <a:latin typeface="Tahoma" panose="020B0604030504040204" pitchFamily="34" charset="0"/>
                  <a:ea typeface="Tahoma" panose="020B0604030504040204" pitchFamily="34" charset="0"/>
                  <a:cs typeface="Tahoma" panose="020B0604030504040204" pitchFamily="34" charset="0"/>
                </a:rPr>
                <a:t> + 5nH</a:t>
              </a:r>
              <a:r>
                <a:rPr lang="nl-NL" sz="44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2</a:t>
              </a:r>
              <a:r>
                <a:rPr lang="nl-NL" sz="4400">
                  <a:solidFill>
                    <a:srgbClr val="000000"/>
                  </a:solidFill>
                  <a:effectLst/>
                  <a:latin typeface="Tahoma" panose="020B0604030504040204" pitchFamily="34" charset="0"/>
                  <a:ea typeface="Tahoma" panose="020B0604030504040204" pitchFamily="34" charset="0"/>
                  <a:cs typeface="Tahoma" panose="020B0604030504040204" pitchFamily="34" charset="0"/>
                </a:rPr>
                <a:t>O </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3" name="Object 12">
              <a:extLst>
                <a:ext uri="{FF2B5EF4-FFF2-40B4-BE49-F238E27FC236}">
                  <a16:creationId xmlns:a16="http://schemas.microsoft.com/office/drawing/2014/main" id="{05E6788A-1640-8AD9-5AEA-D62DB756DC8D}"/>
                </a:ext>
              </a:extLst>
            </p:cNvPr>
            <p:cNvGraphicFramePr>
              <a:graphicFrameLocks noChangeAspect="1"/>
            </p:cNvGraphicFramePr>
            <p:nvPr>
              <p:extLst>
                <p:ext uri="{D42A27DB-BD31-4B8C-83A1-F6EECF244321}">
                  <p14:modId xmlns:p14="http://schemas.microsoft.com/office/powerpoint/2010/main" val="2946491961"/>
                </p:ext>
              </p:extLst>
            </p:nvPr>
          </p:nvGraphicFramePr>
          <p:xfrm>
            <a:off x="4686335" y="3726921"/>
            <a:ext cx="3409025" cy="1828800"/>
          </p:xfrm>
          <a:graphic>
            <a:graphicData uri="http://schemas.openxmlformats.org/presentationml/2006/ole">
              <mc:AlternateContent xmlns:mc="http://schemas.openxmlformats.org/markup-compatibility/2006">
                <mc:Choice xmlns:v="urn:schemas-microsoft-com:vml" Requires="v">
                  <p:oleObj name="Equation" r:id="rId3" imgW="609600" imgH="330200" progId="Equation.DSMT4">
                    <p:embed/>
                  </p:oleObj>
                </mc:Choice>
                <mc:Fallback>
                  <p:oleObj name="Equation" r:id="rId3" imgW="609600" imgH="330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35" y="3726921"/>
                          <a:ext cx="3409025"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5">
              <a:extLst>
                <a:ext uri="{FF2B5EF4-FFF2-40B4-BE49-F238E27FC236}">
                  <a16:creationId xmlns:a16="http://schemas.microsoft.com/office/drawing/2014/main" id="{9467782C-0F36-7D02-E9A0-FE15F2D76AE6}"/>
                </a:ext>
              </a:extLst>
            </p:cNvPr>
            <p:cNvSpPr>
              <a:spLocks noChangeArrowheads="1"/>
            </p:cNvSpPr>
            <p:nvPr/>
          </p:nvSpPr>
          <p:spPr bwMode="auto">
            <a:xfrm>
              <a:off x="8095360" y="4260038"/>
              <a:ext cx="493276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4400" b="0" i="0" u="none" strike="noStrike" cap="none" normalizeH="0" baseline="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C</a:t>
              </a:r>
              <a:r>
                <a:rPr kumimoji="0" lang="nl-NL" altLang="en-US" sz="4400" b="0" i="0" u="none" strike="noStrike" cap="none" normalizeH="0" baseline="-3000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6</a:t>
              </a:r>
              <a:r>
                <a:rPr kumimoji="0" lang="nl-NL" altLang="en-US" sz="4400" b="0" i="0" u="none" strike="noStrike" cap="none" normalizeH="0" baseline="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H</a:t>
              </a:r>
              <a:r>
                <a:rPr kumimoji="0" lang="nl-NL" altLang="en-US" sz="4400" b="0" i="0" u="none" strike="noStrike" cap="none" normalizeH="0" baseline="-3000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10</a:t>
              </a:r>
              <a:r>
                <a:rPr kumimoji="0" lang="nl-NL" altLang="en-US" sz="4400" b="0" i="0" u="none" strike="noStrike" cap="none" normalizeH="0" baseline="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O</a:t>
              </a:r>
              <a:r>
                <a:rPr kumimoji="0" lang="nl-NL" altLang="en-US" sz="4400" b="0" i="0" u="none" strike="noStrike" cap="none" normalizeH="0" baseline="-3000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5</a:t>
              </a:r>
              <a:r>
                <a:rPr kumimoji="0" lang="nl-NL" altLang="en-US" sz="4400" b="0" i="0" u="none" strike="noStrike" cap="none" normalizeH="0" baseline="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kumimoji="0" lang="nl-NL" altLang="en-US" sz="4400" b="0" i="0" u="none" strike="noStrike" cap="none" normalizeH="0" baseline="-3000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n</a:t>
              </a:r>
              <a:r>
                <a:rPr kumimoji="0" lang="nl-NL" altLang="en-US" sz="4400" b="0" i="0" u="none" strike="noStrike" cap="none" normalizeH="0" baseline="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 + 6nO</a:t>
              </a:r>
              <a:r>
                <a:rPr kumimoji="0" lang="nl-NL" altLang="en-US" sz="4400" b="0" i="0" u="none" strike="noStrike" cap="none" normalizeH="0" baseline="-3000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2</a:t>
              </a:r>
              <a:r>
                <a:rPr kumimoji="0" lang="en-US" altLang="en-US" sz="44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p>
          </p:txBody>
        </p:sp>
      </p:grpSp>
    </p:spTree>
    <p:extLst>
      <p:ext uri="{BB962C8B-B14F-4D97-AF65-F5344CB8AC3E}">
        <p14:creationId xmlns:p14="http://schemas.microsoft.com/office/powerpoint/2010/main" val="36001641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44;p3">
            <a:extLst>
              <a:ext uri="{FF2B5EF4-FFF2-40B4-BE49-F238E27FC236}">
                <a16:creationId xmlns:a16="http://schemas.microsoft.com/office/drawing/2014/main" id="{86BB0A95-791F-ACE9-35EB-DF64A8A4725C}"/>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V.</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 name="Google Shape;246;p3">
            <a:extLst>
              <a:ext uri="{FF2B5EF4-FFF2-40B4-BE49-F238E27FC236}">
                <a16:creationId xmlns:a16="http://schemas.microsoft.com/office/drawing/2014/main" id="{93159D32-3034-AA02-7E29-47800514639B}"/>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SỰ HÌNH THÀNH VÀ CHUYỂN HOÁ TINH BỘT</a:t>
            </a:r>
          </a:p>
        </p:txBody>
      </p:sp>
      <p:sp>
        <p:nvSpPr>
          <p:cNvPr id="7" name="TextBox 6">
            <a:extLst>
              <a:ext uri="{FF2B5EF4-FFF2-40B4-BE49-F238E27FC236}">
                <a16:creationId xmlns:a16="http://schemas.microsoft.com/office/drawing/2014/main" id="{6F0EA029-0E17-1AE8-5D3B-7F63BF5951E7}"/>
              </a:ext>
            </a:extLst>
          </p:cNvPr>
          <p:cNvSpPr txBox="1"/>
          <p:nvPr/>
        </p:nvSpPr>
        <p:spPr>
          <a:xfrm>
            <a:off x="751073" y="2347406"/>
            <a:ext cx="18477296" cy="7230890"/>
          </a:xfrm>
          <a:prstGeom prst="rect">
            <a:avLst/>
          </a:prstGeom>
          <a:noFill/>
        </p:spPr>
        <p:txBody>
          <a:bodyPr wrap="square">
            <a:spAutoFit/>
          </a:bodyPr>
          <a:lstStyle/>
          <a:p>
            <a:pPr algn="just">
              <a:lnSpc>
                <a:spcPct val="150000"/>
              </a:lnSpc>
              <a:spcAft>
                <a:spcPts val="1000"/>
              </a:spcAft>
            </a:pPr>
            <a:r>
              <a:rPr lang="nl-NL"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2. Sự chuyển hoá tinh bột trong cơ thể</a:t>
            </a: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Tinh bột → dextrin → maltose </a:t>
            </a: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glucose → CO</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2</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 H</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2</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O</a:t>
            </a:r>
            <a:endParaRPr lang="en-US" sz="4800">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glycogen</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endParaRPr lang="nl-NL" sz="4800" b="1">
              <a:solidFill>
                <a:srgbClr val="000000"/>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endParaRPr lang="en-US" sz="4800">
              <a:effectLst/>
              <a:latin typeface="Tahoma" panose="020B0604030504040204" pitchFamily="34" charset="0"/>
              <a:ea typeface="Tahoma" panose="020B0604030504040204" pitchFamily="34" charset="0"/>
              <a:cs typeface="Tahoma" panose="020B0604030504040204" pitchFamily="34" charset="0"/>
            </a:endParaRPr>
          </a:p>
        </p:txBody>
      </p:sp>
      <p:sp>
        <p:nvSpPr>
          <p:cNvPr id="12" name="Rectangle 4">
            <a:extLst>
              <a:ext uri="{FF2B5EF4-FFF2-40B4-BE49-F238E27FC236}">
                <a16:creationId xmlns:a16="http://schemas.microsoft.com/office/drawing/2014/main" id="{66943428-8F98-E3B0-13DB-C39FEA536008}"/>
              </a:ext>
            </a:extLst>
          </p:cNvPr>
          <p:cNvSpPr>
            <a:spLocks noChangeArrowheads="1"/>
          </p:cNvSpPr>
          <p:nvPr/>
        </p:nvSpPr>
        <p:spPr bwMode="auto">
          <a:xfrm>
            <a:off x="0" y="-3847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cxnSp>
        <p:nvCxnSpPr>
          <p:cNvPr id="8" name="Straight Connector 7">
            <a:extLst>
              <a:ext uri="{FF2B5EF4-FFF2-40B4-BE49-F238E27FC236}">
                <a16:creationId xmlns:a16="http://schemas.microsoft.com/office/drawing/2014/main" id="{EDE3F92D-8462-21AF-0704-AC6CAACC4277}"/>
              </a:ext>
            </a:extLst>
          </p:cNvPr>
          <p:cNvCxnSpPr/>
          <p:nvPr/>
        </p:nvCxnSpPr>
        <p:spPr>
          <a:xfrm>
            <a:off x="844857" y="5475472"/>
            <a:ext cx="0" cy="1266092"/>
          </a:xfrm>
          <a:prstGeom prst="line">
            <a:avLst/>
          </a:prstGeom>
        </p:spPr>
        <p:style>
          <a:lnRef idx="1">
            <a:schemeClr val="dk1"/>
          </a:lnRef>
          <a:fillRef idx="0">
            <a:schemeClr val="dk1"/>
          </a:fillRef>
          <a:effectRef idx="0">
            <a:schemeClr val="dk1"/>
          </a:effectRef>
          <a:fontRef idx="minor">
            <a:schemeClr val="tx1"/>
          </a:fontRef>
        </p:style>
      </p:cxnSp>
      <p:pic>
        <p:nvPicPr>
          <p:cNvPr id="6146" name="Picture 2" descr="Sự tiêu hóa và hấp thu chất đường | Câu lạc bộ Dinh dưỡng">
            <a:extLst>
              <a:ext uri="{FF2B5EF4-FFF2-40B4-BE49-F238E27FC236}">
                <a16:creationId xmlns:a16="http://schemas.microsoft.com/office/drawing/2014/main" id="{82427DF4-1B98-A20C-D5C8-C736CCFCF6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77664" y="2472316"/>
            <a:ext cx="11342214" cy="1086854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0768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3" y="2389889"/>
            <a:ext cx="4096403" cy="940513"/>
            <a:chOff x="2067302" y="5922690"/>
            <a:chExt cx="3182288"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292" name="Google Shape;292;p4"/>
            <p:cNvSpPr txBox="1"/>
            <p:nvPr/>
          </p:nvSpPr>
          <p:spPr>
            <a:xfrm>
              <a:off x="2855922" y="6002305"/>
              <a:ext cx="2393668" cy="83095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rgbClr val="7E9532"/>
                  </a:solidFill>
                  <a:latin typeface="Tahoma" panose="020B0604030504040204" pitchFamily="34" charset="0"/>
                  <a:ea typeface="Tahoma" panose="020B0604030504040204" pitchFamily="34" charset="0"/>
                  <a:cs typeface="Tahoma" panose="020B0604030504040204" pitchFamily="34" charset="0"/>
                  <a:sym typeface="Times New Roman"/>
                </a:rPr>
                <a:t>Ví dụ 1</a:t>
              </a:r>
              <a:endParaRPr sz="4800" b="1">
                <a:solidFill>
                  <a:srgbClr val="7E9532"/>
                </a:solidFill>
                <a:latin typeface="Tahoma" panose="020B0604030504040204" pitchFamily="34" charset="0"/>
                <a:ea typeface="Tahoma" panose="020B0604030504040204" pitchFamily="34" charset="0"/>
                <a:cs typeface="Tahoma" panose="020B0604030504040204" pitchFamily="34" charset="0"/>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a:solidFill>
                    <a:schemeClr val="lt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311474" y="8349276"/>
            <a:ext cx="23671341" cy="2978423"/>
            <a:chOff x="184495" y="3682144"/>
            <a:chExt cx="11834900" cy="1443493"/>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754480" y="6324898"/>
            <a:ext cx="20382765" cy="1515188"/>
            <a:chOff x="247183" y="2237392"/>
            <a:chExt cx="10785932"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3" y="2237392"/>
              <a:ext cx="2062538" cy="801887"/>
              <a:chOff x="5537206" y="1704231"/>
              <a:chExt cx="2055545"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a:t>
                </a:r>
              </a:p>
            </p:txBody>
          </p:sp>
          <p:sp>
            <p:nvSpPr>
              <p:cNvPr id="261" name="TextBox 53">
                <a:extLst>
                  <a:ext uri="{FF2B5EF4-FFF2-40B4-BE49-F238E27FC236}">
                    <a16:creationId xmlns:a16="http://schemas.microsoft.com/office/drawing/2014/main" id="{B4E74AE4-8346-065B-9265-27E9693B98ED}"/>
                  </a:ext>
                </a:extLst>
              </p:cNvPr>
              <p:cNvSpPr txBox="1"/>
              <p:nvPr/>
            </p:nvSpPr>
            <p:spPr>
              <a:xfrm>
                <a:off x="6100112" y="1792939"/>
                <a:ext cx="1492639" cy="516460"/>
              </a:xfrm>
              <a:prstGeom prst="rect">
                <a:avLst/>
              </a:prstGeom>
              <a:noFill/>
            </p:spPr>
            <p:txBody>
              <a:bodyPr wrap="square" rtlCol="0">
                <a:spAutoFit/>
              </a:bodyPr>
              <a:lstStyle>
                <a:defPPr>
                  <a:defRPr lang="vi-VN"/>
                </a:defPPr>
                <a:lvl1pPr>
                  <a:defRPr sz="3200" i="1">
                    <a:solidFill>
                      <a:schemeClr val="bg1"/>
                    </a:solidFill>
                  </a:defRPr>
                </a:lvl1pPr>
              </a:lstStyle>
              <a:p>
                <a:pPr algn="just">
                  <a:lnSpc>
                    <a:spcPct val="150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Cellulose.</a:t>
                </a: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lang="en-US" sz="4800">
                    <a:effectLst/>
                    <a:latin typeface="Tahoma" panose="020B0604030504040204" pitchFamily="34" charset="0"/>
                    <a:ea typeface="Tahoma" panose="020B0604030504040204" pitchFamily="34" charset="0"/>
                    <a:cs typeface="Tahoma" panose="020B0604030504040204" pitchFamily="34" charset="0"/>
                  </a:rPr>
                  <a:t>Tinh bột.</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93960" cy="801889"/>
              <a:chOff x="5537206" y="1704231"/>
              <a:chExt cx="2086861"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a:t>
                </a:r>
              </a:p>
            </p:txBody>
          </p:sp>
          <p:sp>
            <p:nvSpPr>
              <p:cNvPr id="63" name="TextBox 47">
                <a:extLst>
                  <a:ext uri="{FF2B5EF4-FFF2-40B4-BE49-F238E27FC236}">
                    <a16:creationId xmlns:a16="http://schemas.microsoft.com/office/drawing/2014/main" id="{CA2F99A4-4C00-DC7E-83DB-480F313F0378}"/>
                  </a:ext>
                </a:extLst>
              </p:cNvPr>
              <p:cNvSpPr txBox="1"/>
              <p:nvPr/>
            </p:nvSpPr>
            <p:spPr>
              <a:xfrm>
                <a:off x="6133655" y="1733126"/>
                <a:ext cx="1490412" cy="516458"/>
              </a:xfrm>
              <a:prstGeom prst="rect">
                <a:avLst/>
              </a:prstGeom>
              <a:noFill/>
            </p:spPr>
            <p:txBody>
              <a:bodyPr wrap="square" rtlCol="0">
                <a:spAutoFit/>
              </a:bodyPr>
              <a:lstStyle>
                <a:defPPr>
                  <a:defRPr lang="vi-VN"/>
                </a:defPPr>
                <a:lvl1pPr>
                  <a:defRPr sz="3200" i="1">
                    <a:solidFill>
                      <a:schemeClr val="bg1"/>
                    </a:solidFill>
                  </a:defRPr>
                </a:lvl1pPr>
              </a:lstStyle>
              <a:p>
                <a:pPr algn="just">
                  <a:lnSpc>
                    <a:spcPct val="150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Maltose.</a:t>
                </a: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D</a:t>
                </a:r>
              </a:p>
            </p:txBody>
          </p:sp>
          <mc:AlternateContent xmlns:mc="http://schemas.openxmlformats.org/markup-compatibility/2006">
            <mc:Choice xmlns:a14="http://schemas.microsoft.com/office/drawing/2010/main"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m:rPr>
                              <m:nor/>
                            </m:rPr>
                            <a:rPr lang="en-US" sz="4800" b="0" i="1" smtClean="0">
                              <a:latin typeface="Tahoma" panose="020B0604030504040204" pitchFamily="34" charset="0"/>
                              <a:ea typeface="Tahoma" panose="020B0604030504040204" pitchFamily="34" charset="0"/>
                              <a:cs typeface="Tahoma" panose="020B0604030504040204" pitchFamily="34" charset="0"/>
                            </a:rPr>
                            <m:t>Glucose</m:t>
                          </m:r>
                        </m:oMath>
                      </m:oMathPara>
                    </a14:m>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12775224" y="6553006"/>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a:t>
            </a: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7467" y="4181462"/>
            <a:ext cx="23869567" cy="1856444"/>
            <a:chOff x="226013" y="2034258"/>
            <a:chExt cx="23869567"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08026" y="1763895"/>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âu</a:t>
                  </a:r>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1</a:t>
                  </a:r>
                </a:p>
              </p:txBody>
            </p:sp>
          </p:grpSp>
        </p:grpSp>
        <mc:AlternateContent xmlns:mc="http://schemas.openxmlformats.org/markup-compatibility/2006">
          <mc:Choice xmlns:a14="http://schemas.microsoft.com/office/drawing/2010/main"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2843538" y="2172947"/>
                  <a:ext cx="21252042" cy="92463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l" defTabSz="2177278">
                    <a:spcBef>
                      <a:spcPct val="50000"/>
                    </a:spcBef>
                    <a:buClrTx/>
                    <a:buNone/>
                    <a:defRPr/>
                  </a:pPr>
                  <a14:m>
                    <m:oMathPara xmlns:m="http://schemas.openxmlformats.org/officeDocument/2006/math">
                      <m:oMathParaPr>
                        <m:jc m:val="centerGroup"/>
                      </m:oMathParaPr>
                      <m:oMath xmlns:m="http://schemas.openxmlformats.org/officeDocument/2006/math">
                        <m:r>
                          <m:rPr>
                            <m:nor/>
                          </m:rPr>
                          <a:rPr lang="en-US" sz="4800">
                            <a:latin typeface="Tahoma" panose="020B0604030504040204" pitchFamily="34" charset="0"/>
                            <a:ea typeface="Tahoma" panose="020B0604030504040204" pitchFamily="34" charset="0"/>
                            <a:cs typeface="Tahoma" panose="020B0604030504040204" pitchFamily="34" charset="0"/>
                          </a:rPr>
                          <m:t>Trong</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a:latin typeface="Tahoma" panose="020B0604030504040204" pitchFamily="34" charset="0"/>
                            <a:ea typeface="Tahoma" panose="020B0604030504040204" pitchFamily="34" charset="0"/>
                            <a:cs typeface="Tahoma" panose="020B0604030504040204" pitchFamily="34" charset="0"/>
                          </a:rPr>
                          <m:t>á</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h</m:t>
                        </m:r>
                        <m:r>
                          <m:rPr>
                            <m:nor/>
                          </m:rPr>
                          <a:rPr lang="en-US" sz="4800">
                            <a:latin typeface="Tahoma" panose="020B0604030504040204" pitchFamily="34" charset="0"/>
                            <a:ea typeface="Tahoma" panose="020B0604030504040204" pitchFamily="34" charset="0"/>
                            <a:cs typeface="Tahoma" panose="020B0604030504040204" pitchFamily="34" charset="0"/>
                          </a:rPr>
                          <m:t>ấ</m:t>
                        </m:r>
                        <m:r>
                          <m:rPr>
                            <m:nor/>
                          </m:rPr>
                          <a:rPr lang="en-US" sz="4800">
                            <a:latin typeface="Tahoma" panose="020B0604030504040204" pitchFamily="34" charset="0"/>
                            <a:ea typeface="Tahoma" panose="020B0604030504040204" pitchFamily="34" charset="0"/>
                            <a:cs typeface="Tahoma" panose="020B0604030504040204" pitchFamily="34" charset="0"/>
                          </a:rPr>
                          <m:t>t</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d</m:t>
                        </m:r>
                        <m:r>
                          <m:rPr>
                            <m:nor/>
                          </m:rPr>
                          <a:rPr lang="en-US" sz="4800">
                            <a:latin typeface="Tahoma" panose="020B0604030504040204" pitchFamily="34" charset="0"/>
                            <a:ea typeface="Tahoma" panose="020B0604030504040204" pitchFamily="34" charset="0"/>
                            <a:cs typeface="Tahoma" panose="020B0604030504040204" pitchFamily="34" charset="0"/>
                          </a:rPr>
                          <m:t>ướ</m:t>
                        </m:r>
                        <m:r>
                          <m:rPr>
                            <m:nor/>
                          </m:rPr>
                          <a:rPr lang="en-US" sz="4800">
                            <a:latin typeface="Tahoma" panose="020B0604030504040204" pitchFamily="34" charset="0"/>
                            <a:ea typeface="Tahoma" panose="020B0604030504040204" pitchFamily="34" charset="0"/>
                            <a:cs typeface="Tahoma" panose="020B0604030504040204" pitchFamily="34" charset="0"/>
                          </a:rPr>
                          <m:t>i</m:t>
                        </m:r>
                        <m:r>
                          <m:rPr>
                            <m:nor/>
                          </m:rPr>
                          <a:rPr lang="en-US" sz="4800">
                            <a:latin typeface="Tahoma" panose="020B0604030504040204" pitchFamily="34" charset="0"/>
                            <a:ea typeface="Tahoma" panose="020B0604030504040204" pitchFamily="34" charset="0"/>
                            <a:cs typeface="Tahoma" panose="020B0604030504040204" pitchFamily="34" charset="0"/>
                          </a:rPr>
                          <m:t> đâ</m:t>
                        </m:r>
                        <m:r>
                          <m:rPr>
                            <m:nor/>
                          </m:rPr>
                          <a:rPr lang="en-US" sz="4800">
                            <a:latin typeface="Tahoma" panose="020B0604030504040204" pitchFamily="34" charset="0"/>
                            <a:ea typeface="Tahoma" panose="020B0604030504040204" pitchFamily="34" charset="0"/>
                            <a:cs typeface="Tahoma" panose="020B0604030504040204" pitchFamily="34" charset="0"/>
                          </a:rPr>
                          <m:t>y</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h</m:t>
                        </m:r>
                        <m:r>
                          <m:rPr>
                            <m:nor/>
                          </m:rPr>
                          <a:rPr lang="en-US" sz="4800">
                            <a:latin typeface="Tahoma" panose="020B0604030504040204" pitchFamily="34" charset="0"/>
                            <a:ea typeface="Tahoma" panose="020B0604030504040204" pitchFamily="34" charset="0"/>
                            <a:cs typeface="Tahoma" panose="020B0604030504040204" pitchFamily="34" charset="0"/>
                          </a:rPr>
                          <m:t>ấ</m:t>
                        </m:r>
                        <m:r>
                          <m:rPr>
                            <m:nor/>
                          </m:rPr>
                          <a:rPr lang="en-US" sz="4800">
                            <a:latin typeface="Tahoma" panose="020B0604030504040204" pitchFamily="34" charset="0"/>
                            <a:ea typeface="Tahoma" panose="020B0604030504040204" pitchFamily="34" charset="0"/>
                            <a:cs typeface="Tahoma" panose="020B0604030504040204" pitchFamily="34" charset="0"/>
                          </a:rPr>
                          <m:t>t</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n</m:t>
                        </m:r>
                        <m:r>
                          <m:rPr>
                            <m:nor/>
                          </m:rPr>
                          <a:rPr lang="en-US" sz="4800">
                            <a:latin typeface="Tahoma" panose="020B0604030504040204" pitchFamily="34" charset="0"/>
                            <a:ea typeface="Tahoma" panose="020B0604030504040204" pitchFamily="34" charset="0"/>
                            <a:cs typeface="Tahoma" panose="020B0604030504040204" pitchFamily="34" charset="0"/>
                          </a:rPr>
                          <m:t>à</m:t>
                        </m:r>
                        <m:r>
                          <m:rPr>
                            <m:nor/>
                          </m:rPr>
                          <a:rPr lang="en-US" sz="4800">
                            <a:latin typeface="Tahoma" panose="020B0604030504040204" pitchFamily="34" charset="0"/>
                            <a:ea typeface="Tahoma" panose="020B0604030504040204" pitchFamily="34" charset="0"/>
                            <a:cs typeface="Tahoma" panose="020B0604030504040204" pitchFamily="34" charset="0"/>
                          </a:rPr>
                          <m:t>o</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b="0" i="0" smtClean="0">
                            <a:latin typeface="Tahoma" panose="020B0604030504040204" pitchFamily="34" charset="0"/>
                            <a:ea typeface="Tahoma" panose="020B0604030504040204" pitchFamily="34" charset="0"/>
                            <a:cs typeface="Tahoma" panose="020B0604030504040204" pitchFamily="34" charset="0"/>
                          </a:rPr>
                          <m:t>l</m:t>
                        </m:r>
                        <m:r>
                          <m:rPr>
                            <m:nor/>
                          </m:rPr>
                          <a:rPr lang="en-US" sz="4800" b="0" i="0" smtClean="0">
                            <a:latin typeface="Tahoma" panose="020B0604030504040204" pitchFamily="34" charset="0"/>
                            <a:ea typeface="Tahoma" panose="020B0604030504040204" pitchFamily="34" charset="0"/>
                            <a:cs typeface="Tahoma" panose="020B0604030504040204" pitchFamily="34" charset="0"/>
                          </a:rPr>
                          <m:t>à </m:t>
                        </m:r>
                        <m:r>
                          <m:rPr>
                            <m:nor/>
                          </m:rPr>
                          <a:rPr lang="en-US" sz="4800" b="0" i="0" smtClean="0">
                            <a:latin typeface="Tahoma" panose="020B0604030504040204" pitchFamily="34" charset="0"/>
                            <a:ea typeface="Tahoma" panose="020B0604030504040204" pitchFamily="34" charset="0"/>
                            <a:cs typeface="Tahoma" panose="020B0604030504040204" pitchFamily="34" charset="0"/>
                          </a:rPr>
                          <m:t>disaccarite</m:t>
                        </m:r>
                      </m:oMath>
                    </m:oMathPara>
                  </a14:m>
                  <a:endParaRPr kumimoji="0" lang="en-US" alt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2843538" y="2172947"/>
                  <a:ext cx="21252042" cy="924636"/>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9" name="TextBox 8">
            <a:extLst>
              <a:ext uri="{FF2B5EF4-FFF2-40B4-BE49-F238E27FC236}">
                <a16:creationId xmlns:a16="http://schemas.microsoft.com/office/drawing/2014/main" id="{409E5D10-D1B2-5BEB-7AB4-E2F34B648AC0}"/>
              </a:ext>
            </a:extLst>
          </p:cNvPr>
          <p:cNvSpPr txBox="1"/>
          <p:nvPr/>
        </p:nvSpPr>
        <p:spPr>
          <a:xfrm>
            <a:off x="7609871" y="10016987"/>
            <a:ext cx="28989866" cy="1049711"/>
          </a:xfrm>
          <a:prstGeom prst="rect">
            <a:avLst/>
          </a:prstGeom>
          <a:noFill/>
        </p:spPr>
        <p:txBody>
          <a:bodyPr wrap="square">
            <a:spAutoFit/>
          </a:bodyPr>
          <a:lstStyle/>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Maltose = (1 đ.vị glucose)- (1 đ.vị glucose)</a:t>
            </a:r>
            <a:endParaRPr lang="en-US" sz="4800">
              <a:effectLst/>
              <a:latin typeface="Tahoma" panose="020B0604030504040204" pitchFamily="34" charset="0"/>
              <a:ea typeface="Tahoma" panose="020B0604030504040204" pitchFamily="34" charset="0"/>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3697DBD0-C098-8E5B-1ABF-DC1C43F38F46}"/>
              </a:ext>
            </a:extLst>
          </p:cNvPr>
          <p:cNvGrpSpPr/>
          <p:nvPr/>
        </p:nvGrpSpPr>
        <p:grpSpPr>
          <a:xfrm>
            <a:off x="942005" y="4198158"/>
            <a:ext cx="22884349" cy="5321272"/>
            <a:chOff x="743521" y="6758004"/>
            <a:chExt cx="22884349" cy="5321272"/>
          </a:xfrm>
        </p:grpSpPr>
        <p:grpSp>
          <p:nvGrpSpPr>
            <p:cNvPr id="3" name="Group 54">
              <a:extLst>
                <a:ext uri="{FF2B5EF4-FFF2-40B4-BE49-F238E27FC236}">
                  <a16:creationId xmlns:a16="http://schemas.microsoft.com/office/drawing/2014/main" id="{548245C1-6A12-3AFF-FFF1-46025CC0237A}"/>
                </a:ext>
              </a:extLst>
            </p:cNvPr>
            <p:cNvGrpSpPr/>
            <p:nvPr/>
          </p:nvGrpSpPr>
          <p:grpSpPr>
            <a:xfrm>
              <a:off x="743521" y="6758004"/>
              <a:ext cx="22884349" cy="5321272"/>
              <a:chOff x="1268077" y="3405486"/>
              <a:chExt cx="22884349" cy="5321272"/>
            </a:xfrm>
          </p:grpSpPr>
          <p:sp>
            <p:nvSpPr>
              <p:cNvPr id="5" name="Rounded Rectangle 148">
                <a:extLst>
                  <a:ext uri="{FF2B5EF4-FFF2-40B4-BE49-F238E27FC236}">
                    <a16:creationId xmlns:a16="http://schemas.microsoft.com/office/drawing/2014/main" id="{FE69A22F-3EF3-72FC-DB2D-A2DED18B5595}"/>
                  </a:ext>
                </a:extLst>
              </p:cNvPr>
              <p:cNvSpPr/>
              <p:nvPr/>
            </p:nvSpPr>
            <p:spPr>
              <a:xfrm>
                <a:off x="1268077" y="3790949"/>
                <a:ext cx="22884349" cy="4935809"/>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6" name="Group 67">
                <a:extLst>
                  <a:ext uri="{FF2B5EF4-FFF2-40B4-BE49-F238E27FC236}">
                    <a16:creationId xmlns:a16="http://schemas.microsoft.com/office/drawing/2014/main" id="{DC6A514D-2A9B-3CBF-148B-189A7870AC7B}"/>
                  </a:ext>
                </a:extLst>
              </p:cNvPr>
              <p:cNvGrpSpPr/>
              <p:nvPr/>
            </p:nvGrpSpPr>
            <p:grpSpPr>
              <a:xfrm>
                <a:off x="1268078" y="3405486"/>
                <a:ext cx="3251532" cy="940513"/>
                <a:chOff x="1311958" y="3405486"/>
                <a:chExt cx="3251532" cy="940513"/>
              </a:xfrm>
            </p:grpSpPr>
            <p:sp>
              <p:nvSpPr>
                <p:cNvPr id="7" name="Freeform 20">
                  <a:extLst>
                    <a:ext uri="{FF2B5EF4-FFF2-40B4-BE49-F238E27FC236}">
                      <a16:creationId xmlns:a16="http://schemas.microsoft.com/office/drawing/2014/main" id="{AC8BB910-2BCF-A5B0-88DE-06322E9837F4}"/>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151">
                  <a:extLst>
                    <a:ext uri="{FF2B5EF4-FFF2-40B4-BE49-F238E27FC236}">
                      <a16:creationId xmlns:a16="http://schemas.microsoft.com/office/drawing/2014/main" id="{BAC1E643-7F6D-B060-EDD5-3EC14E37C32E}"/>
                    </a:ext>
                  </a:extLst>
                </p:cNvPr>
                <p:cNvSpPr txBox="1"/>
                <p:nvPr/>
              </p:nvSpPr>
              <p:spPr>
                <a:xfrm>
                  <a:off x="2250671" y="3527166"/>
                  <a:ext cx="2258952"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Mở đầu</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9" name="Group 70">
                  <a:extLst>
                    <a:ext uri="{FF2B5EF4-FFF2-40B4-BE49-F238E27FC236}">
                      <a16:creationId xmlns:a16="http://schemas.microsoft.com/office/drawing/2014/main" id="{9E86E818-BE7B-F22A-1009-A2A5479FE2BA}"/>
                    </a:ext>
                  </a:extLst>
                </p:cNvPr>
                <p:cNvGrpSpPr/>
                <p:nvPr/>
              </p:nvGrpSpPr>
              <p:grpSpPr>
                <a:xfrm>
                  <a:off x="1311958" y="3405486"/>
                  <a:ext cx="950173" cy="940513"/>
                  <a:chOff x="1311958" y="3405486"/>
                  <a:chExt cx="950173" cy="940513"/>
                </a:xfrm>
              </p:grpSpPr>
              <p:sp>
                <p:nvSpPr>
                  <p:cNvPr id="10" name="Rectangle 11">
                    <a:extLst>
                      <a:ext uri="{FF2B5EF4-FFF2-40B4-BE49-F238E27FC236}">
                        <a16:creationId xmlns:a16="http://schemas.microsoft.com/office/drawing/2014/main" id="{4E3C790A-AED9-48C5-791F-3D79B9A09C23}"/>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1" name="Freeform 13">
                    <a:extLst>
                      <a:ext uri="{FF2B5EF4-FFF2-40B4-BE49-F238E27FC236}">
                        <a16:creationId xmlns:a16="http://schemas.microsoft.com/office/drawing/2014/main" id="{9BCE0B04-71A1-189D-2BBE-CF938F5F39A2}"/>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4">
                    <a:extLst>
                      <a:ext uri="{FF2B5EF4-FFF2-40B4-BE49-F238E27FC236}">
                        <a16:creationId xmlns:a16="http://schemas.microsoft.com/office/drawing/2014/main" id="{EA17DEBC-684D-5DF8-42AB-13BFECD65706}"/>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5">
                    <a:extLst>
                      <a:ext uri="{FF2B5EF4-FFF2-40B4-BE49-F238E27FC236}">
                        <a16:creationId xmlns:a16="http://schemas.microsoft.com/office/drawing/2014/main" id="{0545E77C-84EE-CA6A-F755-9D6D12931508}"/>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6">
                    <a:extLst>
                      <a:ext uri="{FF2B5EF4-FFF2-40B4-BE49-F238E27FC236}">
                        <a16:creationId xmlns:a16="http://schemas.microsoft.com/office/drawing/2014/main" id="{D805B578-0E18-64E9-8977-8280E26F9ABF}"/>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Freeform 17">
                    <a:extLst>
                      <a:ext uri="{FF2B5EF4-FFF2-40B4-BE49-F238E27FC236}">
                        <a16:creationId xmlns:a16="http://schemas.microsoft.com/office/drawing/2014/main" id="{28E15455-A989-DD8A-FF4B-B4F1A0BADB76}"/>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8">
                    <a:extLst>
                      <a:ext uri="{FF2B5EF4-FFF2-40B4-BE49-F238E27FC236}">
                        <a16:creationId xmlns:a16="http://schemas.microsoft.com/office/drawing/2014/main" id="{1E0C0898-6646-863A-E8D9-4E841682AF22}"/>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9">
                    <a:extLst>
                      <a:ext uri="{FF2B5EF4-FFF2-40B4-BE49-F238E27FC236}">
                        <a16:creationId xmlns:a16="http://schemas.microsoft.com/office/drawing/2014/main" id="{D6B93ECC-DB17-836F-BBF0-7AF9077821A9}"/>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20">
                    <a:extLst>
                      <a:ext uri="{FF2B5EF4-FFF2-40B4-BE49-F238E27FC236}">
                        <a16:creationId xmlns:a16="http://schemas.microsoft.com/office/drawing/2014/main" id="{539784D7-6ADC-8BA8-A63B-6232755EF22D}"/>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21">
                    <a:extLst>
                      <a:ext uri="{FF2B5EF4-FFF2-40B4-BE49-F238E27FC236}">
                        <a16:creationId xmlns:a16="http://schemas.microsoft.com/office/drawing/2014/main" id="{17355055-4501-F192-6AB6-5F90D106E515}"/>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2">
                    <a:extLst>
                      <a:ext uri="{FF2B5EF4-FFF2-40B4-BE49-F238E27FC236}">
                        <a16:creationId xmlns:a16="http://schemas.microsoft.com/office/drawing/2014/main" id="{03FFC834-BBAA-DA89-4353-F8B048FE4A8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1" name="Freeform 23">
                    <a:extLst>
                      <a:ext uri="{FF2B5EF4-FFF2-40B4-BE49-F238E27FC236}">
                        <a16:creationId xmlns:a16="http://schemas.microsoft.com/office/drawing/2014/main" id="{06061DA9-5EF8-EF7B-2297-8CA6B675AA6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2" name="Freeform 24">
                    <a:extLst>
                      <a:ext uri="{FF2B5EF4-FFF2-40B4-BE49-F238E27FC236}">
                        <a16:creationId xmlns:a16="http://schemas.microsoft.com/office/drawing/2014/main" id="{B0527BF4-FCDD-DC3A-A37F-9A3C26BCC0CB}"/>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3" name="Freeform 25">
                    <a:extLst>
                      <a:ext uri="{FF2B5EF4-FFF2-40B4-BE49-F238E27FC236}">
                        <a16:creationId xmlns:a16="http://schemas.microsoft.com/office/drawing/2014/main" id="{37BFC435-1FE3-D88F-87AE-CC7D7A78142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4" name="Freeform 26">
                    <a:extLst>
                      <a:ext uri="{FF2B5EF4-FFF2-40B4-BE49-F238E27FC236}">
                        <a16:creationId xmlns:a16="http://schemas.microsoft.com/office/drawing/2014/main" id="{18848366-C038-4844-511F-AD948F118364}"/>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5" name="Freeform 27">
                    <a:extLst>
                      <a:ext uri="{FF2B5EF4-FFF2-40B4-BE49-F238E27FC236}">
                        <a16:creationId xmlns:a16="http://schemas.microsoft.com/office/drawing/2014/main" id="{4EE6B704-A789-A422-9D0E-563F739FE43F}"/>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6" name="Freeform 28">
                    <a:extLst>
                      <a:ext uri="{FF2B5EF4-FFF2-40B4-BE49-F238E27FC236}">
                        <a16:creationId xmlns:a16="http://schemas.microsoft.com/office/drawing/2014/main" id="{80B3488F-36B4-4059-62DB-9A0AFB70BAFB}"/>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7" name="Freeform 29">
                    <a:extLst>
                      <a:ext uri="{FF2B5EF4-FFF2-40B4-BE49-F238E27FC236}">
                        <a16:creationId xmlns:a16="http://schemas.microsoft.com/office/drawing/2014/main" id="{2CA062A9-B85A-F1D4-DBB5-721DD31EE495}"/>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8" name="Freeform 30">
                    <a:extLst>
                      <a:ext uri="{FF2B5EF4-FFF2-40B4-BE49-F238E27FC236}">
                        <a16:creationId xmlns:a16="http://schemas.microsoft.com/office/drawing/2014/main" id="{0FB08F12-0732-2EE7-0F1A-088C3ACE873A}"/>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9" name="Freeform 31">
                    <a:extLst>
                      <a:ext uri="{FF2B5EF4-FFF2-40B4-BE49-F238E27FC236}">
                        <a16:creationId xmlns:a16="http://schemas.microsoft.com/office/drawing/2014/main" id="{FE4CE862-95A7-56E9-DF0A-E4A18E314AD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0" name="Freeform 32">
                    <a:extLst>
                      <a:ext uri="{FF2B5EF4-FFF2-40B4-BE49-F238E27FC236}">
                        <a16:creationId xmlns:a16="http://schemas.microsoft.com/office/drawing/2014/main" id="{5F5832AD-26E8-FA8D-8682-4BAD17C08915}"/>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1" name="Freeform 33">
                    <a:extLst>
                      <a:ext uri="{FF2B5EF4-FFF2-40B4-BE49-F238E27FC236}">
                        <a16:creationId xmlns:a16="http://schemas.microsoft.com/office/drawing/2014/main" id="{BAA4D10F-92EB-7E55-E963-C4175CFFFF3A}"/>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2" name="Freeform 34">
                    <a:extLst>
                      <a:ext uri="{FF2B5EF4-FFF2-40B4-BE49-F238E27FC236}">
                        <a16:creationId xmlns:a16="http://schemas.microsoft.com/office/drawing/2014/main" id="{F173EE1B-682E-E616-1BE0-C066CE1A8363}"/>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3" name="Freeform 35">
                    <a:extLst>
                      <a:ext uri="{FF2B5EF4-FFF2-40B4-BE49-F238E27FC236}">
                        <a16:creationId xmlns:a16="http://schemas.microsoft.com/office/drawing/2014/main" id="{0BC47E12-C722-8B91-2599-BC3306DF117C}"/>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Freeform 36">
                    <a:extLst>
                      <a:ext uri="{FF2B5EF4-FFF2-40B4-BE49-F238E27FC236}">
                        <a16:creationId xmlns:a16="http://schemas.microsoft.com/office/drawing/2014/main" id="{07CA86DB-6EB0-11A3-7697-6F67359F4DAE}"/>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4" name="Rectangle 69">
              <a:extLst>
                <a:ext uri="{FF2B5EF4-FFF2-40B4-BE49-F238E27FC236}">
                  <a16:creationId xmlns:a16="http://schemas.microsoft.com/office/drawing/2014/main" id="{9D8B5C9F-A384-2F1F-3FFA-ADAA8468D10B}"/>
                </a:ext>
              </a:extLst>
            </p:cNvPr>
            <p:cNvSpPr/>
            <p:nvPr/>
          </p:nvSpPr>
          <p:spPr>
            <a:xfrm>
              <a:off x="4680540" y="7491457"/>
              <a:ext cx="18391422" cy="4519827"/>
            </a:xfrm>
            <a:prstGeom prst="rect">
              <a:avLst/>
            </a:prstGeom>
          </p:spPr>
          <p:txBody>
            <a:bodyPr wrap="square">
              <a:spAutoFit/>
            </a:bodyPr>
            <a:lstStyle/>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Glucose (C</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6</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H</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2</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O)</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6</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saccharose (C</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12</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H</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2</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O)</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11</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và tinh bột ([C</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6</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H</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2</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O)</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5</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n</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là những hợp chất carbohydrate. </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Hãy nêu một số thực vật chứa những carbohydrate này. Cho biết một số điểm chung về thành phần của các carbohydrate trên.</a:t>
              </a:r>
              <a:endParaRPr lang="en-US" sz="4800">
                <a:effectLst/>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4038677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10">
            <a:extLst>
              <a:ext uri="{FF2B5EF4-FFF2-40B4-BE49-F238E27FC236}">
                <a16:creationId xmlns:a16="http://schemas.microsoft.com/office/drawing/2014/main" id="{B1FEBAAB-8059-C5C3-B425-98B2C3ED6B2C}"/>
              </a:ext>
            </a:extLst>
          </p:cNvPr>
          <p:cNvGrpSpPr/>
          <p:nvPr/>
        </p:nvGrpSpPr>
        <p:grpSpPr>
          <a:xfrm>
            <a:off x="750619" y="1763974"/>
            <a:ext cx="22884349" cy="7707863"/>
            <a:chOff x="743521" y="6758004"/>
            <a:chExt cx="22884349" cy="7707863"/>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7594280"/>
              <a:chOff x="1268077" y="3405486"/>
              <a:chExt cx="22884349" cy="7594280"/>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49"/>
                <a:ext cx="22884349" cy="7208817"/>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214193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400" b="1" i="0" u="none" strike="noStrike" kern="120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 2</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1069263" y="7491457"/>
              <a:ext cx="22499019" cy="6974410"/>
            </a:xfrm>
            <a:prstGeom prst="rect">
              <a:avLst/>
            </a:prstGeom>
          </p:spPr>
          <p:txBody>
            <a:bodyPr wrap="square">
              <a:spAutoFit/>
            </a:bodyPr>
            <a:lstStyle/>
            <a:p>
              <a:pPr algn="just">
                <a:lnSpc>
                  <a:spcPct val="150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Cho biết mỗi nhận xét dưới đây là đúng hay sai.</a:t>
              </a:r>
            </a:p>
            <a:p>
              <a:pPr algn="just">
                <a:lnSpc>
                  <a:spcPct val="150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a) Glucose và fructose đều có công thức phân tử là C</a:t>
              </a:r>
              <a:r>
                <a:rPr lang="en-US" sz="4800" baseline="-25000">
                  <a:effectLst/>
                  <a:latin typeface="Tahoma" panose="020B0604030504040204" pitchFamily="34" charset="0"/>
                  <a:ea typeface="Tahoma" panose="020B0604030504040204" pitchFamily="34" charset="0"/>
                  <a:cs typeface="Tahoma" panose="020B0604030504040204" pitchFamily="34" charset="0"/>
                </a:rPr>
                <a:t>6</a:t>
              </a:r>
              <a:r>
                <a:rPr lang="en-US" sz="4800">
                  <a:effectLst/>
                  <a:latin typeface="Tahoma" panose="020B0604030504040204" pitchFamily="34" charset="0"/>
                  <a:ea typeface="Tahoma" panose="020B0604030504040204" pitchFamily="34" charset="0"/>
                  <a:cs typeface="Tahoma" panose="020B0604030504040204" pitchFamily="34" charset="0"/>
                </a:rPr>
                <a:t>H</a:t>
              </a:r>
              <a:r>
                <a:rPr lang="en-US" sz="4800" baseline="-25000">
                  <a:effectLst/>
                  <a:latin typeface="Tahoma" panose="020B0604030504040204" pitchFamily="34" charset="0"/>
                  <a:ea typeface="Tahoma" panose="020B0604030504040204" pitchFamily="34" charset="0"/>
                  <a:cs typeface="Tahoma" panose="020B0604030504040204" pitchFamily="34" charset="0"/>
                </a:rPr>
                <a:t>12</a:t>
              </a:r>
              <a:r>
                <a:rPr lang="en-US" sz="4800">
                  <a:effectLst/>
                  <a:latin typeface="Tahoma" panose="020B0604030504040204" pitchFamily="34" charset="0"/>
                  <a:ea typeface="Tahoma" panose="020B0604030504040204" pitchFamily="34" charset="0"/>
                  <a:cs typeface="Tahoma" panose="020B0604030504040204" pitchFamily="34" charset="0"/>
                </a:rPr>
                <a:t>O</a:t>
              </a:r>
              <a:r>
                <a:rPr lang="en-US" sz="4800" baseline="-25000">
                  <a:effectLst/>
                  <a:latin typeface="Tahoma" panose="020B0604030504040204" pitchFamily="34" charset="0"/>
                  <a:ea typeface="Tahoma" panose="020B0604030504040204" pitchFamily="34" charset="0"/>
                  <a:cs typeface="Tahoma" panose="020B0604030504040204" pitchFamily="34" charset="0"/>
                </a:rPr>
                <a:t>6</a:t>
              </a:r>
              <a:r>
                <a:rPr lang="en-US" sz="4800">
                  <a:effectLst/>
                  <a:latin typeface="Tahoma" panose="020B0604030504040204" pitchFamily="34" charset="0"/>
                  <a:ea typeface="Tahoma" panose="020B0604030504040204" pitchFamily="34" charset="0"/>
                  <a:cs typeface="Tahoma" panose="020B0604030504040204" pitchFamily="34" charset="0"/>
                </a:rPr>
                <a:t>.</a:t>
              </a:r>
            </a:p>
            <a:p>
              <a:pPr algn="just">
                <a:lnSpc>
                  <a:spcPct val="150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b) Phân tử glucose và fructose đều có chứa nhóm chức hydroxy và nhóm chức carbonyl.</a:t>
              </a:r>
            </a:p>
            <a:p>
              <a:pPr algn="just">
                <a:lnSpc>
                  <a:spcPct val="150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c) Ở dạng mạch hở, trong phân tử glucose có nhóm chức aldehyde, còn trong phân tử fructose có nhóm chức ketone</a:t>
              </a: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786622" y="9611028"/>
            <a:ext cx="22812341" cy="3706387"/>
            <a:chOff x="1270511" y="5867400"/>
            <a:chExt cx="22812341" cy="3936235"/>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366462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7400"/>
              <a:ext cx="3568119" cy="845462"/>
              <a:chOff x="1224541" y="6305967"/>
              <a:chExt cx="3568119" cy="845462"/>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296330" y="6305967"/>
                <a:ext cx="2372765" cy="800219"/>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3" name="TextBox 2">
            <a:extLst>
              <a:ext uri="{FF2B5EF4-FFF2-40B4-BE49-F238E27FC236}">
                <a16:creationId xmlns:a16="http://schemas.microsoft.com/office/drawing/2014/main" id="{342FD34B-03AD-E91F-855F-EDDC7BA85EDC}"/>
              </a:ext>
            </a:extLst>
          </p:cNvPr>
          <p:cNvSpPr txBox="1"/>
          <p:nvPr/>
        </p:nvSpPr>
        <p:spPr>
          <a:xfrm>
            <a:off x="1219146" y="10575268"/>
            <a:ext cx="1537600" cy="2308324"/>
          </a:xfrm>
          <a:prstGeom prst="rect">
            <a:avLst/>
          </a:prstGeom>
          <a:noFill/>
        </p:spPr>
        <p:txBody>
          <a:bodyPr wrap="none" rtlCol="0">
            <a:spAutoFit/>
          </a:bodyPr>
          <a:lstStyle/>
          <a:p>
            <a:pPr marL="914400" indent="-914400">
              <a:buAutoNum type="alphaLcParenR"/>
            </a:pPr>
            <a:r>
              <a:rPr lang="en-US" sz="4800">
                <a:latin typeface="Tahoma" panose="020B0604030504040204" pitchFamily="34" charset="0"/>
                <a:ea typeface="Tahoma" panose="020B0604030504040204" pitchFamily="34" charset="0"/>
                <a:cs typeface="Tahoma" panose="020B0604030504040204" pitchFamily="34" charset="0"/>
              </a:rPr>
              <a:t>Đ</a:t>
            </a:r>
          </a:p>
          <a:p>
            <a:pPr marL="914400" indent="-914400">
              <a:buAutoNum type="alphaLcParenR"/>
            </a:pPr>
            <a:r>
              <a:rPr lang="en-US" sz="4800">
                <a:latin typeface="Tahoma" panose="020B0604030504040204" pitchFamily="34" charset="0"/>
                <a:ea typeface="Tahoma" panose="020B0604030504040204" pitchFamily="34" charset="0"/>
                <a:cs typeface="Tahoma" panose="020B0604030504040204" pitchFamily="34" charset="0"/>
              </a:rPr>
              <a:t>Đ</a:t>
            </a:r>
          </a:p>
          <a:p>
            <a:pPr marL="914400" indent="-914400">
              <a:buAutoNum type="alphaLcParenR"/>
            </a:pPr>
            <a:r>
              <a:rPr lang="en-US" sz="4800">
                <a:latin typeface="Tahoma" panose="020B0604030504040204" pitchFamily="34" charset="0"/>
                <a:ea typeface="Tahoma" panose="020B0604030504040204" pitchFamily="34" charset="0"/>
                <a:cs typeface="Tahoma" panose="020B0604030504040204" pitchFamily="34" charset="0"/>
              </a:rPr>
              <a:t>Đ</a:t>
            </a:r>
          </a:p>
        </p:txBody>
      </p:sp>
    </p:spTree>
    <p:extLst>
      <p:ext uri="{BB962C8B-B14F-4D97-AF65-F5344CB8AC3E}">
        <p14:creationId xmlns:p14="http://schemas.microsoft.com/office/powerpoint/2010/main" val="11278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48">
            <a:extLst>
              <a:ext uri="{FF2B5EF4-FFF2-40B4-BE49-F238E27FC236}">
                <a16:creationId xmlns:a16="http://schemas.microsoft.com/office/drawing/2014/main" id="{22DAAD8C-87E3-34FA-B236-B0560600B126}"/>
              </a:ext>
            </a:extLst>
          </p:cNvPr>
          <p:cNvGrpSpPr/>
          <p:nvPr/>
        </p:nvGrpSpPr>
        <p:grpSpPr>
          <a:xfrm>
            <a:off x="7663922" y="1600831"/>
            <a:ext cx="4743606" cy="4572000"/>
            <a:chOff x="7663922" y="1600831"/>
            <a:chExt cx="4743606" cy="4572000"/>
          </a:xfrm>
        </p:grpSpPr>
        <p:sp>
          <p:nvSpPr>
            <p:cNvPr id="2" name="Oval 1">
              <a:extLst>
                <a:ext uri="{FF2B5EF4-FFF2-40B4-BE49-F238E27FC236}">
                  <a16:creationId xmlns:a16="http://schemas.microsoft.com/office/drawing/2014/main" id="{5B5642F4-83CE-D26C-B24E-B3C72EAE8F40}"/>
                </a:ext>
              </a:extLst>
            </p:cNvPr>
            <p:cNvSpPr/>
            <p:nvPr/>
          </p:nvSpPr>
          <p:spPr>
            <a:xfrm>
              <a:off x="7663922" y="1600831"/>
              <a:ext cx="4572000" cy="457200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30E84D3-5925-CE2A-A3E5-8D977FF27E64}"/>
                </a:ext>
              </a:extLst>
            </p:cNvPr>
            <p:cNvSpPr txBox="1"/>
            <p:nvPr/>
          </p:nvSpPr>
          <p:spPr>
            <a:xfrm>
              <a:off x="7663922" y="3495874"/>
              <a:ext cx="4743606" cy="1569660"/>
            </a:xfrm>
            <a:prstGeom prst="rect">
              <a:avLst/>
            </a:prstGeom>
            <a:noFill/>
          </p:spPr>
          <p:txBody>
            <a:bodyPr wrap="none" rtlCol="0">
              <a:spAutoFit/>
            </a:bodyPr>
            <a:lstStyle/>
            <a:p>
              <a:pPr algn="ctr"/>
              <a:r>
                <a:rPr lang="en-US" sz="4800">
                  <a:solidFill>
                    <a:schemeClr val="bg1"/>
                  </a:solidFill>
                  <a:latin typeface="Tahoma" panose="020B0604030504040204" pitchFamily="34" charset="0"/>
                  <a:ea typeface="Tahoma" panose="020B0604030504040204" pitchFamily="34" charset="0"/>
                  <a:cs typeface="Tahoma" panose="020B0604030504040204" pitchFamily="34" charset="0"/>
                </a:rPr>
                <a:t>CARBOHYDRATE</a:t>
              </a:r>
            </a:p>
            <a:p>
              <a:pPr algn="ctr"/>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C</a:t>
              </a:r>
              <a:r>
                <a:rPr lang="nl-NL" sz="4800" baseline="-25000">
                  <a:solidFill>
                    <a:schemeClr val="bg1"/>
                  </a:solidFill>
                  <a:effectLst/>
                  <a:latin typeface="Tahoma" panose="020B0604030504040204" pitchFamily="34" charset="0"/>
                  <a:ea typeface="Tahoma" panose="020B0604030504040204" pitchFamily="34" charset="0"/>
                  <a:cs typeface="Tahoma" panose="020B0604030504040204" pitchFamily="34" charset="0"/>
                </a:rPr>
                <a:t>n</a:t>
              </a:r>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H</a:t>
              </a:r>
              <a:r>
                <a:rPr lang="nl-NL" sz="4800" baseline="-25000">
                  <a:solidFill>
                    <a:schemeClr val="bg1"/>
                  </a:solidFill>
                  <a:effectLst/>
                  <a:latin typeface="Tahoma" panose="020B0604030504040204" pitchFamily="34" charset="0"/>
                  <a:ea typeface="Tahoma" panose="020B0604030504040204" pitchFamily="34" charset="0"/>
                  <a:cs typeface="Tahoma" panose="020B0604030504040204" pitchFamily="34" charset="0"/>
                </a:rPr>
                <a:t>2</a:t>
              </a:r>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O)</a:t>
              </a:r>
              <a:r>
                <a:rPr lang="nl-NL" sz="4800" baseline="-25000">
                  <a:solidFill>
                    <a:schemeClr val="bg1"/>
                  </a:solidFill>
                  <a:effectLst/>
                  <a:latin typeface="Tahoma" panose="020B0604030504040204" pitchFamily="34" charset="0"/>
                  <a:ea typeface="Tahoma" panose="020B0604030504040204" pitchFamily="34" charset="0"/>
                  <a:cs typeface="Tahoma" panose="020B0604030504040204" pitchFamily="34" charset="0"/>
                </a:rPr>
                <a:t>m</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0" name="Group 49">
            <a:extLst>
              <a:ext uri="{FF2B5EF4-FFF2-40B4-BE49-F238E27FC236}">
                <a16:creationId xmlns:a16="http://schemas.microsoft.com/office/drawing/2014/main" id="{3DDD9FC7-0AD7-37F3-3B05-69F76564AE75}"/>
              </a:ext>
            </a:extLst>
          </p:cNvPr>
          <p:cNvGrpSpPr/>
          <p:nvPr/>
        </p:nvGrpSpPr>
        <p:grpSpPr>
          <a:xfrm>
            <a:off x="657724" y="3016467"/>
            <a:ext cx="4674094" cy="975787"/>
            <a:chOff x="2542683" y="1767414"/>
            <a:chExt cx="4674094" cy="975787"/>
          </a:xfrm>
        </p:grpSpPr>
        <p:sp>
          <p:nvSpPr>
            <p:cNvPr id="4" name="Rectangle: Rounded Corners 3">
              <a:extLst>
                <a:ext uri="{FF2B5EF4-FFF2-40B4-BE49-F238E27FC236}">
                  <a16:creationId xmlns:a16="http://schemas.microsoft.com/office/drawing/2014/main" id="{1DB24B0B-5BDB-4D2C-CFC4-02AE342D8CF7}"/>
                </a:ext>
              </a:extLst>
            </p:cNvPr>
            <p:cNvSpPr/>
            <p:nvPr/>
          </p:nvSpPr>
          <p:spPr>
            <a:xfrm>
              <a:off x="2542683" y="1828801"/>
              <a:ext cx="4572000" cy="91440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10" name="TextBox 9">
              <a:extLst>
                <a:ext uri="{FF2B5EF4-FFF2-40B4-BE49-F238E27FC236}">
                  <a16:creationId xmlns:a16="http://schemas.microsoft.com/office/drawing/2014/main" id="{9894ECBF-98DA-2104-1170-4D17C7602EBF}"/>
                </a:ext>
              </a:extLst>
            </p:cNvPr>
            <p:cNvSpPr txBox="1"/>
            <p:nvPr/>
          </p:nvSpPr>
          <p:spPr>
            <a:xfrm>
              <a:off x="2644777" y="1767414"/>
              <a:ext cx="4572000" cy="830997"/>
            </a:xfrm>
            <a:prstGeom prst="rect">
              <a:avLst/>
            </a:prstGeom>
            <a:noFill/>
          </p:spPr>
          <p:txBody>
            <a:bodyPr wrap="square">
              <a:spAutoFit/>
            </a:bodyPr>
            <a:lstStyle/>
            <a:p>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Monosaccharide</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48" name="Group 47">
            <a:extLst>
              <a:ext uri="{FF2B5EF4-FFF2-40B4-BE49-F238E27FC236}">
                <a16:creationId xmlns:a16="http://schemas.microsoft.com/office/drawing/2014/main" id="{73C07BFD-E983-791C-47AD-1C87E4423F67}"/>
              </a:ext>
            </a:extLst>
          </p:cNvPr>
          <p:cNvGrpSpPr/>
          <p:nvPr/>
        </p:nvGrpSpPr>
        <p:grpSpPr>
          <a:xfrm>
            <a:off x="13717628" y="1785864"/>
            <a:ext cx="4572000" cy="914400"/>
            <a:chOff x="12683067" y="1828801"/>
            <a:chExt cx="4572000" cy="914400"/>
          </a:xfrm>
        </p:grpSpPr>
        <p:sp>
          <p:nvSpPr>
            <p:cNvPr id="3" name="Rectangle: Rounded Corners 2">
              <a:extLst>
                <a:ext uri="{FF2B5EF4-FFF2-40B4-BE49-F238E27FC236}">
                  <a16:creationId xmlns:a16="http://schemas.microsoft.com/office/drawing/2014/main" id="{9CDC8C1A-B49D-40F7-3A32-F847D0392E33}"/>
                </a:ext>
              </a:extLst>
            </p:cNvPr>
            <p:cNvSpPr/>
            <p:nvPr/>
          </p:nvSpPr>
          <p:spPr>
            <a:xfrm>
              <a:off x="12683067" y="1828801"/>
              <a:ext cx="4572000" cy="91440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0746F4AA-B256-AEE0-015A-B68B45C979CD}"/>
                </a:ext>
              </a:extLst>
            </p:cNvPr>
            <p:cNvSpPr txBox="1"/>
            <p:nvPr/>
          </p:nvSpPr>
          <p:spPr>
            <a:xfrm>
              <a:off x="13148734" y="1828801"/>
              <a:ext cx="4106333" cy="830997"/>
            </a:xfrm>
            <a:prstGeom prst="rect">
              <a:avLst/>
            </a:prstGeom>
            <a:noFill/>
          </p:spPr>
          <p:txBody>
            <a:bodyPr wrap="square">
              <a:spAutoFit/>
            </a:bodyPr>
            <a:lstStyle/>
            <a:p>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Disaccharide</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8" name="Group 57">
            <a:extLst>
              <a:ext uri="{FF2B5EF4-FFF2-40B4-BE49-F238E27FC236}">
                <a16:creationId xmlns:a16="http://schemas.microsoft.com/office/drawing/2014/main" id="{72CD7AB2-C94C-7B76-5BDF-60C3E205E590}"/>
              </a:ext>
            </a:extLst>
          </p:cNvPr>
          <p:cNvGrpSpPr/>
          <p:nvPr/>
        </p:nvGrpSpPr>
        <p:grpSpPr>
          <a:xfrm>
            <a:off x="6203344" y="6966401"/>
            <a:ext cx="4912017" cy="977215"/>
            <a:chOff x="7663922" y="6616528"/>
            <a:chExt cx="4912017" cy="977215"/>
          </a:xfrm>
        </p:grpSpPr>
        <p:sp>
          <p:nvSpPr>
            <p:cNvPr id="5" name="Rectangle: Rounded Corners 4">
              <a:extLst>
                <a:ext uri="{FF2B5EF4-FFF2-40B4-BE49-F238E27FC236}">
                  <a16:creationId xmlns:a16="http://schemas.microsoft.com/office/drawing/2014/main" id="{4CFAF611-00EF-A680-EB80-F531B87E0EED}"/>
                </a:ext>
              </a:extLst>
            </p:cNvPr>
            <p:cNvSpPr/>
            <p:nvPr/>
          </p:nvSpPr>
          <p:spPr>
            <a:xfrm>
              <a:off x="7663922" y="6679343"/>
              <a:ext cx="4572000" cy="91440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16" name="TextBox 15">
              <a:extLst>
                <a:ext uri="{FF2B5EF4-FFF2-40B4-BE49-F238E27FC236}">
                  <a16:creationId xmlns:a16="http://schemas.microsoft.com/office/drawing/2014/main" id="{DDEBC8F8-2EDF-1B4B-7510-AE90FD1B39FC}"/>
                </a:ext>
              </a:extLst>
            </p:cNvPr>
            <p:cNvSpPr txBox="1"/>
            <p:nvPr/>
          </p:nvSpPr>
          <p:spPr>
            <a:xfrm>
              <a:off x="7832333" y="6616528"/>
              <a:ext cx="4743606" cy="830997"/>
            </a:xfrm>
            <a:prstGeom prst="rect">
              <a:avLst/>
            </a:prstGeom>
            <a:noFill/>
          </p:spPr>
          <p:txBody>
            <a:bodyPr wrap="square">
              <a:spAutoFit/>
            </a:bodyPr>
            <a:lstStyle/>
            <a:p>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Polysaccharide</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sp>
        <p:nvSpPr>
          <p:cNvPr id="19" name="TextBox 18">
            <a:extLst>
              <a:ext uri="{FF2B5EF4-FFF2-40B4-BE49-F238E27FC236}">
                <a16:creationId xmlns:a16="http://schemas.microsoft.com/office/drawing/2014/main" id="{3D6611BE-BEDF-4CD3-2227-E03EF370B806}"/>
              </a:ext>
            </a:extLst>
          </p:cNvPr>
          <p:cNvSpPr txBox="1"/>
          <p:nvPr/>
        </p:nvSpPr>
        <p:spPr>
          <a:xfrm>
            <a:off x="244618" y="1715056"/>
            <a:ext cx="2298065" cy="830997"/>
          </a:xfrm>
          <a:prstGeom prst="rect">
            <a:avLst/>
          </a:prstGeom>
        </p:spPr>
        <p:style>
          <a:lnRef idx="2">
            <a:schemeClr val="accent4">
              <a:shade val="15000"/>
            </a:schemeClr>
          </a:lnRef>
          <a:fillRef idx="1">
            <a:schemeClr val="accent4"/>
          </a:fillRef>
          <a:effectRef idx="0">
            <a:schemeClr val="accent4"/>
          </a:effectRef>
          <a:fontRef idx="minor">
            <a:schemeClr val="lt1"/>
          </a:fontRef>
        </p:style>
        <p:txBody>
          <a:bodyPr wrap="square">
            <a:spAutoFit/>
          </a:bodyPr>
          <a:lstStyle/>
          <a:p>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Glucose</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22" name="TextBox 21">
            <a:extLst>
              <a:ext uri="{FF2B5EF4-FFF2-40B4-BE49-F238E27FC236}">
                <a16:creationId xmlns:a16="http://schemas.microsoft.com/office/drawing/2014/main" id="{6D188415-B438-4F56-EE59-84F9E797F8BE}"/>
              </a:ext>
            </a:extLst>
          </p:cNvPr>
          <p:cNvSpPr txBox="1"/>
          <p:nvPr/>
        </p:nvSpPr>
        <p:spPr>
          <a:xfrm>
            <a:off x="3447660" y="1729466"/>
            <a:ext cx="2473911" cy="830997"/>
          </a:xfrm>
          <a:prstGeom prst="rect">
            <a:avLst/>
          </a:prstGeom>
        </p:spPr>
        <p:style>
          <a:lnRef idx="2">
            <a:schemeClr val="accent4">
              <a:shade val="15000"/>
            </a:schemeClr>
          </a:lnRef>
          <a:fillRef idx="1">
            <a:schemeClr val="accent4"/>
          </a:fillRef>
          <a:effectRef idx="0">
            <a:schemeClr val="accent4"/>
          </a:effectRef>
          <a:fontRef idx="minor">
            <a:schemeClr val="lt1"/>
          </a:fontRef>
        </p:style>
        <p:txBody>
          <a:bodyPr wrap="square">
            <a:spAutoFit/>
          </a:bodyPr>
          <a:lstStyle/>
          <a:p>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Fructose</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25" name="TextBox 24">
            <a:extLst>
              <a:ext uri="{FF2B5EF4-FFF2-40B4-BE49-F238E27FC236}">
                <a16:creationId xmlns:a16="http://schemas.microsoft.com/office/drawing/2014/main" id="{44A0CB1A-EB2B-C81D-C8FE-6CDDE015CBA4}"/>
              </a:ext>
            </a:extLst>
          </p:cNvPr>
          <p:cNvSpPr txBox="1"/>
          <p:nvPr/>
        </p:nvSpPr>
        <p:spPr>
          <a:xfrm>
            <a:off x="12683067" y="3208011"/>
            <a:ext cx="3320561" cy="830997"/>
          </a:xfrm>
          <a:prstGeom prst="rect">
            <a:avLst/>
          </a:prstGeom>
        </p:spPr>
        <p:style>
          <a:lnRef idx="2">
            <a:schemeClr val="accent4">
              <a:shade val="15000"/>
            </a:schemeClr>
          </a:lnRef>
          <a:fillRef idx="1">
            <a:schemeClr val="accent4"/>
          </a:fillRef>
          <a:effectRef idx="0">
            <a:schemeClr val="accent4"/>
          </a:effectRef>
          <a:fontRef idx="minor">
            <a:schemeClr val="lt1"/>
          </a:fontRef>
        </p:style>
        <p:txBody>
          <a:bodyPr wrap="square">
            <a:spAutoFit/>
          </a:bodyPr>
          <a:lstStyle/>
          <a:p>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Saccharose</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28" name="TextBox 27">
            <a:extLst>
              <a:ext uri="{FF2B5EF4-FFF2-40B4-BE49-F238E27FC236}">
                <a16:creationId xmlns:a16="http://schemas.microsoft.com/office/drawing/2014/main" id="{F1F7C387-5AFA-17E0-DF9A-0A0B0E275D43}"/>
              </a:ext>
            </a:extLst>
          </p:cNvPr>
          <p:cNvSpPr txBox="1"/>
          <p:nvPr/>
        </p:nvSpPr>
        <p:spPr>
          <a:xfrm>
            <a:off x="16900131" y="3200009"/>
            <a:ext cx="2357563" cy="830997"/>
          </a:xfrm>
          <a:prstGeom prst="rect">
            <a:avLst/>
          </a:prstGeom>
        </p:spPr>
        <p:style>
          <a:lnRef idx="2">
            <a:schemeClr val="accent4">
              <a:shade val="15000"/>
            </a:schemeClr>
          </a:lnRef>
          <a:fillRef idx="1">
            <a:schemeClr val="accent4"/>
          </a:fillRef>
          <a:effectRef idx="0">
            <a:schemeClr val="accent4"/>
          </a:effectRef>
          <a:fontRef idx="minor">
            <a:schemeClr val="lt1"/>
          </a:fontRef>
        </p:style>
        <p:txBody>
          <a:bodyPr wrap="square">
            <a:spAutoFit/>
          </a:bodyPr>
          <a:lstStyle/>
          <a:p>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Maltose</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0766120B-F7DA-7850-3746-21F08B74CC96}"/>
              </a:ext>
            </a:extLst>
          </p:cNvPr>
          <p:cNvSpPr txBox="1"/>
          <p:nvPr/>
        </p:nvSpPr>
        <p:spPr>
          <a:xfrm>
            <a:off x="3568584" y="8310929"/>
            <a:ext cx="2470638" cy="830997"/>
          </a:xfrm>
          <a:prstGeom prst="rect">
            <a:avLst/>
          </a:prstGeom>
        </p:spPr>
        <p:style>
          <a:lnRef idx="2">
            <a:schemeClr val="accent4">
              <a:shade val="15000"/>
            </a:schemeClr>
          </a:lnRef>
          <a:fillRef idx="1">
            <a:schemeClr val="accent4"/>
          </a:fillRef>
          <a:effectRef idx="0">
            <a:schemeClr val="accent4"/>
          </a:effectRef>
          <a:fontRef idx="minor">
            <a:schemeClr val="lt1"/>
          </a:fontRef>
        </p:style>
        <p:txBody>
          <a:bodyPr wrap="square">
            <a:spAutoFit/>
          </a:bodyPr>
          <a:lstStyle/>
          <a:p>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Tinh bột</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2F55A0E-9CF7-5E0F-1E84-D2D6FAE6EA4C}"/>
              </a:ext>
            </a:extLst>
          </p:cNvPr>
          <p:cNvSpPr txBox="1"/>
          <p:nvPr/>
        </p:nvSpPr>
        <p:spPr>
          <a:xfrm>
            <a:off x="10917669" y="8363711"/>
            <a:ext cx="2636506" cy="830997"/>
          </a:xfrm>
          <a:prstGeom prst="rect">
            <a:avLst/>
          </a:prstGeom>
        </p:spPr>
        <p:style>
          <a:lnRef idx="2">
            <a:schemeClr val="accent4">
              <a:shade val="15000"/>
            </a:schemeClr>
          </a:lnRef>
          <a:fillRef idx="1">
            <a:schemeClr val="accent4"/>
          </a:fillRef>
          <a:effectRef idx="0">
            <a:schemeClr val="accent4"/>
          </a:effectRef>
          <a:fontRef idx="minor">
            <a:schemeClr val="lt1"/>
          </a:fontRef>
        </p:style>
        <p:txBody>
          <a:bodyPr wrap="square">
            <a:spAutoFit/>
          </a:bodyPr>
          <a:lstStyle/>
          <a:p>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Cellulose</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053F910F-B82E-B116-045E-F3D7D4523FDA}"/>
              </a:ext>
            </a:extLst>
          </p:cNvPr>
          <p:cNvSpPr txBox="1"/>
          <p:nvPr/>
        </p:nvSpPr>
        <p:spPr>
          <a:xfrm>
            <a:off x="14419670" y="4670392"/>
            <a:ext cx="9721299" cy="8217634"/>
          </a:xfrm>
          <a:prstGeom prst="rect">
            <a:avLst/>
          </a:prstGeom>
          <a:ln/>
        </p:spPr>
        <p:style>
          <a:lnRef idx="2">
            <a:schemeClr val="accent6">
              <a:shade val="15000"/>
            </a:schemeClr>
          </a:lnRef>
          <a:fillRef idx="1">
            <a:schemeClr val="accent6"/>
          </a:fillRef>
          <a:effectRef idx="0">
            <a:schemeClr val="accent6"/>
          </a:effectRef>
          <a:fontRef idx="minor">
            <a:schemeClr val="lt1"/>
          </a:fontRef>
        </p:style>
        <p:txBody>
          <a:bodyPr wrap="square" rtlCol="0">
            <a:spAutoFit/>
          </a:bodyPr>
          <a:lstStyle/>
          <a:p>
            <a:pPr marL="685800" indent="-685800" algn="just">
              <a:buFontTx/>
              <a:buChar char="-"/>
            </a:pPr>
            <a:r>
              <a:rPr lang="en-US" sz="4800">
                <a:solidFill>
                  <a:schemeClr val="bg1"/>
                </a:solidFill>
                <a:latin typeface="Tahoma" panose="020B0604030504040204" pitchFamily="34" charset="0"/>
                <a:ea typeface="Tahoma" panose="020B0604030504040204" pitchFamily="34" charset="0"/>
                <a:cs typeface="Tahoma" panose="020B0604030504040204" pitchFamily="34" charset="0"/>
              </a:rPr>
              <a:t>Các carbohydrate có nhiều ứng dụng trong đời sống, sản xuất, y tế,….</a:t>
            </a:r>
          </a:p>
          <a:p>
            <a:pPr marL="685800" indent="-685800" algn="just">
              <a:buFontTx/>
              <a:buChar char="-"/>
            </a:pPr>
            <a:r>
              <a:rPr lang="en-US" sz="4800">
                <a:solidFill>
                  <a:schemeClr val="bg1"/>
                </a:solidFill>
                <a:latin typeface="Tahoma" panose="020B0604030504040204" pitchFamily="34" charset="0"/>
                <a:ea typeface="Tahoma" panose="020B0604030504040204" pitchFamily="34" charset="0"/>
                <a:cs typeface="Tahoma" panose="020B0604030504040204" pitchFamily="34" charset="0"/>
              </a:rPr>
              <a:t>Tinh bột được tạo thành trong cây xanh từ </a:t>
            </a:r>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CO</a:t>
            </a:r>
            <a:r>
              <a:rPr lang="nl-NL" sz="4800" baseline="-25000">
                <a:solidFill>
                  <a:schemeClr val="bg1"/>
                </a:solidFill>
                <a:effectLst/>
                <a:latin typeface="Tahoma" panose="020B0604030504040204" pitchFamily="34" charset="0"/>
                <a:ea typeface="Tahoma" panose="020B0604030504040204" pitchFamily="34" charset="0"/>
                <a:cs typeface="Tahoma" panose="020B0604030504040204" pitchFamily="34" charset="0"/>
              </a:rPr>
              <a:t>2</a:t>
            </a:r>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 và H</a:t>
            </a:r>
            <a:r>
              <a:rPr lang="nl-NL" sz="4800" baseline="-25000">
                <a:solidFill>
                  <a:schemeClr val="bg1"/>
                </a:solidFill>
                <a:effectLst/>
                <a:latin typeface="Tahoma" panose="020B0604030504040204" pitchFamily="34" charset="0"/>
                <a:ea typeface="Tahoma" panose="020B0604030504040204" pitchFamily="34" charset="0"/>
                <a:cs typeface="Tahoma" panose="020B0604030504040204" pitchFamily="34" charset="0"/>
              </a:rPr>
              <a:t>2</a:t>
            </a:r>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O</a:t>
            </a:r>
            <a:r>
              <a:rPr lang="en-US" sz="4800">
                <a:solidFill>
                  <a:schemeClr val="bg1"/>
                </a:solidFill>
                <a:latin typeface="Tahoma" panose="020B0604030504040204" pitchFamily="34" charset="0"/>
                <a:ea typeface="Tahoma" panose="020B0604030504040204" pitchFamily="34" charset="0"/>
                <a:cs typeface="Tahoma" panose="020B0604030504040204" pitchFamily="34" charset="0"/>
              </a:rPr>
              <a:t>, nhờ phản ứng quang hợp.</a:t>
            </a:r>
          </a:p>
          <a:p>
            <a:pPr marL="685800" indent="-685800" algn="just">
              <a:buFontTx/>
              <a:buChar char="-"/>
            </a:pPr>
            <a:r>
              <a:rPr lang="en-US" sz="4800">
                <a:solidFill>
                  <a:schemeClr val="bg1"/>
                </a:solidFill>
                <a:latin typeface="Tahoma" panose="020B0604030504040204" pitchFamily="34" charset="0"/>
                <a:ea typeface="Tahoma" panose="020B0604030504040204" pitchFamily="34" charset="0"/>
                <a:cs typeface="Tahoma" panose="020B0604030504040204" pitchFamily="34" charset="0"/>
              </a:rPr>
              <a:t>Trong cơ thể người, tinh bột chuyển hoá thành glucose; sau đó, glucose chuyển hoá thành </a:t>
            </a:r>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CO</a:t>
            </a:r>
            <a:r>
              <a:rPr lang="nl-NL" sz="4800" baseline="-25000">
                <a:solidFill>
                  <a:schemeClr val="bg1"/>
                </a:solidFill>
                <a:effectLst/>
                <a:latin typeface="Tahoma" panose="020B0604030504040204" pitchFamily="34" charset="0"/>
                <a:ea typeface="Tahoma" panose="020B0604030504040204" pitchFamily="34" charset="0"/>
                <a:cs typeface="Tahoma" panose="020B0604030504040204" pitchFamily="34" charset="0"/>
              </a:rPr>
              <a:t>2</a:t>
            </a:r>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 và H</a:t>
            </a:r>
            <a:r>
              <a:rPr lang="nl-NL" sz="4800" baseline="-25000">
                <a:solidFill>
                  <a:schemeClr val="bg1"/>
                </a:solidFill>
                <a:effectLst/>
                <a:latin typeface="Tahoma" panose="020B0604030504040204" pitchFamily="34" charset="0"/>
                <a:ea typeface="Tahoma" panose="020B0604030504040204" pitchFamily="34" charset="0"/>
                <a:cs typeface="Tahoma" panose="020B0604030504040204" pitchFamily="34" charset="0"/>
              </a:rPr>
              <a:t>2</a:t>
            </a:r>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O,</a:t>
            </a:r>
            <a:r>
              <a:rPr lang="en-US" sz="4800">
                <a:solidFill>
                  <a:schemeClr val="bg1"/>
                </a:solidFill>
                <a:latin typeface="Tahoma" panose="020B0604030504040204" pitchFamily="34" charset="0"/>
                <a:ea typeface="Tahoma" panose="020B0604030504040204" pitchFamily="34" charset="0"/>
                <a:cs typeface="Tahoma" panose="020B0604030504040204" pitchFamily="34" charset="0"/>
              </a:rPr>
              <a:t> đồng thời cung cấp năng lượng cho cơ thể.</a:t>
            </a:r>
          </a:p>
        </p:txBody>
      </p:sp>
      <p:sp>
        <p:nvSpPr>
          <p:cNvPr id="38" name="TextBox 37">
            <a:extLst>
              <a:ext uri="{FF2B5EF4-FFF2-40B4-BE49-F238E27FC236}">
                <a16:creationId xmlns:a16="http://schemas.microsoft.com/office/drawing/2014/main" id="{B0E6033C-55B5-1D0C-967D-098128CDB2D8}"/>
              </a:ext>
            </a:extLst>
          </p:cNvPr>
          <p:cNvSpPr txBox="1"/>
          <p:nvPr/>
        </p:nvSpPr>
        <p:spPr>
          <a:xfrm>
            <a:off x="254593" y="4495627"/>
            <a:ext cx="2491388" cy="830997"/>
          </a:xfrm>
          <a:prstGeom prst="rect">
            <a:avLst/>
          </a:prstGeom>
        </p:spPr>
        <p:style>
          <a:lnRef idx="2">
            <a:schemeClr val="accent5">
              <a:shade val="15000"/>
            </a:schemeClr>
          </a:lnRef>
          <a:fillRef idx="1">
            <a:schemeClr val="accent5"/>
          </a:fillRef>
          <a:effectRef idx="0">
            <a:schemeClr val="accent5"/>
          </a:effectRef>
          <a:fontRef idx="minor">
            <a:schemeClr val="lt1"/>
          </a:fontRef>
        </p:style>
        <p:txBody>
          <a:bodyPr wrap="none" rtlCol="0">
            <a:spAutoFit/>
          </a:bodyPr>
          <a:lstStyle/>
          <a:p>
            <a:r>
              <a:rPr lang="en-US" sz="4800">
                <a:latin typeface="Tahoma" panose="020B0604030504040204" pitchFamily="34" charset="0"/>
                <a:ea typeface="Tahoma" panose="020B0604030504040204" pitchFamily="34" charset="0"/>
                <a:cs typeface="Tahoma" panose="020B0604030504040204" pitchFamily="34" charset="0"/>
              </a:rPr>
              <a:t>Mạch hở</a:t>
            </a:r>
          </a:p>
        </p:txBody>
      </p:sp>
      <p:sp>
        <p:nvSpPr>
          <p:cNvPr id="39" name="TextBox 38">
            <a:extLst>
              <a:ext uri="{FF2B5EF4-FFF2-40B4-BE49-F238E27FC236}">
                <a16:creationId xmlns:a16="http://schemas.microsoft.com/office/drawing/2014/main" id="{1FD32694-138C-F920-B2B9-02B525852454}"/>
              </a:ext>
            </a:extLst>
          </p:cNvPr>
          <p:cNvSpPr txBox="1"/>
          <p:nvPr/>
        </p:nvSpPr>
        <p:spPr>
          <a:xfrm>
            <a:off x="3568584" y="4494255"/>
            <a:ext cx="3126177" cy="830997"/>
          </a:xfrm>
          <a:prstGeom prst="rect">
            <a:avLst/>
          </a:prstGeom>
        </p:spPr>
        <p:style>
          <a:lnRef idx="2">
            <a:schemeClr val="accent5">
              <a:shade val="15000"/>
            </a:schemeClr>
          </a:lnRef>
          <a:fillRef idx="1">
            <a:schemeClr val="accent5"/>
          </a:fillRef>
          <a:effectRef idx="0">
            <a:schemeClr val="accent5"/>
          </a:effectRef>
          <a:fontRef idx="minor">
            <a:schemeClr val="lt1"/>
          </a:fontRef>
        </p:style>
        <p:txBody>
          <a:bodyPr wrap="none" rtlCol="0">
            <a:spAutoFit/>
          </a:bodyPr>
          <a:lstStyle/>
          <a:p>
            <a:r>
              <a:rPr lang="en-US" sz="4800">
                <a:latin typeface="Tahoma" panose="020B0604030504040204" pitchFamily="34" charset="0"/>
                <a:ea typeface="Tahoma" panose="020B0604030504040204" pitchFamily="34" charset="0"/>
                <a:cs typeface="Tahoma" panose="020B0604030504040204" pitchFamily="34" charset="0"/>
              </a:rPr>
              <a:t>Mạch vòng</a:t>
            </a:r>
          </a:p>
        </p:txBody>
      </p:sp>
      <p:sp>
        <p:nvSpPr>
          <p:cNvPr id="40" name="TextBox 39">
            <a:extLst>
              <a:ext uri="{FF2B5EF4-FFF2-40B4-BE49-F238E27FC236}">
                <a16:creationId xmlns:a16="http://schemas.microsoft.com/office/drawing/2014/main" id="{97EF12A8-7DF7-D47D-20B3-47E1FDFC3B95}"/>
              </a:ext>
            </a:extLst>
          </p:cNvPr>
          <p:cNvSpPr txBox="1"/>
          <p:nvPr/>
        </p:nvSpPr>
        <p:spPr>
          <a:xfrm>
            <a:off x="2556338" y="5864234"/>
            <a:ext cx="2141933" cy="830997"/>
          </a:xfrm>
          <a:prstGeom prst="rect">
            <a:avLst/>
          </a:prstGeom>
        </p:spPr>
        <p:style>
          <a:lnRef idx="2">
            <a:schemeClr val="accent6">
              <a:shade val="15000"/>
            </a:schemeClr>
          </a:lnRef>
          <a:fillRef idx="1">
            <a:schemeClr val="accent6"/>
          </a:fillRef>
          <a:effectRef idx="0">
            <a:schemeClr val="accent6"/>
          </a:effectRef>
          <a:fontRef idx="minor">
            <a:schemeClr val="lt1"/>
          </a:fontRef>
        </p:style>
        <p:txBody>
          <a:bodyPr wrap="none" rtlCol="0">
            <a:spAutoFit/>
          </a:bodyPr>
          <a:lstStyle/>
          <a:p>
            <a:r>
              <a:rPr lang="en-US" sz="4800">
                <a:latin typeface="Tahoma" panose="020B0604030504040204" pitchFamily="34" charset="0"/>
                <a:ea typeface="Tahoma" panose="020B0604030504040204" pitchFamily="34" charset="0"/>
                <a:cs typeface="Tahoma" panose="020B0604030504040204" pitchFamily="34" charset="0"/>
              </a:rPr>
              <a:t>Dạng </a:t>
            </a:r>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α</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51" name="TextBox 50">
            <a:extLst>
              <a:ext uri="{FF2B5EF4-FFF2-40B4-BE49-F238E27FC236}">
                <a16:creationId xmlns:a16="http://schemas.microsoft.com/office/drawing/2014/main" id="{B513B024-B47B-B707-3891-0E297217B1FA}"/>
              </a:ext>
            </a:extLst>
          </p:cNvPr>
          <p:cNvSpPr txBox="1"/>
          <p:nvPr/>
        </p:nvSpPr>
        <p:spPr>
          <a:xfrm>
            <a:off x="5645179" y="5899912"/>
            <a:ext cx="2141933" cy="830997"/>
          </a:xfrm>
          <a:prstGeom prst="rect">
            <a:avLst/>
          </a:prstGeom>
        </p:spPr>
        <p:style>
          <a:lnRef idx="2">
            <a:schemeClr val="accent6">
              <a:shade val="15000"/>
            </a:schemeClr>
          </a:lnRef>
          <a:fillRef idx="1">
            <a:schemeClr val="accent6"/>
          </a:fillRef>
          <a:effectRef idx="0">
            <a:schemeClr val="accent6"/>
          </a:effectRef>
          <a:fontRef idx="minor">
            <a:schemeClr val="lt1"/>
          </a:fontRef>
        </p:style>
        <p:txBody>
          <a:bodyPr wrap="none" rtlCol="0">
            <a:spAutoFit/>
          </a:bodyPr>
          <a:lstStyle/>
          <a:p>
            <a:r>
              <a:rPr lang="en-US" sz="4800">
                <a:latin typeface="Tahoma" panose="020B0604030504040204" pitchFamily="34" charset="0"/>
                <a:ea typeface="Tahoma" panose="020B0604030504040204" pitchFamily="34" charset="0"/>
                <a:cs typeface="Tahoma" panose="020B0604030504040204" pitchFamily="34" charset="0"/>
              </a:rPr>
              <a:t>Dạng </a:t>
            </a:r>
            <a:r>
              <a:rPr lang="nl-NL" sz="4800">
                <a:solidFill>
                  <a:schemeClr val="bg1"/>
                </a:solidFill>
                <a:effectLst/>
                <a:latin typeface="Tahoma" panose="020B0604030504040204" pitchFamily="34" charset="0"/>
                <a:ea typeface="Tahoma" panose="020B0604030504040204" pitchFamily="34" charset="0"/>
                <a:cs typeface="Tahoma" panose="020B0604030504040204" pitchFamily="34" charset="0"/>
              </a:rPr>
              <a:t>β</a:t>
            </a:r>
            <a:endParaRPr lang="en-US" sz="480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54" name="Picture 53">
            <a:extLst>
              <a:ext uri="{FF2B5EF4-FFF2-40B4-BE49-F238E27FC236}">
                <a16:creationId xmlns:a16="http://schemas.microsoft.com/office/drawing/2014/main" id="{5A0CBC6F-0DB2-78ED-EC59-6C5445678077}"/>
              </a:ext>
            </a:extLst>
          </p:cNvPr>
          <p:cNvPicPr>
            <a:picLocks noChangeAspect="1"/>
          </p:cNvPicPr>
          <p:nvPr/>
        </p:nvPicPr>
        <p:blipFill>
          <a:blip r:embed="rId2"/>
          <a:stretch>
            <a:fillRect/>
          </a:stretch>
        </p:blipFill>
        <p:spPr>
          <a:xfrm>
            <a:off x="244619" y="9414525"/>
            <a:ext cx="4130940" cy="4114800"/>
          </a:xfrm>
          <a:prstGeom prst="rect">
            <a:avLst/>
          </a:prstGeom>
          <a:ln>
            <a:solidFill>
              <a:schemeClr val="tx1"/>
            </a:solidFill>
          </a:ln>
        </p:spPr>
      </p:pic>
      <p:pic>
        <p:nvPicPr>
          <p:cNvPr id="55" name="Picture 54">
            <a:extLst>
              <a:ext uri="{FF2B5EF4-FFF2-40B4-BE49-F238E27FC236}">
                <a16:creationId xmlns:a16="http://schemas.microsoft.com/office/drawing/2014/main" id="{0C2CD9A8-0443-FE8C-1DDC-1E62155FC88A}"/>
              </a:ext>
            </a:extLst>
          </p:cNvPr>
          <p:cNvPicPr>
            <a:picLocks noChangeAspect="1"/>
          </p:cNvPicPr>
          <p:nvPr/>
        </p:nvPicPr>
        <p:blipFill>
          <a:blip r:embed="rId3"/>
          <a:stretch>
            <a:fillRect/>
          </a:stretch>
        </p:blipFill>
        <p:spPr>
          <a:xfrm>
            <a:off x="5146436" y="9420240"/>
            <a:ext cx="4130940" cy="4114800"/>
          </a:xfrm>
          <a:prstGeom prst="rect">
            <a:avLst/>
          </a:prstGeom>
          <a:ln>
            <a:solidFill>
              <a:schemeClr val="tx1"/>
            </a:solidFill>
          </a:ln>
        </p:spPr>
      </p:pic>
      <p:pic>
        <p:nvPicPr>
          <p:cNvPr id="57" name="Picture 56">
            <a:extLst>
              <a:ext uri="{FF2B5EF4-FFF2-40B4-BE49-F238E27FC236}">
                <a16:creationId xmlns:a16="http://schemas.microsoft.com/office/drawing/2014/main" id="{E8E3018A-CE96-DDC0-2454-93CAC17CF4A3}"/>
              </a:ext>
            </a:extLst>
          </p:cNvPr>
          <p:cNvPicPr>
            <a:picLocks noChangeAspect="1"/>
          </p:cNvPicPr>
          <p:nvPr/>
        </p:nvPicPr>
        <p:blipFill>
          <a:blip r:embed="rId4"/>
          <a:stretch>
            <a:fillRect/>
          </a:stretch>
        </p:blipFill>
        <p:spPr>
          <a:xfrm>
            <a:off x="9966822" y="9379297"/>
            <a:ext cx="4130941" cy="4114800"/>
          </a:xfrm>
          <a:prstGeom prst="rect">
            <a:avLst/>
          </a:prstGeom>
          <a:ln>
            <a:solidFill>
              <a:schemeClr val="tx1"/>
            </a:solidFill>
          </a:ln>
        </p:spPr>
      </p:pic>
      <p:cxnSp>
        <p:nvCxnSpPr>
          <p:cNvPr id="60" name="Straight Connector 59">
            <a:extLst>
              <a:ext uri="{FF2B5EF4-FFF2-40B4-BE49-F238E27FC236}">
                <a16:creationId xmlns:a16="http://schemas.microsoft.com/office/drawing/2014/main" id="{D3D7C27D-7DD2-7C92-B37F-598C05587050}"/>
              </a:ext>
            </a:extLst>
          </p:cNvPr>
          <p:cNvCxnSpPr>
            <a:endCxn id="10" idx="3"/>
          </p:cNvCxnSpPr>
          <p:nvPr/>
        </p:nvCxnSpPr>
        <p:spPr>
          <a:xfrm flipH="1" flipV="1">
            <a:off x="5331818" y="3431966"/>
            <a:ext cx="2332104" cy="0"/>
          </a:xfrm>
          <a:prstGeom prst="line">
            <a:avLst/>
          </a:prstGeom>
          <a:ln w="76200">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4B6EBC2F-1F89-A6F9-74D5-B5C71B0A681E}"/>
              </a:ext>
            </a:extLst>
          </p:cNvPr>
          <p:cNvCxnSpPr/>
          <p:nvPr/>
        </p:nvCxnSpPr>
        <p:spPr>
          <a:xfrm flipH="1" flipV="1">
            <a:off x="11517015" y="2177596"/>
            <a:ext cx="2194560" cy="0"/>
          </a:xfrm>
          <a:prstGeom prst="line">
            <a:avLst/>
          </a:prstGeom>
          <a:ln w="76200">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DB6C58F3-B886-B0D8-43C4-3B042D3DDF9F}"/>
              </a:ext>
            </a:extLst>
          </p:cNvPr>
          <p:cNvCxnSpPr>
            <a:cxnSpLocks/>
          </p:cNvCxnSpPr>
          <p:nvPr/>
        </p:nvCxnSpPr>
        <p:spPr>
          <a:xfrm rot="16200000" flipH="1" flipV="1">
            <a:off x="7537706" y="6251976"/>
            <a:ext cx="1554480" cy="0"/>
          </a:xfrm>
          <a:prstGeom prst="line">
            <a:avLst/>
          </a:prstGeom>
          <a:ln w="76200">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008A12D7-4F46-CDDA-2D09-36392711B1F7}"/>
              </a:ext>
            </a:extLst>
          </p:cNvPr>
          <p:cNvCxnSpPr>
            <a:stCxn id="10" idx="0"/>
            <a:endCxn id="19" idx="2"/>
          </p:cNvCxnSpPr>
          <p:nvPr/>
        </p:nvCxnSpPr>
        <p:spPr>
          <a:xfrm flipH="1" flipV="1">
            <a:off x="1393651" y="2546053"/>
            <a:ext cx="1652167" cy="470414"/>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65" name="Straight Arrow Connector 64">
            <a:extLst>
              <a:ext uri="{FF2B5EF4-FFF2-40B4-BE49-F238E27FC236}">
                <a16:creationId xmlns:a16="http://schemas.microsoft.com/office/drawing/2014/main" id="{3C94958A-5551-C3D7-134D-BCCE4FB5A8C9}"/>
              </a:ext>
            </a:extLst>
          </p:cNvPr>
          <p:cNvCxnSpPr>
            <a:cxnSpLocks/>
          </p:cNvCxnSpPr>
          <p:nvPr/>
        </p:nvCxnSpPr>
        <p:spPr>
          <a:xfrm flipV="1">
            <a:off x="3032448" y="2577128"/>
            <a:ext cx="1652167" cy="470414"/>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66" name="Straight Arrow Connector 65">
            <a:extLst>
              <a:ext uri="{FF2B5EF4-FFF2-40B4-BE49-F238E27FC236}">
                <a16:creationId xmlns:a16="http://schemas.microsoft.com/office/drawing/2014/main" id="{D3C43FCB-7E23-22B2-FC81-C2EB393F72CD}"/>
              </a:ext>
            </a:extLst>
          </p:cNvPr>
          <p:cNvCxnSpPr>
            <a:cxnSpLocks/>
          </p:cNvCxnSpPr>
          <p:nvPr/>
        </p:nvCxnSpPr>
        <p:spPr>
          <a:xfrm>
            <a:off x="3045818" y="3998870"/>
            <a:ext cx="1652167" cy="470414"/>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67" name="Straight Arrow Connector 66">
            <a:extLst>
              <a:ext uri="{FF2B5EF4-FFF2-40B4-BE49-F238E27FC236}">
                <a16:creationId xmlns:a16="http://schemas.microsoft.com/office/drawing/2014/main" id="{ECC6C523-1094-F8B1-5DE3-5A123DC79B39}"/>
              </a:ext>
            </a:extLst>
          </p:cNvPr>
          <p:cNvCxnSpPr>
            <a:cxnSpLocks/>
          </p:cNvCxnSpPr>
          <p:nvPr/>
        </p:nvCxnSpPr>
        <p:spPr>
          <a:xfrm flipH="1">
            <a:off x="1484005" y="3985465"/>
            <a:ext cx="1652167" cy="470414"/>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68" name="Straight Arrow Connector 67">
            <a:extLst>
              <a:ext uri="{FF2B5EF4-FFF2-40B4-BE49-F238E27FC236}">
                <a16:creationId xmlns:a16="http://schemas.microsoft.com/office/drawing/2014/main" id="{97087018-E8EC-655C-CCE7-B955CFA314FC}"/>
              </a:ext>
            </a:extLst>
          </p:cNvPr>
          <p:cNvCxnSpPr>
            <a:cxnSpLocks/>
          </p:cNvCxnSpPr>
          <p:nvPr/>
        </p:nvCxnSpPr>
        <p:spPr>
          <a:xfrm>
            <a:off x="5147138" y="5346718"/>
            <a:ext cx="1652167" cy="470414"/>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69" name="Straight Arrow Connector 68">
            <a:extLst>
              <a:ext uri="{FF2B5EF4-FFF2-40B4-BE49-F238E27FC236}">
                <a16:creationId xmlns:a16="http://schemas.microsoft.com/office/drawing/2014/main" id="{5D2940D2-729D-4677-24C1-7451D1CB5F13}"/>
              </a:ext>
            </a:extLst>
          </p:cNvPr>
          <p:cNvCxnSpPr>
            <a:cxnSpLocks/>
          </p:cNvCxnSpPr>
          <p:nvPr/>
        </p:nvCxnSpPr>
        <p:spPr>
          <a:xfrm flipH="1">
            <a:off x="3585325" y="5333313"/>
            <a:ext cx="1652167" cy="470414"/>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70" name="Straight Arrow Connector 69">
            <a:extLst>
              <a:ext uri="{FF2B5EF4-FFF2-40B4-BE49-F238E27FC236}">
                <a16:creationId xmlns:a16="http://schemas.microsoft.com/office/drawing/2014/main" id="{256F43F7-D892-3412-409A-99062B6C2305}"/>
              </a:ext>
            </a:extLst>
          </p:cNvPr>
          <p:cNvCxnSpPr>
            <a:cxnSpLocks/>
          </p:cNvCxnSpPr>
          <p:nvPr/>
        </p:nvCxnSpPr>
        <p:spPr>
          <a:xfrm>
            <a:off x="16079847" y="2721632"/>
            <a:ext cx="1652167" cy="470414"/>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71" name="Straight Arrow Connector 70">
            <a:extLst>
              <a:ext uri="{FF2B5EF4-FFF2-40B4-BE49-F238E27FC236}">
                <a16:creationId xmlns:a16="http://schemas.microsoft.com/office/drawing/2014/main" id="{CE719B02-FB34-C039-0F2D-4A01673573AE}"/>
              </a:ext>
            </a:extLst>
          </p:cNvPr>
          <p:cNvCxnSpPr>
            <a:cxnSpLocks/>
          </p:cNvCxnSpPr>
          <p:nvPr/>
        </p:nvCxnSpPr>
        <p:spPr>
          <a:xfrm flipH="1">
            <a:off x="14518034" y="2708227"/>
            <a:ext cx="1652167" cy="470414"/>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72" name="Straight Arrow Connector 71">
            <a:extLst>
              <a:ext uri="{FF2B5EF4-FFF2-40B4-BE49-F238E27FC236}">
                <a16:creationId xmlns:a16="http://schemas.microsoft.com/office/drawing/2014/main" id="{B71D6E6D-8587-00B4-D8A7-2124B2FB5E2B}"/>
              </a:ext>
            </a:extLst>
          </p:cNvPr>
          <p:cNvCxnSpPr>
            <a:cxnSpLocks/>
            <a:endCxn id="34" idx="0"/>
          </p:cNvCxnSpPr>
          <p:nvPr/>
        </p:nvCxnSpPr>
        <p:spPr>
          <a:xfrm>
            <a:off x="8372173" y="7971123"/>
            <a:ext cx="3863749" cy="392588"/>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73" name="Straight Arrow Connector 72">
            <a:extLst>
              <a:ext uri="{FF2B5EF4-FFF2-40B4-BE49-F238E27FC236}">
                <a16:creationId xmlns:a16="http://schemas.microsoft.com/office/drawing/2014/main" id="{646D90EC-8769-A7B7-903D-0A88EA0F8880}"/>
              </a:ext>
            </a:extLst>
          </p:cNvPr>
          <p:cNvCxnSpPr>
            <a:cxnSpLocks/>
            <a:endCxn id="31" idx="0"/>
          </p:cNvCxnSpPr>
          <p:nvPr/>
        </p:nvCxnSpPr>
        <p:spPr>
          <a:xfrm flipH="1">
            <a:off x="4803903" y="7957718"/>
            <a:ext cx="3658624" cy="353211"/>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76" name="Straight Arrow Connector 75">
            <a:extLst>
              <a:ext uri="{FF2B5EF4-FFF2-40B4-BE49-F238E27FC236}">
                <a16:creationId xmlns:a16="http://schemas.microsoft.com/office/drawing/2014/main" id="{109E90F3-33B4-6799-3F47-EA498A176D70}"/>
              </a:ext>
            </a:extLst>
          </p:cNvPr>
          <p:cNvCxnSpPr>
            <a:cxnSpLocks/>
            <a:endCxn id="55" idx="0"/>
          </p:cNvCxnSpPr>
          <p:nvPr/>
        </p:nvCxnSpPr>
        <p:spPr>
          <a:xfrm>
            <a:off x="4797420" y="9191757"/>
            <a:ext cx="2414486" cy="228483"/>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77" name="Straight Arrow Connector 76">
            <a:extLst>
              <a:ext uri="{FF2B5EF4-FFF2-40B4-BE49-F238E27FC236}">
                <a16:creationId xmlns:a16="http://schemas.microsoft.com/office/drawing/2014/main" id="{B90CDA49-E7B3-552E-4953-0F5CA175C566}"/>
              </a:ext>
            </a:extLst>
          </p:cNvPr>
          <p:cNvCxnSpPr>
            <a:cxnSpLocks/>
          </p:cNvCxnSpPr>
          <p:nvPr/>
        </p:nvCxnSpPr>
        <p:spPr>
          <a:xfrm flipH="1">
            <a:off x="2063932" y="9178352"/>
            <a:ext cx="2823842" cy="271851"/>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85" name="Straight Arrow Connector 84">
            <a:extLst>
              <a:ext uri="{FF2B5EF4-FFF2-40B4-BE49-F238E27FC236}">
                <a16:creationId xmlns:a16="http://schemas.microsoft.com/office/drawing/2014/main" id="{6606BECC-AA11-80E2-F98F-E611D60ECF3D}"/>
              </a:ext>
            </a:extLst>
          </p:cNvPr>
          <p:cNvCxnSpPr>
            <a:cxnSpLocks/>
          </p:cNvCxnSpPr>
          <p:nvPr/>
        </p:nvCxnSpPr>
        <p:spPr>
          <a:xfrm flipH="1">
            <a:off x="12192794" y="9178352"/>
            <a:ext cx="15030" cy="408944"/>
          </a:xfrm>
          <a:prstGeom prst="straightConnector1">
            <a:avLst/>
          </a:prstGeom>
          <a:ln w="76200" cap="flat" cmpd="sng" algn="ctr">
            <a:solidFill>
              <a:schemeClr val="accent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26313618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a:extLst>
              <a:ext uri="{FF2B5EF4-FFF2-40B4-BE49-F238E27FC236}">
                <a16:creationId xmlns:a16="http://schemas.microsoft.com/office/drawing/2014/main" id="{DB5BE89E-CB2F-2180-2327-3BECB1016C7E}"/>
              </a:ext>
            </a:extLst>
          </p:cNvPr>
          <p:cNvGrpSpPr>
            <a:grpSpLocks/>
          </p:cNvGrpSpPr>
          <p:nvPr/>
        </p:nvGrpSpPr>
        <p:grpSpPr bwMode="auto">
          <a:xfrm>
            <a:off x="9528663" y="4724947"/>
            <a:ext cx="5045658" cy="2629204"/>
            <a:chOff x="2016" y="1152"/>
            <a:chExt cx="1680" cy="1392"/>
          </a:xfrm>
        </p:grpSpPr>
        <p:sp>
          <p:nvSpPr>
            <p:cNvPr id="4" name="Oval 24">
              <a:extLst>
                <a:ext uri="{FF2B5EF4-FFF2-40B4-BE49-F238E27FC236}">
                  <a16:creationId xmlns:a16="http://schemas.microsoft.com/office/drawing/2014/main" id="{71552057-8AA4-9885-0D84-8E994D1D1BA9}"/>
                </a:ext>
              </a:extLst>
            </p:cNvPr>
            <p:cNvSpPr>
              <a:spLocks noChangeArrowheads="1"/>
            </p:cNvSpPr>
            <p:nvPr/>
          </p:nvSpPr>
          <p:spPr bwMode="auto">
            <a:xfrm>
              <a:off x="2016" y="1152"/>
              <a:ext cx="1680" cy="1392"/>
            </a:xfrm>
            <a:prstGeom prst="ellipse">
              <a:avLst/>
            </a:prstGeom>
            <a:gradFill rotWithShape="1">
              <a:gsLst>
                <a:gs pos="0">
                  <a:srgbClr val="FF0066">
                    <a:alpha val="75999"/>
                  </a:srgbClr>
                </a:gs>
                <a:gs pos="100000">
                  <a:schemeClr val="bg1"/>
                </a:gs>
              </a:gsLst>
              <a:lin ang="5400000" scaled="1"/>
            </a:gradFill>
            <a:ln w="9525">
              <a:solidFill>
                <a:schemeClr val="tx1"/>
              </a:solidFill>
              <a:prstDash val="lgDashDot"/>
              <a:round/>
              <a:headEnd/>
              <a:tailEnd/>
            </a:ln>
            <a:effectLst/>
          </p:spPr>
          <p:txBody>
            <a:bodyPr wrap="none" anchor="ctr"/>
            <a:lstStyle/>
            <a:p>
              <a:pPr>
                <a:defRPr/>
              </a:pPr>
              <a:endParaRPr lang="en-US" sz="5001">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6" name="Text Box 15">
              <a:extLst>
                <a:ext uri="{FF2B5EF4-FFF2-40B4-BE49-F238E27FC236}">
                  <a16:creationId xmlns:a16="http://schemas.microsoft.com/office/drawing/2014/main" id="{55F6017A-7D32-2FE0-9094-22FEA6AA29CA}"/>
                </a:ext>
              </a:extLst>
            </p:cNvPr>
            <p:cNvSpPr txBox="1">
              <a:spLocks noChangeArrowheads="1"/>
            </p:cNvSpPr>
            <p:nvPr/>
          </p:nvSpPr>
          <p:spPr bwMode="auto">
            <a:xfrm>
              <a:off x="2061" y="1872"/>
              <a:ext cx="1582" cy="456"/>
            </a:xfrm>
            <a:prstGeom prst="rect">
              <a:avLst/>
            </a:prstGeom>
            <a:noFill/>
            <a:ln w="9525">
              <a:noFill/>
              <a:miter lim="800000"/>
              <a:headEnd/>
              <a:tailEnd/>
            </a:ln>
            <a:effectLst/>
          </p:spPr>
          <p:txBody>
            <a:bodyPr>
              <a:spAutoFit/>
            </a:bodyPr>
            <a:lstStyle/>
            <a:p>
              <a:pPr algn="ctr">
                <a:spcBef>
                  <a:spcPct val="50000"/>
                </a:spcBef>
                <a:defRPr/>
              </a:pPr>
              <a:r>
                <a:rPr lang="en-US" sz="5001" b="1"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    </a:t>
              </a:r>
              <a:r>
                <a:rPr lang="en-US" sz="5001" b="1" dirty="0" err="1">
                  <a:solidFill>
                    <a:srgbClr val="0000FF"/>
                  </a:solidFill>
                  <a:latin typeface="Times New Roman" pitchFamily="18" charset="0"/>
                  <a:cs typeface="Times New Roman" pitchFamily="18" charset="0"/>
                </a:rPr>
                <a:t>C</a:t>
              </a:r>
              <a:r>
                <a:rPr lang="en-US" sz="5001" b="1" baseline="-25000" dirty="0" err="1">
                  <a:solidFill>
                    <a:srgbClr val="0000FF"/>
                  </a:solidFill>
                  <a:latin typeface="Times New Roman" pitchFamily="18" charset="0"/>
                  <a:cs typeface="Times New Roman" pitchFamily="18" charset="0"/>
                </a:rPr>
                <a:t>n</a:t>
              </a:r>
              <a:r>
                <a:rPr lang="en-US" sz="5001" b="1" dirty="0">
                  <a:solidFill>
                    <a:srgbClr val="0000FF"/>
                  </a:solidFill>
                  <a:latin typeface="Times New Roman" pitchFamily="18" charset="0"/>
                  <a:cs typeface="Times New Roman" pitchFamily="18" charset="0"/>
                </a:rPr>
                <a:t>(H</a:t>
              </a:r>
              <a:r>
                <a:rPr lang="en-US" sz="5001" b="1" baseline="-25000" dirty="0">
                  <a:solidFill>
                    <a:srgbClr val="0000FF"/>
                  </a:solidFill>
                  <a:latin typeface="Times New Roman" pitchFamily="18" charset="0"/>
                  <a:cs typeface="Times New Roman" pitchFamily="18" charset="0"/>
                </a:rPr>
                <a:t>2</a:t>
              </a:r>
              <a:r>
                <a:rPr lang="en-US" sz="5001" b="1" dirty="0">
                  <a:solidFill>
                    <a:srgbClr val="0000FF"/>
                  </a:solidFill>
                  <a:latin typeface="Times New Roman" pitchFamily="18" charset="0"/>
                  <a:cs typeface="Times New Roman" pitchFamily="18" charset="0"/>
                </a:rPr>
                <a:t>O)</a:t>
              </a:r>
              <a:r>
                <a:rPr lang="en-US" sz="5001" b="1" baseline="-25000" dirty="0">
                  <a:solidFill>
                    <a:srgbClr val="0000FF"/>
                  </a:solidFill>
                  <a:latin typeface="Times New Roman" pitchFamily="18" charset="0"/>
                  <a:cs typeface="Times New Roman" pitchFamily="18" charset="0"/>
                </a:rPr>
                <a:t>m</a:t>
              </a:r>
              <a:endParaRPr lang="en-US" sz="5001" b="1" dirty="0">
                <a:solidFill>
                  <a:srgbClr val="0000FF"/>
                </a:solidFill>
                <a:latin typeface="Times New Roman" pitchFamily="18" charset="0"/>
                <a:cs typeface="Times New Roman" pitchFamily="18" charset="0"/>
              </a:endParaRPr>
            </a:p>
          </p:txBody>
        </p:sp>
      </p:grpSp>
      <p:sp>
        <p:nvSpPr>
          <p:cNvPr id="4135" name="Text Box 39">
            <a:extLst>
              <a:ext uri="{FF2B5EF4-FFF2-40B4-BE49-F238E27FC236}">
                <a16:creationId xmlns:a16="http://schemas.microsoft.com/office/drawing/2014/main" id="{AB4692D8-CAD1-81CA-9D92-A8AAC03F5162}"/>
              </a:ext>
            </a:extLst>
          </p:cNvPr>
          <p:cNvSpPr txBox="1">
            <a:spLocks noChangeArrowheads="1"/>
          </p:cNvSpPr>
          <p:nvPr/>
        </p:nvSpPr>
        <p:spPr bwMode="auto">
          <a:xfrm>
            <a:off x="3870157" y="5829756"/>
            <a:ext cx="3810441" cy="861903"/>
          </a:xfrm>
          <a:prstGeom prst="rect">
            <a:avLst/>
          </a:prstGeom>
          <a:gradFill rotWithShape="1">
            <a:gsLst>
              <a:gs pos="0">
                <a:schemeClr val="tx1">
                  <a:alpha val="53000"/>
                </a:schemeClr>
              </a:gs>
              <a:gs pos="100000">
                <a:schemeClr val="bg1"/>
              </a:gs>
            </a:gsLst>
            <a:lin ang="5400000" scaled="1"/>
          </a:gradFill>
          <a:ln w="9525">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5001" b="1">
                <a:solidFill>
                  <a:srgbClr val="CC0000"/>
                </a:solidFill>
                <a:latin typeface="Times New Roman" panose="02020603050405020304" pitchFamily="18" charset="0"/>
                <a:cs typeface="Times New Roman" panose="02020603050405020304" pitchFamily="18" charset="0"/>
              </a:rPr>
              <a:t>GLUCOSE</a:t>
            </a:r>
          </a:p>
        </p:txBody>
      </p:sp>
      <p:sp>
        <p:nvSpPr>
          <p:cNvPr id="4136" name="Text Box 40">
            <a:extLst>
              <a:ext uri="{FF2B5EF4-FFF2-40B4-BE49-F238E27FC236}">
                <a16:creationId xmlns:a16="http://schemas.microsoft.com/office/drawing/2014/main" id="{04765E88-2045-F304-414D-2F13DF4F2921}"/>
              </a:ext>
            </a:extLst>
          </p:cNvPr>
          <p:cNvSpPr txBox="1">
            <a:spLocks noChangeArrowheads="1"/>
          </p:cNvSpPr>
          <p:nvPr/>
        </p:nvSpPr>
        <p:spPr bwMode="auto">
          <a:xfrm>
            <a:off x="16117549" y="11812367"/>
            <a:ext cx="4667790" cy="861903"/>
          </a:xfrm>
          <a:prstGeom prst="rect">
            <a:avLst/>
          </a:prstGeom>
          <a:gradFill rotWithShape="1">
            <a:gsLst>
              <a:gs pos="0">
                <a:schemeClr val="tx1">
                  <a:alpha val="53000"/>
                </a:schemeClr>
              </a:gs>
              <a:gs pos="100000">
                <a:schemeClr val="bg1"/>
              </a:gs>
            </a:gsLst>
            <a:lin ang="5400000" scaled="1"/>
          </a:gradFill>
          <a:ln w="9525">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5001" b="1">
                <a:solidFill>
                  <a:srgbClr val="CC0000"/>
                </a:solidFill>
                <a:latin typeface="Times New Roman" panose="02020603050405020304" pitchFamily="18" charset="0"/>
                <a:cs typeface="Times New Roman" panose="02020603050405020304" pitchFamily="18" charset="0"/>
              </a:rPr>
              <a:t>CELLULOSE</a:t>
            </a:r>
          </a:p>
        </p:txBody>
      </p:sp>
      <p:sp>
        <p:nvSpPr>
          <p:cNvPr id="4137" name="Text Box 41">
            <a:extLst>
              <a:ext uri="{FF2B5EF4-FFF2-40B4-BE49-F238E27FC236}">
                <a16:creationId xmlns:a16="http://schemas.microsoft.com/office/drawing/2014/main" id="{17BC8A39-EEDC-CF28-A58B-F654DDF6EAF6}"/>
              </a:ext>
            </a:extLst>
          </p:cNvPr>
          <p:cNvSpPr txBox="1">
            <a:spLocks noChangeArrowheads="1"/>
          </p:cNvSpPr>
          <p:nvPr/>
        </p:nvSpPr>
        <p:spPr bwMode="auto">
          <a:xfrm>
            <a:off x="3727264" y="11948909"/>
            <a:ext cx="4966584" cy="861903"/>
          </a:xfrm>
          <a:prstGeom prst="rect">
            <a:avLst/>
          </a:prstGeom>
          <a:gradFill rotWithShape="1">
            <a:gsLst>
              <a:gs pos="0">
                <a:schemeClr val="tx1">
                  <a:alpha val="53000"/>
                </a:schemeClr>
              </a:gs>
              <a:gs pos="100000">
                <a:schemeClr val="bg1"/>
              </a:gs>
            </a:gsLst>
            <a:lin ang="5400000" scaled="1"/>
          </a:gradFill>
          <a:ln w="9525">
            <a:solidFill>
              <a:schemeClr val="tx1"/>
            </a:solidFill>
            <a:miter lim="800000"/>
            <a:headEnd/>
            <a:tailEnd/>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5001" b="1">
                <a:solidFill>
                  <a:srgbClr val="CC0000"/>
                </a:solidFill>
                <a:latin typeface="Times New Roman" panose="02020603050405020304" pitchFamily="18" charset="0"/>
                <a:cs typeface="Times New Roman" panose="02020603050405020304" pitchFamily="18" charset="0"/>
              </a:rPr>
              <a:t>SACCHAROSE</a:t>
            </a:r>
          </a:p>
        </p:txBody>
      </p:sp>
      <p:sp>
        <p:nvSpPr>
          <p:cNvPr id="4140" name="Text Box 44">
            <a:extLst>
              <a:ext uri="{FF2B5EF4-FFF2-40B4-BE49-F238E27FC236}">
                <a16:creationId xmlns:a16="http://schemas.microsoft.com/office/drawing/2014/main" id="{55E38753-C5AB-C8A0-CA8A-71C99DAE528D}"/>
              </a:ext>
            </a:extLst>
          </p:cNvPr>
          <p:cNvSpPr txBox="1">
            <a:spLocks noChangeArrowheads="1"/>
          </p:cNvSpPr>
          <p:nvPr/>
        </p:nvSpPr>
        <p:spPr bwMode="auto">
          <a:xfrm>
            <a:off x="10087526" y="11910804"/>
            <a:ext cx="4115276" cy="861903"/>
          </a:xfrm>
          <a:prstGeom prst="rect">
            <a:avLst/>
          </a:prstGeom>
          <a:gradFill rotWithShape="1">
            <a:gsLst>
              <a:gs pos="0">
                <a:schemeClr val="tx1">
                  <a:alpha val="53000"/>
                </a:schemeClr>
              </a:gs>
              <a:gs pos="100000">
                <a:schemeClr val="bg1"/>
              </a:gs>
            </a:gsLst>
            <a:lin ang="5400000" scaled="1"/>
          </a:gradFill>
          <a:ln w="9525">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5001" b="1">
                <a:solidFill>
                  <a:srgbClr val="CC0000"/>
                </a:solidFill>
                <a:latin typeface="Times New Roman" panose="02020603050405020304" pitchFamily="18" charset="0"/>
                <a:cs typeface="Times New Roman" panose="02020603050405020304" pitchFamily="18" charset="0"/>
              </a:rPr>
              <a:t>TINH BỘT</a:t>
            </a:r>
          </a:p>
        </p:txBody>
      </p:sp>
      <p:grpSp>
        <p:nvGrpSpPr>
          <p:cNvPr id="3" name="Group 26">
            <a:extLst>
              <a:ext uri="{FF2B5EF4-FFF2-40B4-BE49-F238E27FC236}">
                <a16:creationId xmlns:a16="http://schemas.microsoft.com/office/drawing/2014/main" id="{9478A25F-1402-7321-5FEA-903D204C0C71}"/>
              </a:ext>
            </a:extLst>
          </p:cNvPr>
          <p:cNvGrpSpPr>
            <a:grpSpLocks/>
          </p:cNvGrpSpPr>
          <p:nvPr/>
        </p:nvGrpSpPr>
        <p:grpSpPr bwMode="auto">
          <a:xfrm>
            <a:off x="9312738" y="7573253"/>
            <a:ext cx="5747415" cy="4124801"/>
            <a:chOff x="55174" y="47298"/>
            <a:chExt cx="2819400" cy="2438400"/>
          </a:xfrm>
        </p:grpSpPr>
        <p:grpSp>
          <p:nvGrpSpPr>
            <p:cNvPr id="4133" name="Group 17">
              <a:extLst>
                <a:ext uri="{FF2B5EF4-FFF2-40B4-BE49-F238E27FC236}">
                  <a16:creationId xmlns:a16="http://schemas.microsoft.com/office/drawing/2014/main" id="{CD2096C6-B918-ED3F-29D8-D0B0A1420B6C}"/>
                </a:ext>
              </a:extLst>
            </p:cNvPr>
            <p:cNvGrpSpPr>
              <a:grpSpLocks/>
            </p:cNvGrpSpPr>
            <p:nvPr/>
          </p:nvGrpSpPr>
          <p:grpSpPr bwMode="auto">
            <a:xfrm>
              <a:off x="55174" y="47298"/>
              <a:ext cx="2819400" cy="2438400"/>
              <a:chOff x="5940970" y="3276600"/>
              <a:chExt cx="3203030" cy="3429000"/>
            </a:xfrm>
          </p:grpSpPr>
          <p:pic>
            <p:nvPicPr>
              <p:cNvPr id="16" name="Picture 15" descr="tải xuống (1).jpg">
                <a:extLst>
                  <a:ext uri="{FF2B5EF4-FFF2-40B4-BE49-F238E27FC236}">
                    <a16:creationId xmlns:a16="http://schemas.microsoft.com/office/drawing/2014/main" id="{5D394FDB-1616-6F70-7598-E98C9E7AC5AB}"/>
                  </a:ext>
                </a:extLst>
              </p:cNvPr>
              <p:cNvPicPr>
                <a:picLocks noChangeAspect="1"/>
              </p:cNvPicPr>
              <p:nvPr/>
            </p:nvPicPr>
            <p:blipFill>
              <a:blip r:embed="rId2"/>
              <a:stretch>
                <a:fillRect/>
              </a:stretch>
            </p:blipFill>
            <p:spPr>
              <a:xfrm>
                <a:off x="5942739" y="4960744"/>
                <a:ext cx="3201261" cy="174485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7" name="Picture 16" descr="tải xuống.jpg">
                <a:extLst>
                  <a:ext uri="{FF2B5EF4-FFF2-40B4-BE49-F238E27FC236}">
                    <a16:creationId xmlns:a16="http://schemas.microsoft.com/office/drawing/2014/main" id="{B3ADEA4D-E78E-0C9C-EDC2-D0317FF2245A}"/>
                  </a:ext>
                </a:extLst>
              </p:cNvPr>
              <p:cNvPicPr>
                <a:picLocks noChangeAspect="1"/>
              </p:cNvPicPr>
              <p:nvPr/>
            </p:nvPicPr>
            <p:blipFill>
              <a:blip r:embed="rId3"/>
              <a:stretch>
                <a:fillRect/>
              </a:stretch>
            </p:blipFill>
            <p:spPr>
              <a:xfrm>
                <a:off x="5940970" y="3276600"/>
                <a:ext cx="3203030" cy="167886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sp>
          <p:nvSpPr>
            <p:cNvPr id="23" name="Rectangle 22">
              <a:extLst>
                <a:ext uri="{FF2B5EF4-FFF2-40B4-BE49-F238E27FC236}">
                  <a16:creationId xmlns:a16="http://schemas.microsoft.com/office/drawing/2014/main" id="{2D7514B7-5353-0C7C-B88D-E900FE45BB8F}"/>
                </a:ext>
              </a:extLst>
            </p:cNvPr>
            <p:cNvSpPr/>
            <p:nvPr/>
          </p:nvSpPr>
          <p:spPr>
            <a:xfrm>
              <a:off x="2362097" y="1980749"/>
              <a:ext cx="457958" cy="458021"/>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vi-VN" sz="2800" b="1" dirty="0">
                  <a:latin typeface="Times New Roman" pitchFamily="18" charset="0"/>
                  <a:cs typeface="Times New Roman" pitchFamily="18" charset="0"/>
                </a:rPr>
                <a:t>4</a:t>
              </a:r>
              <a:endParaRPr lang="en-US" sz="2800" b="1" dirty="0">
                <a:latin typeface="Times New Roman" pitchFamily="18" charset="0"/>
                <a:cs typeface="Times New Roman" pitchFamily="18" charset="0"/>
              </a:endParaRPr>
            </a:p>
          </p:txBody>
        </p:sp>
      </p:grpSp>
      <p:grpSp>
        <p:nvGrpSpPr>
          <p:cNvPr id="5" name="Group 28">
            <a:extLst>
              <a:ext uri="{FF2B5EF4-FFF2-40B4-BE49-F238E27FC236}">
                <a16:creationId xmlns:a16="http://schemas.microsoft.com/office/drawing/2014/main" id="{99F8A2B9-CB85-5592-DE76-04B2092966DA}"/>
              </a:ext>
            </a:extLst>
          </p:cNvPr>
          <p:cNvGrpSpPr>
            <a:grpSpLocks/>
          </p:cNvGrpSpPr>
          <p:nvPr/>
        </p:nvGrpSpPr>
        <p:grpSpPr bwMode="auto">
          <a:xfrm>
            <a:off x="3400202" y="7573253"/>
            <a:ext cx="5407650" cy="4039067"/>
            <a:chOff x="70940" y="3922964"/>
            <a:chExt cx="2971800" cy="2209800"/>
          </a:xfrm>
        </p:grpSpPr>
        <p:grpSp>
          <p:nvGrpSpPr>
            <p:cNvPr id="4129" name="Group 20">
              <a:extLst>
                <a:ext uri="{FF2B5EF4-FFF2-40B4-BE49-F238E27FC236}">
                  <a16:creationId xmlns:a16="http://schemas.microsoft.com/office/drawing/2014/main" id="{DF1B01B9-0464-0457-CF22-ABFD63185980}"/>
                </a:ext>
              </a:extLst>
            </p:cNvPr>
            <p:cNvGrpSpPr>
              <a:grpSpLocks/>
            </p:cNvGrpSpPr>
            <p:nvPr/>
          </p:nvGrpSpPr>
          <p:grpSpPr bwMode="auto">
            <a:xfrm>
              <a:off x="70940" y="3922964"/>
              <a:ext cx="2971800" cy="2209800"/>
              <a:chOff x="4800600" y="304800"/>
              <a:chExt cx="3886200" cy="2514600"/>
            </a:xfrm>
          </p:grpSpPr>
          <p:pic>
            <p:nvPicPr>
              <p:cNvPr id="19" name="Picture 18" descr="tải xuống (2).jpg">
                <a:extLst>
                  <a:ext uri="{FF2B5EF4-FFF2-40B4-BE49-F238E27FC236}">
                    <a16:creationId xmlns:a16="http://schemas.microsoft.com/office/drawing/2014/main" id="{F6EF6BD2-5739-727A-C47B-D3143452F02F}"/>
                  </a:ext>
                </a:extLst>
              </p:cNvPr>
              <p:cNvPicPr>
                <a:picLocks noChangeAspect="1"/>
              </p:cNvPicPr>
              <p:nvPr/>
            </p:nvPicPr>
            <p:blipFill>
              <a:blip r:embed="rId4"/>
              <a:stretch>
                <a:fillRect/>
              </a:stretch>
            </p:blipFill>
            <p:spPr>
              <a:xfrm>
                <a:off x="4800600" y="304800"/>
                <a:ext cx="2439429" cy="2514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0" name="Picture 19" descr="tải xuống (3).jpg">
                <a:extLst>
                  <a:ext uri="{FF2B5EF4-FFF2-40B4-BE49-F238E27FC236}">
                    <a16:creationId xmlns:a16="http://schemas.microsoft.com/office/drawing/2014/main" id="{BD635B3B-A783-1913-731E-130EFCB331B6}"/>
                  </a:ext>
                </a:extLst>
              </p:cNvPr>
              <p:cNvPicPr>
                <a:picLocks noChangeAspect="1"/>
              </p:cNvPicPr>
              <p:nvPr/>
            </p:nvPicPr>
            <p:blipFill>
              <a:blip r:embed="rId5"/>
              <a:stretch>
                <a:fillRect/>
              </a:stretch>
            </p:blipFill>
            <p:spPr>
              <a:xfrm>
                <a:off x="7240029" y="304800"/>
                <a:ext cx="1446771" cy="250471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sp>
          <p:nvSpPr>
            <p:cNvPr id="25" name="Rectangle 24">
              <a:extLst>
                <a:ext uri="{FF2B5EF4-FFF2-40B4-BE49-F238E27FC236}">
                  <a16:creationId xmlns:a16="http://schemas.microsoft.com/office/drawing/2014/main" id="{D962F509-6E29-0418-ED17-79FC269BD4AC}"/>
                </a:ext>
              </a:extLst>
            </p:cNvPr>
            <p:cNvSpPr/>
            <p:nvPr/>
          </p:nvSpPr>
          <p:spPr>
            <a:xfrm>
              <a:off x="2545405" y="5623745"/>
              <a:ext cx="457200" cy="456901"/>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sz="2800" b="1" dirty="0">
                  <a:latin typeface="Times New Roman" pitchFamily="18" charset="0"/>
                  <a:cs typeface="Times New Roman" pitchFamily="18" charset="0"/>
                </a:rPr>
                <a:t>3</a:t>
              </a:r>
            </a:p>
          </p:txBody>
        </p:sp>
      </p:grpSp>
      <p:grpSp>
        <p:nvGrpSpPr>
          <p:cNvPr id="7" name="Group 29">
            <a:extLst>
              <a:ext uri="{FF2B5EF4-FFF2-40B4-BE49-F238E27FC236}">
                <a16:creationId xmlns:a16="http://schemas.microsoft.com/office/drawing/2014/main" id="{234BF0F5-88CA-A635-F331-28F10F841B03}"/>
              </a:ext>
            </a:extLst>
          </p:cNvPr>
          <p:cNvGrpSpPr>
            <a:grpSpLocks/>
          </p:cNvGrpSpPr>
          <p:nvPr/>
        </p:nvGrpSpPr>
        <p:grpSpPr bwMode="auto">
          <a:xfrm>
            <a:off x="3276363" y="1517606"/>
            <a:ext cx="5620400" cy="4204187"/>
            <a:chOff x="6176578" y="3733800"/>
            <a:chExt cx="2896482" cy="2286000"/>
          </a:xfrm>
        </p:grpSpPr>
        <p:pic>
          <p:nvPicPr>
            <p:cNvPr id="22" name="Picture 21" descr="images (1).jpg">
              <a:extLst>
                <a:ext uri="{FF2B5EF4-FFF2-40B4-BE49-F238E27FC236}">
                  <a16:creationId xmlns:a16="http://schemas.microsoft.com/office/drawing/2014/main" id="{0FCA5BD2-5C95-5810-1F6A-1FA4370B2035}"/>
                </a:ext>
              </a:extLst>
            </p:cNvPr>
            <p:cNvPicPr>
              <a:picLocks noChangeAspect="1"/>
            </p:cNvPicPr>
            <p:nvPr/>
          </p:nvPicPr>
          <p:blipFill>
            <a:blip r:embed="rId6"/>
            <a:stretch>
              <a:fillRect/>
            </a:stretch>
          </p:blipFill>
          <p:spPr>
            <a:xfrm>
              <a:off x="6176578" y="3733800"/>
              <a:ext cx="2896482" cy="2286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26" name="Rectangle 25">
              <a:extLst>
                <a:ext uri="{FF2B5EF4-FFF2-40B4-BE49-F238E27FC236}">
                  <a16:creationId xmlns:a16="http://schemas.microsoft.com/office/drawing/2014/main" id="{1A98FF42-F881-B6D5-E9B8-9184243FB2B3}"/>
                </a:ext>
              </a:extLst>
            </p:cNvPr>
            <p:cNvSpPr/>
            <p:nvPr/>
          </p:nvSpPr>
          <p:spPr>
            <a:xfrm>
              <a:off x="8569039" y="5517364"/>
              <a:ext cx="456565" cy="457545"/>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vi-VN" sz="2800" b="1" dirty="0">
                  <a:latin typeface="Times New Roman" pitchFamily="18" charset="0"/>
                  <a:cs typeface="Times New Roman" pitchFamily="18" charset="0"/>
                </a:rPr>
                <a:t>1</a:t>
              </a:r>
              <a:endParaRPr lang="en-US" sz="2800" b="1" dirty="0">
                <a:latin typeface="Times New Roman" pitchFamily="18" charset="0"/>
                <a:cs typeface="Times New Roman" pitchFamily="18" charset="0"/>
              </a:endParaRPr>
            </a:p>
          </p:txBody>
        </p:sp>
      </p:grpSp>
      <p:grpSp>
        <p:nvGrpSpPr>
          <p:cNvPr id="8" name="Group 39">
            <a:extLst>
              <a:ext uri="{FF2B5EF4-FFF2-40B4-BE49-F238E27FC236}">
                <a16:creationId xmlns:a16="http://schemas.microsoft.com/office/drawing/2014/main" id="{45E6ACA8-61E9-E12A-6B8B-879DD02C4382}"/>
              </a:ext>
            </a:extLst>
          </p:cNvPr>
          <p:cNvGrpSpPr>
            <a:grpSpLocks/>
          </p:cNvGrpSpPr>
          <p:nvPr/>
        </p:nvGrpSpPr>
        <p:grpSpPr bwMode="auto">
          <a:xfrm>
            <a:off x="3272065" y="6277426"/>
            <a:ext cx="17044235" cy="7277528"/>
            <a:chOff x="-140616" y="3135714"/>
            <a:chExt cx="8521880" cy="3636911"/>
          </a:xfrm>
        </p:grpSpPr>
        <p:sp>
          <p:nvSpPr>
            <p:cNvPr id="4122" name="TextBox 31">
              <a:extLst>
                <a:ext uri="{FF2B5EF4-FFF2-40B4-BE49-F238E27FC236}">
                  <a16:creationId xmlns:a16="http://schemas.microsoft.com/office/drawing/2014/main" id="{F3727643-642E-23DF-5601-0ABDEC40CBB2}"/>
                </a:ext>
              </a:extLst>
            </p:cNvPr>
            <p:cNvSpPr txBox="1">
              <a:spLocks noChangeArrowheads="1"/>
            </p:cNvSpPr>
            <p:nvPr/>
          </p:nvSpPr>
          <p:spPr bwMode="auto">
            <a:xfrm>
              <a:off x="3611462" y="6418862"/>
              <a:ext cx="1752600" cy="35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latin typeface="Times New Roman" panose="02020603050405020304" pitchFamily="18" charset="0"/>
                  <a:cs typeface="Times New Roman" panose="02020603050405020304" pitchFamily="18" charset="0"/>
                </a:rPr>
                <a:t>(C</a:t>
              </a:r>
              <a:r>
                <a:rPr lang="en-US" altLang="en-US" sz="4000" b="1" baseline="-25000">
                  <a:latin typeface="Times New Roman" panose="02020603050405020304" pitchFamily="18" charset="0"/>
                  <a:cs typeface="Times New Roman" panose="02020603050405020304" pitchFamily="18" charset="0"/>
                </a:rPr>
                <a:t>6</a:t>
              </a:r>
              <a:r>
                <a:rPr lang="en-US" altLang="en-US" sz="4000" b="1">
                  <a:latin typeface="Times New Roman" panose="02020603050405020304" pitchFamily="18" charset="0"/>
                  <a:cs typeface="Times New Roman" panose="02020603050405020304" pitchFamily="18" charset="0"/>
                </a:rPr>
                <a:t>H</a:t>
              </a:r>
              <a:r>
                <a:rPr lang="en-US" altLang="en-US" sz="4000" b="1" baseline="-25000">
                  <a:latin typeface="Times New Roman" panose="02020603050405020304" pitchFamily="18" charset="0"/>
                  <a:cs typeface="Times New Roman" panose="02020603050405020304" pitchFamily="18" charset="0"/>
                </a:rPr>
                <a:t>10</a:t>
              </a:r>
              <a:r>
                <a:rPr lang="en-US" altLang="en-US" sz="4000" b="1">
                  <a:latin typeface="Times New Roman" panose="02020603050405020304" pitchFamily="18" charset="0"/>
                  <a:cs typeface="Times New Roman" panose="02020603050405020304" pitchFamily="18" charset="0"/>
                </a:rPr>
                <a:t>O</a:t>
              </a:r>
              <a:r>
                <a:rPr lang="en-US" altLang="en-US" sz="4000" b="1" baseline="-25000">
                  <a:latin typeface="Times New Roman" panose="02020603050405020304" pitchFamily="18" charset="0"/>
                  <a:cs typeface="Times New Roman" panose="02020603050405020304" pitchFamily="18" charset="0"/>
                </a:rPr>
                <a:t>5</a:t>
              </a:r>
              <a:r>
                <a:rPr lang="en-US" altLang="en-US" sz="4000" b="1">
                  <a:latin typeface="Times New Roman" panose="02020603050405020304" pitchFamily="18" charset="0"/>
                  <a:cs typeface="Times New Roman" panose="02020603050405020304" pitchFamily="18" charset="0"/>
                </a:rPr>
                <a:t>)</a:t>
              </a:r>
              <a:r>
                <a:rPr lang="en-US" altLang="en-US" sz="4000" b="1" baseline="-25000">
                  <a:latin typeface="Times New Roman" panose="02020603050405020304" pitchFamily="18" charset="0"/>
                  <a:cs typeface="Times New Roman" panose="02020603050405020304" pitchFamily="18" charset="0"/>
                </a:rPr>
                <a:t>n</a:t>
              </a:r>
            </a:p>
          </p:txBody>
        </p:sp>
        <p:sp>
          <p:nvSpPr>
            <p:cNvPr id="4123" name="TextBox 33">
              <a:extLst>
                <a:ext uri="{FF2B5EF4-FFF2-40B4-BE49-F238E27FC236}">
                  <a16:creationId xmlns:a16="http://schemas.microsoft.com/office/drawing/2014/main" id="{2BC4DF26-B758-86B2-F8BF-0D189F7210D9}"/>
                </a:ext>
              </a:extLst>
            </p:cNvPr>
            <p:cNvSpPr txBox="1">
              <a:spLocks noChangeArrowheads="1"/>
            </p:cNvSpPr>
            <p:nvPr/>
          </p:nvSpPr>
          <p:spPr bwMode="auto">
            <a:xfrm>
              <a:off x="6405324" y="6377862"/>
              <a:ext cx="1975940" cy="35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latin typeface="Times New Roman" panose="02020603050405020304" pitchFamily="18" charset="0"/>
                  <a:cs typeface="Times New Roman" panose="02020603050405020304" pitchFamily="18" charset="0"/>
                </a:rPr>
                <a:t>        (C</a:t>
              </a:r>
              <a:r>
                <a:rPr lang="en-US" altLang="en-US" sz="4000" b="1" baseline="-25000">
                  <a:latin typeface="Times New Roman" panose="02020603050405020304" pitchFamily="18" charset="0"/>
                  <a:cs typeface="Times New Roman" panose="02020603050405020304" pitchFamily="18" charset="0"/>
                </a:rPr>
                <a:t>6</a:t>
              </a:r>
              <a:r>
                <a:rPr lang="en-US" altLang="en-US" sz="4000" b="1">
                  <a:latin typeface="Times New Roman" panose="02020603050405020304" pitchFamily="18" charset="0"/>
                  <a:cs typeface="Times New Roman" panose="02020603050405020304" pitchFamily="18" charset="0"/>
                </a:rPr>
                <a:t>H</a:t>
              </a:r>
              <a:r>
                <a:rPr lang="en-US" altLang="en-US" sz="4000" b="1" baseline="-25000">
                  <a:latin typeface="Times New Roman" panose="02020603050405020304" pitchFamily="18" charset="0"/>
                  <a:cs typeface="Times New Roman" panose="02020603050405020304" pitchFamily="18" charset="0"/>
                </a:rPr>
                <a:t>10</a:t>
              </a:r>
              <a:r>
                <a:rPr lang="en-US" altLang="en-US" sz="4000" b="1">
                  <a:latin typeface="Times New Roman" panose="02020603050405020304" pitchFamily="18" charset="0"/>
                  <a:cs typeface="Times New Roman" panose="02020603050405020304" pitchFamily="18" charset="0"/>
                </a:rPr>
                <a:t>O</a:t>
              </a:r>
              <a:r>
                <a:rPr lang="en-US" altLang="en-US" sz="4000" b="1" baseline="-25000">
                  <a:latin typeface="Times New Roman" panose="02020603050405020304" pitchFamily="18" charset="0"/>
                  <a:cs typeface="Times New Roman" panose="02020603050405020304" pitchFamily="18" charset="0"/>
                </a:rPr>
                <a:t>5</a:t>
              </a:r>
              <a:r>
                <a:rPr lang="en-US" altLang="en-US" sz="4000" b="1">
                  <a:latin typeface="Times New Roman" panose="02020603050405020304" pitchFamily="18" charset="0"/>
                  <a:cs typeface="Times New Roman" panose="02020603050405020304" pitchFamily="18" charset="0"/>
                </a:rPr>
                <a:t>)</a:t>
              </a:r>
              <a:r>
                <a:rPr lang="en-US" altLang="en-US" sz="4000" b="1" baseline="-25000">
                  <a:latin typeface="Times New Roman" panose="02020603050405020304" pitchFamily="18" charset="0"/>
                  <a:cs typeface="Times New Roman" panose="02020603050405020304" pitchFamily="18" charset="0"/>
                </a:rPr>
                <a:t>n</a:t>
              </a:r>
            </a:p>
          </p:txBody>
        </p:sp>
        <p:sp>
          <p:nvSpPr>
            <p:cNvPr id="4124" name="TextBox 35">
              <a:extLst>
                <a:ext uri="{FF2B5EF4-FFF2-40B4-BE49-F238E27FC236}">
                  <a16:creationId xmlns:a16="http://schemas.microsoft.com/office/drawing/2014/main" id="{E0995D1A-2FAD-221D-AFB1-EE8092E75E65}"/>
                </a:ext>
              </a:extLst>
            </p:cNvPr>
            <p:cNvSpPr txBox="1">
              <a:spLocks noChangeArrowheads="1"/>
            </p:cNvSpPr>
            <p:nvPr/>
          </p:nvSpPr>
          <p:spPr bwMode="auto">
            <a:xfrm>
              <a:off x="562554" y="6392071"/>
              <a:ext cx="2149380" cy="35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latin typeface="Times New Roman" panose="02020603050405020304" pitchFamily="18" charset="0"/>
                  <a:cs typeface="Times New Roman" panose="02020603050405020304" pitchFamily="18" charset="0"/>
                </a:rPr>
                <a:t>C</a:t>
              </a:r>
              <a:r>
                <a:rPr lang="en-US" altLang="en-US" sz="4000" b="1" baseline="-25000">
                  <a:latin typeface="Times New Roman" panose="02020603050405020304" pitchFamily="18" charset="0"/>
                  <a:cs typeface="Times New Roman" panose="02020603050405020304" pitchFamily="18" charset="0"/>
                </a:rPr>
                <a:t>12</a:t>
              </a:r>
              <a:r>
                <a:rPr lang="en-US" altLang="en-US" sz="4000" b="1">
                  <a:latin typeface="Times New Roman" panose="02020603050405020304" pitchFamily="18" charset="0"/>
                  <a:cs typeface="Times New Roman" panose="02020603050405020304" pitchFamily="18" charset="0"/>
                </a:rPr>
                <a:t>H</a:t>
              </a:r>
              <a:r>
                <a:rPr lang="en-US" altLang="en-US" sz="4000" b="1" baseline="-25000">
                  <a:latin typeface="Times New Roman" panose="02020603050405020304" pitchFamily="18" charset="0"/>
                  <a:cs typeface="Times New Roman" panose="02020603050405020304" pitchFamily="18" charset="0"/>
                </a:rPr>
                <a:t>22</a:t>
              </a:r>
              <a:r>
                <a:rPr lang="en-US" altLang="en-US" sz="4000" b="1">
                  <a:latin typeface="Times New Roman" panose="02020603050405020304" pitchFamily="18" charset="0"/>
                  <a:cs typeface="Times New Roman" panose="02020603050405020304" pitchFamily="18" charset="0"/>
                </a:rPr>
                <a:t>O</a:t>
              </a:r>
              <a:r>
                <a:rPr lang="en-US" altLang="en-US" sz="4000" b="1" baseline="-25000">
                  <a:latin typeface="Times New Roman" panose="02020603050405020304" pitchFamily="18" charset="0"/>
                  <a:cs typeface="Times New Roman" panose="02020603050405020304" pitchFamily="18" charset="0"/>
                </a:rPr>
                <a:t>11</a:t>
              </a:r>
            </a:p>
          </p:txBody>
        </p:sp>
        <p:sp>
          <p:nvSpPr>
            <p:cNvPr id="4125" name="TextBox 37">
              <a:extLst>
                <a:ext uri="{FF2B5EF4-FFF2-40B4-BE49-F238E27FC236}">
                  <a16:creationId xmlns:a16="http://schemas.microsoft.com/office/drawing/2014/main" id="{E08905E8-4F9B-85E8-3224-1E24E917DFC2}"/>
                </a:ext>
              </a:extLst>
            </p:cNvPr>
            <p:cNvSpPr txBox="1">
              <a:spLocks noChangeArrowheads="1"/>
            </p:cNvSpPr>
            <p:nvPr/>
          </p:nvSpPr>
          <p:spPr bwMode="auto">
            <a:xfrm>
              <a:off x="-140616" y="3335095"/>
              <a:ext cx="1752600" cy="35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latin typeface="Times New Roman" panose="02020603050405020304" pitchFamily="18" charset="0"/>
                  <a:cs typeface="Times New Roman" panose="02020603050405020304" pitchFamily="18" charset="0"/>
                </a:rPr>
                <a:t>    C</a:t>
              </a:r>
              <a:r>
                <a:rPr lang="en-US" altLang="en-US" sz="4000" b="1" baseline="-25000">
                  <a:latin typeface="Times New Roman" panose="02020603050405020304" pitchFamily="18" charset="0"/>
                  <a:cs typeface="Times New Roman" panose="02020603050405020304" pitchFamily="18" charset="0"/>
                </a:rPr>
                <a:t>6</a:t>
              </a:r>
              <a:r>
                <a:rPr lang="en-US" altLang="en-US" sz="4000" b="1">
                  <a:latin typeface="Times New Roman" panose="02020603050405020304" pitchFamily="18" charset="0"/>
                  <a:cs typeface="Times New Roman" panose="02020603050405020304" pitchFamily="18" charset="0"/>
                </a:rPr>
                <a:t>H</a:t>
              </a:r>
              <a:r>
                <a:rPr lang="en-US" altLang="en-US" sz="4000" b="1" baseline="-25000">
                  <a:latin typeface="Times New Roman" panose="02020603050405020304" pitchFamily="18" charset="0"/>
                  <a:cs typeface="Times New Roman" panose="02020603050405020304" pitchFamily="18" charset="0"/>
                </a:rPr>
                <a:t>12</a:t>
              </a:r>
              <a:r>
                <a:rPr lang="en-US" altLang="en-US" sz="4000" b="1">
                  <a:latin typeface="Times New Roman" panose="02020603050405020304" pitchFamily="18" charset="0"/>
                  <a:cs typeface="Times New Roman" panose="02020603050405020304" pitchFamily="18" charset="0"/>
                </a:rPr>
                <a:t>O</a:t>
              </a:r>
              <a:r>
                <a:rPr lang="en-US" altLang="en-US" sz="4000" b="1" baseline="-25000">
                  <a:latin typeface="Times New Roman" panose="02020603050405020304" pitchFamily="18" charset="0"/>
                  <a:cs typeface="Times New Roman" panose="02020603050405020304" pitchFamily="18" charset="0"/>
                </a:rPr>
                <a:t>6</a:t>
              </a:r>
            </a:p>
          </p:txBody>
        </p:sp>
        <p:sp>
          <p:nvSpPr>
            <p:cNvPr id="4126" name="TextBox 37">
              <a:extLst>
                <a:ext uri="{FF2B5EF4-FFF2-40B4-BE49-F238E27FC236}">
                  <a16:creationId xmlns:a16="http://schemas.microsoft.com/office/drawing/2014/main" id="{5EAC23DA-0B66-16FB-88CA-C135212702D5}"/>
                </a:ext>
              </a:extLst>
            </p:cNvPr>
            <p:cNvSpPr txBox="1">
              <a:spLocks noChangeArrowheads="1"/>
            </p:cNvSpPr>
            <p:nvPr/>
          </p:nvSpPr>
          <p:spPr bwMode="auto">
            <a:xfrm>
              <a:off x="6006013" y="3135714"/>
              <a:ext cx="1752600" cy="35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b="1">
                  <a:latin typeface="Times New Roman" panose="02020603050405020304" pitchFamily="18" charset="0"/>
                  <a:cs typeface="Times New Roman" panose="02020603050405020304" pitchFamily="18" charset="0"/>
                </a:rPr>
                <a:t>    C</a:t>
              </a:r>
              <a:r>
                <a:rPr lang="en-US" altLang="en-US" sz="4000" b="1" baseline="-25000">
                  <a:latin typeface="Times New Roman" panose="02020603050405020304" pitchFamily="18" charset="0"/>
                  <a:cs typeface="Times New Roman" panose="02020603050405020304" pitchFamily="18" charset="0"/>
                </a:rPr>
                <a:t>6</a:t>
              </a:r>
              <a:r>
                <a:rPr lang="en-US" altLang="en-US" sz="4000" b="1">
                  <a:latin typeface="Times New Roman" panose="02020603050405020304" pitchFamily="18" charset="0"/>
                  <a:cs typeface="Times New Roman" panose="02020603050405020304" pitchFamily="18" charset="0"/>
                </a:rPr>
                <a:t>H</a:t>
              </a:r>
              <a:r>
                <a:rPr lang="en-US" altLang="en-US" sz="4000" b="1" baseline="-25000">
                  <a:latin typeface="Times New Roman" panose="02020603050405020304" pitchFamily="18" charset="0"/>
                  <a:cs typeface="Times New Roman" panose="02020603050405020304" pitchFamily="18" charset="0"/>
                </a:rPr>
                <a:t>12</a:t>
              </a:r>
              <a:r>
                <a:rPr lang="en-US" altLang="en-US" sz="4000" b="1">
                  <a:latin typeface="Times New Roman" panose="02020603050405020304" pitchFamily="18" charset="0"/>
                  <a:cs typeface="Times New Roman" panose="02020603050405020304" pitchFamily="18" charset="0"/>
                </a:rPr>
                <a:t>O</a:t>
              </a:r>
              <a:r>
                <a:rPr lang="en-US" altLang="en-US" sz="4000" b="1" baseline="-25000">
                  <a:latin typeface="Times New Roman" panose="02020603050405020304" pitchFamily="18" charset="0"/>
                  <a:cs typeface="Times New Roman" panose="02020603050405020304" pitchFamily="18" charset="0"/>
                </a:rPr>
                <a:t>6</a:t>
              </a:r>
            </a:p>
          </p:txBody>
        </p:sp>
      </p:grpSp>
      <p:grpSp>
        <p:nvGrpSpPr>
          <p:cNvPr id="9" name="Group 40">
            <a:extLst>
              <a:ext uri="{FF2B5EF4-FFF2-40B4-BE49-F238E27FC236}">
                <a16:creationId xmlns:a16="http://schemas.microsoft.com/office/drawing/2014/main" id="{5CC8F397-46CB-8944-44A2-A7329E6ABA36}"/>
              </a:ext>
            </a:extLst>
          </p:cNvPr>
          <p:cNvGrpSpPr>
            <a:grpSpLocks/>
          </p:cNvGrpSpPr>
          <p:nvPr/>
        </p:nvGrpSpPr>
        <p:grpSpPr bwMode="auto">
          <a:xfrm>
            <a:off x="5038981" y="6265766"/>
            <a:ext cx="16972338" cy="8531869"/>
            <a:chOff x="1167898" y="2530865"/>
            <a:chExt cx="8486139" cy="4265431"/>
          </a:xfrm>
        </p:grpSpPr>
        <p:sp>
          <p:nvSpPr>
            <p:cNvPr id="4117" name="TextBox 32">
              <a:extLst>
                <a:ext uri="{FF2B5EF4-FFF2-40B4-BE49-F238E27FC236}">
                  <a16:creationId xmlns:a16="http://schemas.microsoft.com/office/drawing/2014/main" id="{049891D3-73B6-C4ED-4E3D-05F444FF4584}"/>
                </a:ext>
              </a:extLst>
            </p:cNvPr>
            <p:cNvSpPr txBox="1">
              <a:spLocks noChangeArrowheads="1"/>
            </p:cNvSpPr>
            <p:nvPr/>
          </p:nvSpPr>
          <p:spPr bwMode="auto">
            <a:xfrm>
              <a:off x="4563913" y="6440348"/>
              <a:ext cx="2362200" cy="35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latin typeface="Times New Roman" panose="02020603050405020304" pitchFamily="18" charset="0"/>
                  <a:cs typeface="Times New Roman" panose="02020603050405020304" pitchFamily="18" charset="0"/>
                </a:rPr>
                <a:t>hay</a:t>
              </a:r>
              <a:r>
                <a:rPr lang="en-US" altLang="en-US" sz="4000" b="1">
                  <a:latin typeface="Times New Roman" panose="02020603050405020304" pitchFamily="18" charset="0"/>
                  <a:cs typeface="Times New Roman" panose="02020603050405020304" pitchFamily="18" charset="0"/>
                </a:rPr>
                <a:t> C</a:t>
              </a:r>
              <a:r>
                <a:rPr lang="en-US" altLang="en-US" sz="4000" b="1" baseline="-25000">
                  <a:latin typeface="Times New Roman" panose="02020603050405020304" pitchFamily="18" charset="0"/>
                  <a:cs typeface="Times New Roman" panose="02020603050405020304" pitchFamily="18" charset="0"/>
                </a:rPr>
                <a:t>6n</a:t>
              </a:r>
              <a:r>
                <a:rPr lang="en-US" altLang="en-US" sz="4000" b="1">
                  <a:latin typeface="Times New Roman" panose="02020603050405020304" pitchFamily="18" charset="0"/>
                  <a:cs typeface="Times New Roman" panose="02020603050405020304" pitchFamily="18" charset="0"/>
                </a:rPr>
                <a:t>(H</a:t>
              </a:r>
              <a:r>
                <a:rPr lang="en-US" altLang="en-US" sz="4000" b="1" baseline="-25000">
                  <a:latin typeface="Times New Roman" panose="02020603050405020304" pitchFamily="18" charset="0"/>
                  <a:cs typeface="Times New Roman" panose="02020603050405020304" pitchFamily="18" charset="0"/>
                </a:rPr>
                <a:t>2</a:t>
              </a:r>
              <a:r>
                <a:rPr lang="en-US" altLang="en-US" sz="4000" b="1">
                  <a:latin typeface="Times New Roman" panose="02020603050405020304" pitchFamily="18" charset="0"/>
                  <a:cs typeface="Times New Roman" panose="02020603050405020304" pitchFamily="18" charset="0"/>
                </a:rPr>
                <a:t>O)</a:t>
              </a:r>
              <a:r>
                <a:rPr lang="en-US" altLang="en-US" sz="4000" b="1" baseline="-25000">
                  <a:latin typeface="Times New Roman" panose="02020603050405020304" pitchFamily="18" charset="0"/>
                  <a:cs typeface="Times New Roman" panose="02020603050405020304" pitchFamily="18" charset="0"/>
                </a:rPr>
                <a:t>5n</a:t>
              </a:r>
            </a:p>
          </p:txBody>
        </p:sp>
        <p:sp>
          <p:nvSpPr>
            <p:cNvPr id="4118" name="TextBox 34">
              <a:extLst>
                <a:ext uri="{FF2B5EF4-FFF2-40B4-BE49-F238E27FC236}">
                  <a16:creationId xmlns:a16="http://schemas.microsoft.com/office/drawing/2014/main" id="{C2F1CBB7-69CB-064E-22E9-419EB999D20F}"/>
                </a:ext>
              </a:extLst>
            </p:cNvPr>
            <p:cNvSpPr txBox="1">
              <a:spLocks noChangeArrowheads="1"/>
            </p:cNvSpPr>
            <p:nvPr/>
          </p:nvSpPr>
          <p:spPr bwMode="auto">
            <a:xfrm>
              <a:off x="7014306" y="6335471"/>
              <a:ext cx="2490958" cy="35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latin typeface="Times New Roman" panose="02020603050405020304" pitchFamily="18" charset="0"/>
                  <a:cs typeface="Times New Roman" panose="02020603050405020304" pitchFamily="18" charset="0"/>
                </a:rPr>
                <a:t>         hay</a:t>
              </a:r>
              <a:r>
                <a:rPr lang="en-US" altLang="en-US" sz="4000" b="1">
                  <a:latin typeface="Times New Roman" panose="02020603050405020304" pitchFamily="18" charset="0"/>
                  <a:cs typeface="Times New Roman" panose="02020603050405020304" pitchFamily="18" charset="0"/>
                </a:rPr>
                <a:t> C</a:t>
              </a:r>
              <a:r>
                <a:rPr lang="en-US" altLang="en-US" sz="4000" b="1" baseline="-25000">
                  <a:latin typeface="Times New Roman" panose="02020603050405020304" pitchFamily="18" charset="0"/>
                  <a:cs typeface="Times New Roman" panose="02020603050405020304" pitchFamily="18" charset="0"/>
                </a:rPr>
                <a:t>6n</a:t>
              </a:r>
              <a:r>
                <a:rPr lang="en-US" altLang="en-US" sz="4000" b="1">
                  <a:latin typeface="Times New Roman" panose="02020603050405020304" pitchFamily="18" charset="0"/>
                  <a:cs typeface="Times New Roman" panose="02020603050405020304" pitchFamily="18" charset="0"/>
                </a:rPr>
                <a:t>(H</a:t>
              </a:r>
              <a:r>
                <a:rPr lang="en-US" altLang="en-US" sz="4000" b="1" baseline="-25000">
                  <a:latin typeface="Times New Roman" panose="02020603050405020304" pitchFamily="18" charset="0"/>
                  <a:cs typeface="Times New Roman" panose="02020603050405020304" pitchFamily="18" charset="0"/>
                </a:rPr>
                <a:t>2</a:t>
              </a:r>
              <a:r>
                <a:rPr lang="en-US" altLang="en-US" sz="4000" b="1">
                  <a:latin typeface="Times New Roman" panose="02020603050405020304" pitchFamily="18" charset="0"/>
                  <a:cs typeface="Times New Roman" panose="02020603050405020304" pitchFamily="18" charset="0"/>
                </a:rPr>
                <a:t>O)</a:t>
              </a:r>
              <a:r>
                <a:rPr lang="en-US" altLang="en-US" sz="4000" b="1" baseline="-25000">
                  <a:latin typeface="Times New Roman" panose="02020603050405020304" pitchFamily="18" charset="0"/>
                  <a:cs typeface="Times New Roman" panose="02020603050405020304" pitchFamily="18" charset="0"/>
                </a:rPr>
                <a:t>5n</a:t>
              </a:r>
            </a:p>
          </p:txBody>
        </p:sp>
        <p:sp>
          <p:nvSpPr>
            <p:cNvPr id="4119" name="TextBox 36">
              <a:extLst>
                <a:ext uri="{FF2B5EF4-FFF2-40B4-BE49-F238E27FC236}">
                  <a16:creationId xmlns:a16="http://schemas.microsoft.com/office/drawing/2014/main" id="{D78904DB-70BB-3CE4-45C3-D49FCEDB94FA}"/>
                </a:ext>
              </a:extLst>
            </p:cNvPr>
            <p:cNvSpPr txBox="1">
              <a:spLocks noChangeArrowheads="1"/>
            </p:cNvSpPr>
            <p:nvPr/>
          </p:nvSpPr>
          <p:spPr bwMode="auto">
            <a:xfrm>
              <a:off x="1208730" y="6442395"/>
              <a:ext cx="2362200" cy="35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latin typeface="Times New Roman" panose="02020603050405020304" pitchFamily="18" charset="0"/>
                  <a:cs typeface="Times New Roman" panose="02020603050405020304" pitchFamily="18" charset="0"/>
                </a:rPr>
                <a:t>   hay</a:t>
              </a:r>
              <a:r>
                <a:rPr lang="en-US" altLang="en-US" sz="4000" b="1">
                  <a:latin typeface="Times New Roman" panose="02020603050405020304" pitchFamily="18" charset="0"/>
                  <a:cs typeface="Times New Roman" panose="02020603050405020304" pitchFamily="18" charset="0"/>
                </a:rPr>
                <a:t> C</a:t>
              </a:r>
              <a:r>
                <a:rPr lang="en-US" altLang="en-US" sz="4000" b="1" baseline="-25000">
                  <a:latin typeface="Times New Roman" panose="02020603050405020304" pitchFamily="18" charset="0"/>
                  <a:cs typeface="Times New Roman" panose="02020603050405020304" pitchFamily="18" charset="0"/>
                </a:rPr>
                <a:t>12</a:t>
              </a:r>
              <a:r>
                <a:rPr lang="en-US" altLang="en-US" sz="4000" b="1">
                  <a:latin typeface="Times New Roman" panose="02020603050405020304" pitchFamily="18" charset="0"/>
                  <a:cs typeface="Times New Roman" panose="02020603050405020304" pitchFamily="18" charset="0"/>
                </a:rPr>
                <a:t>(H</a:t>
              </a:r>
              <a:r>
                <a:rPr lang="en-US" altLang="en-US" sz="4000" b="1" baseline="-25000">
                  <a:latin typeface="Times New Roman" panose="02020603050405020304" pitchFamily="18" charset="0"/>
                  <a:cs typeface="Times New Roman" panose="02020603050405020304" pitchFamily="18" charset="0"/>
                </a:rPr>
                <a:t>2</a:t>
              </a:r>
              <a:r>
                <a:rPr lang="en-US" altLang="en-US" sz="4000" b="1">
                  <a:latin typeface="Times New Roman" panose="02020603050405020304" pitchFamily="18" charset="0"/>
                  <a:cs typeface="Times New Roman" panose="02020603050405020304" pitchFamily="18" charset="0"/>
                </a:rPr>
                <a:t>O)</a:t>
              </a:r>
              <a:r>
                <a:rPr lang="en-US" altLang="en-US" sz="4000" b="1" baseline="-25000">
                  <a:latin typeface="Times New Roman" panose="02020603050405020304" pitchFamily="18" charset="0"/>
                  <a:cs typeface="Times New Roman" panose="02020603050405020304" pitchFamily="18" charset="0"/>
                </a:rPr>
                <a:t>11</a:t>
              </a:r>
            </a:p>
          </p:txBody>
        </p:sp>
        <p:sp>
          <p:nvSpPr>
            <p:cNvPr id="4120" name="TextBox 38">
              <a:extLst>
                <a:ext uri="{FF2B5EF4-FFF2-40B4-BE49-F238E27FC236}">
                  <a16:creationId xmlns:a16="http://schemas.microsoft.com/office/drawing/2014/main" id="{C1DCC5F5-6BC1-8B97-0376-43A5C08643F1}"/>
                </a:ext>
              </a:extLst>
            </p:cNvPr>
            <p:cNvSpPr txBox="1">
              <a:spLocks noChangeArrowheads="1"/>
            </p:cNvSpPr>
            <p:nvPr/>
          </p:nvSpPr>
          <p:spPr bwMode="auto">
            <a:xfrm>
              <a:off x="1167898" y="2703543"/>
              <a:ext cx="2362200" cy="35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latin typeface="Times New Roman" panose="02020603050405020304" pitchFamily="18" charset="0"/>
                  <a:cs typeface="Times New Roman" panose="02020603050405020304" pitchFamily="18" charset="0"/>
                </a:rPr>
                <a:t>     hay</a:t>
              </a:r>
              <a:r>
                <a:rPr lang="en-US" altLang="en-US" sz="4000" b="1">
                  <a:latin typeface="Times New Roman" panose="02020603050405020304" pitchFamily="18" charset="0"/>
                  <a:cs typeface="Times New Roman" panose="02020603050405020304" pitchFamily="18" charset="0"/>
                </a:rPr>
                <a:t> C</a:t>
              </a:r>
              <a:r>
                <a:rPr lang="en-US" altLang="en-US" sz="4000" b="1" baseline="-25000">
                  <a:latin typeface="Times New Roman" panose="02020603050405020304" pitchFamily="18" charset="0"/>
                  <a:cs typeface="Times New Roman" panose="02020603050405020304" pitchFamily="18" charset="0"/>
                </a:rPr>
                <a:t>6</a:t>
              </a:r>
              <a:r>
                <a:rPr lang="en-US" altLang="en-US" sz="4000" b="1">
                  <a:latin typeface="Times New Roman" panose="02020603050405020304" pitchFamily="18" charset="0"/>
                  <a:cs typeface="Times New Roman" panose="02020603050405020304" pitchFamily="18" charset="0"/>
                </a:rPr>
                <a:t>(H</a:t>
              </a:r>
              <a:r>
                <a:rPr lang="en-US" altLang="en-US" sz="4000" b="1" baseline="-25000">
                  <a:latin typeface="Times New Roman" panose="02020603050405020304" pitchFamily="18" charset="0"/>
                  <a:cs typeface="Times New Roman" panose="02020603050405020304" pitchFamily="18" charset="0"/>
                </a:rPr>
                <a:t>2</a:t>
              </a:r>
              <a:r>
                <a:rPr lang="en-US" altLang="en-US" sz="4000" b="1">
                  <a:latin typeface="Times New Roman" panose="02020603050405020304" pitchFamily="18" charset="0"/>
                  <a:cs typeface="Times New Roman" panose="02020603050405020304" pitchFamily="18" charset="0"/>
                </a:rPr>
                <a:t>O)</a:t>
              </a:r>
              <a:r>
                <a:rPr lang="en-US" altLang="en-US" sz="4000" b="1" baseline="-25000">
                  <a:latin typeface="Times New Roman" panose="02020603050405020304" pitchFamily="18" charset="0"/>
                  <a:cs typeface="Times New Roman" panose="02020603050405020304" pitchFamily="18" charset="0"/>
                </a:rPr>
                <a:t>6</a:t>
              </a:r>
            </a:p>
          </p:txBody>
        </p:sp>
        <p:sp>
          <p:nvSpPr>
            <p:cNvPr id="4121" name="TextBox 38">
              <a:extLst>
                <a:ext uri="{FF2B5EF4-FFF2-40B4-BE49-F238E27FC236}">
                  <a16:creationId xmlns:a16="http://schemas.microsoft.com/office/drawing/2014/main" id="{CBF8E736-249C-196F-4C35-9BF0AD9A577F}"/>
                </a:ext>
              </a:extLst>
            </p:cNvPr>
            <p:cNvSpPr txBox="1">
              <a:spLocks noChangeArrowheads="1"/>
            </p:cNvSpPr>
            <p:nvPr/>
          </p:nvSpPr>
          <p:spPr bwMode="auto">
            <a:xfrm>
              <a:off x="7291837" y="2530865"/>
              <a:ext cx="2362200" cy="35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4000">
                  <a:latin typeface="Times New Roman" panose="02020603050405020304" pitchFamily="18" charset="0"/>
                  <a:cs typeface="Times New Roman" panose="02020603050405020304" pitchFamily="18" charset="0"/>
                </a:rPr>
                <a:t>     hay</a:t>
              </a:r>
              <a:r>
                <a:rPr lang="en-US" altLang="en-US" sz="4000" b="1">
                  <a:latin typeface="Times New Roman" panose="02020603050405020304" pitchFamily="18" charset="0"/>
                  <a:cs typeface="Times New Roman" panose="02020603050405020304" pitchFamily="18" charset="0"/>
                </a:rPr>
                <a:t> C</a:t>
              </a:r>
              <a:r>
                <a:rPr lang="en-US" altLang="en-US" sz="4000" b="1" baseline="-25000">
                  <a:latin typeface="Times New Roman" panose="02020603050405020304" pitchFamily="18" charset="0"/>
                  <a:cs typeface="Times New Roman" panose="02020603050405020304" pitchFamily="18" charset="0"/>
                </a:rPr>
                <a:t>6</a:t>
              </a:r>
              <a:r>
                <a:rPr lang="en-US" altLang="en-US" sz="4000" b="1">
                  <a:latin typeface="Times New Roman" panose="02020603050405020304" pitchFamily="18" charset="0"/>
                  <a:cs typeface="Times New Roman" panose="02020603050405020304" pitchFamily="18" charset="0"/>
                </a:rPr>
                <a:t>(H</a:t>
              </a:r>
              <a:r>
                <a:rPr lang="en-US" altLang="en-US" sz="4000" b="1" baseline="-25000">
                  <a:latin typeface="Times New Roman" panose="02020603050405020304" pitchFamily="18" charset="0"/>
                  <a:cs typeface="Times New Roman" panose="02020603050405020304" pitchFamily="18" charset="0"/>
                </a:rPr>
                <a:t>2</a:t>
              </a:r>
              <a:r>
                <a:rPr lang="en-US" altLang="en-US" sz="4000" b="1">
                  <a:latin typeface="Times New Roman" panose="02020603050405020304" pitchFamily="18" charset="0"/>
                  <a:cs typeface="Times New Roman" panose="02020603050405020304" pitchFamily="18" charset="0"/>
                </a:rPr>
                <a:t>O)</a:t>
              </a:r>
              <a:r>
                <a:rPr lang="en-US" altLang="en-US" sz="4000" b="1" baseline="-25000">
                  <a:latin typeface="Times New Roman" panose="02020603050405020304" pitchFamily="18" charset="0"/>
                  <a:cs typeface="Times New Roman" panose="02020603050405020304" pitchFamily="18" charset="0"/>
                </a:rPr>
                <a:t>6</a:t>
              </a:r>
            </a:p>
          </p:txBody>
        </p:sp>
      </p:grpSp>
      <p:sp>
        <p:nvSpPr>
          <p:cNvPr id="4108" name="AutoShape 40" descr="Công dụng và hướng dẫn dùng mật ong đúng cách | Vinmec">
            <a:extLst>
              <a:ext uri="{FF2B5EF4-FFF2-40B4-BE49-F238E27FC236}">
                <a16:creationId xmlns:a16="http://schemas.microsoft.com/office/drawing/2014/main" id="{40FFFFF0-1B14-F6EA-4B37-0519D5232EC2}"/>
              </a:ext>
            </a:extLst>
          </p:cNvPr>
          <p:cNvSpPr>
            <a:spLocks noChangeAspect="1" noChangeArrowheads="1"/>
          </p:cNvSpPr>
          <p:nvPr/>
        </p:nvSpPr>
        <p:spPr bwMode="auto">
          <a:xfrm>
            <a:off x="3358921" y="-288958"/>
            <a:ext cx="609671" cy="609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pic>
        <p:nvPicPr>
          <p:cNvPr id="4109" name="Picture 41">
            <a:extLst>
              <a:ext uri="{FF2B5EF4-FFF2-40B4-BE49-F238E27FC236}">
                <a16:creationId xmlns:a16="http://schemas.microsoft.com/office/drawing/2014/main" id="{8732A27B-0C8B-8B18-EC1B-E5DD0D0145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33735" y="1520890"/>
            <a:ext cx="5734714" cy="3864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kx="3284103" algn="bl" rotWithShape="0">
                    <a:schemeClr val="bg2">
                      <a:alpha val="50000"/>
                    </a:schemeClr>
                  </a:outerShdw>
                </a:effectLst>
              </a14:hiddenEffects>
            </a:ext>
          </a:extLst>
        </p:spPr>
      </p:pic>
      <p:sp>
        <p:nvSpPr>
          <p:cNvPr id="41" name="Text Box 39">
            <a:extLst>
              <a:ext uri="{FF2B5EF4-FFF2-40B4-BE49-F238E27FC236}">
                <a16:creationId xmlns:a16="http://schemas.microsoft.com/office/drawing/2014/main" id="{AFE1B512-BB1F-AF34-68B4-3ACB0F3BA5AA}"/>
              </a:ext>
            </a:extLst>
          </p:cNvPr>
          <p:cNvSpPr txBox="1">
            <a:spLocks noChangeArrowheads="1"/>
          </p:cNvSpPr>
          <p:nvPr/>
        </p:nvSpPr>
        <p:spPr bwMode="auto">
          <a:xfrm>
            <a:off x="16149755" y="5502800"/>
            <a:ext cx="4229589" cy="861903"/>
          </a:xfrm>
          <a:prstGeom prst="rect">
            <a:avLst/>
          </a:prstGeom>
          <a:gradFill rotWithShape="1">
            <a:gsLst>
              <a:gs pos="0">
                <a:schemeClr val="tx1">
                  <a:alpha val="53000"/>
                </a:schemeClr>
              </a:gs>
              <a:gs pos="100000">
                <a:schemeClr val="bg1"/>
              </a:gs>
            </a:gsLst>
            <a:lin ang="5400000" scaled="1"/>
          </a:gradFill>
          <a:ln w="9525">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5001" b="1">
                <a:solidFill>
                  <a:srgbClr val="CC0000"/>
                </a:solidFill>
                <a:latin typeface="Times New Roman" panose="02020603050405020304" pitchFamily="18" charset="0"/>
                <a:cs typeface="Times New Roman" panose="02020603050405020304" pitchFamily="18" charset="0"/>
              </a:rPr>
              <a:t>FRUCTOSE</a:t>
            </a:r>
          </a:p>
        </p:txBody>
      </p:sp>
      <p:grpSp>
        <p:nvGrpSpPr>
          <p:cNvPr id="4112" name="Group 14">
            <a:extLst>
              <a:ext uri="{FF2B5EF4-FFF2-40B4-BE49-F238E27FC236}">
                <a16:creationId xmlns:a16="http://schemas.microsoft.com/office/drawing/2014/main" id="{0F3CBA08-66A7-0B32-8CD9-F736B1627E19}"/>
              </a:ext>
            </a:extLst>
          </p:cNvPr>
          <p:cNvGrpSpPr>
            <a:grpSpLocks/>
          </p:cNvGrpSpPr>
          <p:nvPr/>
        </p:nvGrpSpPr>
        <p:grpSpPr bwMode="auto">
          <a:xfrm>
            <a:off x="15647594" y="7573254"/>
            <a:ext cx="5385423" cy="4045418"/>
            <a:chOff x="0" y="3429000"/>
            <a:chExt cx="3124200" cy="3350170"/>
          </a:xfrm>
        </p:grpSpPr>
        <p:pic>
          <p:nvPicPr>
            <p:cNvPr id="47" name="Picture 36" descr="1">
              <a:extLst>
                <a:ext uri="{FF2B5EF4-FFF2-40B4-BE49-F238E27FC236}">
                  <a16:creationId xmlns:a16="http://schemas.microsoft.com/office/drawing/2014/main" id="{70237204-F8DD-781B-4CED-ACBBCD913709}"/>
                </a:ext>
              </a:extLst>
            </p:cNvPr>
            <p:cNvPicPr>
              <a:picLocks noChangeAspect="1" noChangeArrowheads="1"/>
            </p:cNvPicPr>
            <p:nvPr/>
          </p:nvPicPr>
          <p:blipFill>
            <a:blip r:embed="rId8"/>
            <a:srcRect/>
            <a:stretch>
              <a:fillRect/>
            </a:stretch>
          </p:blipFill>
          <p:spPr bwMode="auto">
            <a:xfrm>
              <a:off x="0" y="5104084"/>
              <a:ext cx="3124200" cy="16750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8" name="Picture 47" descr="131125anh-nen-vuon-tre.jpg">
              <a:extLst>
                <a:ext uri="{FF2B5EF4-FFF2-40B4-BE49-F238E27FC236}">
                  <a16:creationId xmlns:a16="http://schemas.microsoft.com/office/drawing/2014/main" id="{1DB70FC3-E97E-FB64-D6B7-36D8374747E2}"/>
                </a:ext>
              </a:extLst>
            </p:cNvPr>
            <p:cNvPicPr>
              <a:picLocks noChangeAspect="1"/>
            </p:cNvPicPr>
            <p:nvPr/>
          </p:nvPicPr>
          <p:blipFill>
            <a:blip r:embed="rId9"/>
            <a:stretch>
              <a:fillRect/>
            </a:stretch>
          </p:blipFill>
          <p:spPr>
            <a:xfrm>
              <a:off x="0" y="3429000"/>
              <a:ext cx="3124200" cy="167508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sp>
        <p:nvSpPr>
          <p:cNvPr id="12" name="TextBox 11">
            <a:extLst>
              <a:ext uri="{FF2B5EF4-FFF2-40B4-BE49-F238E27FC236}">
                <a16:creationId xmlns:a16="http://schemas.microsoft.com/office/drawing/2014/main" id="{6F5A1AA8-6C22-01EF-F4B2-FB8EA45D86C2}"/>
              </a:ext>
            </a:extLst>
          </p:cNvPr>
          <p:cNvSpPr txBox="1"/>
          <p:nvPr/>
        </p:nvSpPr>
        <p:spPr>
          <a:xfrm>
            <a:off x="20102636" y="10843881"/>
            <a:ext cx="876401" cy="707886"/>
          </a:xfrm>
          <a:prstGeom prst="rect">
            <a:avLst/>
          </a:prstGeom>
          <a:solidFill>
            <a:schemeClr val="bg1"/>
          </a:solidFill>
          <a:ln>
            <a:solidFill>
              <a:srgbClr val="FFC000"/>
            </a:solidFill>
          </a:ln>
        </p:spPr>
        <p:txBody>
          <a:bodyPr>
            <a:spAutoFit/>
          </a:bodyPr>
          <a:lstStyle/>
          <a:p>
            <a:pPr>
              <a:defRPr/>
            </a:pPr>
            <a:r>
              <a:rPr lang="vi-VN" sz="4000" b="1" dirty="0">
                <a:latin typeface="+mj-lt"/>
                <a:cs typeface="Arial" charset="0"/>
              </a:rPr>
              <a:t>5</a:t>
            </a:r>
            <a:endParaRPr lang="en-US" sz="4000" b="1" dirty="0">
              <a:latin typeface="+mj-lt"/>
              <a:cs typeface="Arial" charset="0"/>
            </a:endParaRPr>
          </a:p>
        </p:txBody>
      </p:sp>
      <p:sp>
        <p:nvSpPr>
          <p:cNvPr id="24" name="Rectangle 23">
            <a:extLst>
              <a:ext uri="{FF2B5EF4-FFF2-40B4-BE49-F238E27FC236}">
                <a16:creationId xmlns:a16="http://schemas.microsoft.com/office/drawing/2014/main" id="{643E8360-5E94-A35E-CA41-DCBC5D060C5D}"/>
              </a:ext>
            </a:extLst>
          </p:cNvPr>
          <p:cNvSpPr/>
          <p:nvPr/>
        </p:nvSpPr>
        <p:spPr bwMode="auto">
          <a:xfrm>
            <a:off x="20338066" y="4524788"/>
            <a:ext cx="914506" cy="828770"/>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sz="2800" b="1" dirty="0">
                <a:latin typeface="Times New Roman" pitchFamily="18" charset="0"/>
                <a:cs typeface="Times New Roman" pitchFamily="18" charset="0"/>
              </a:rPr>
              <a:t>2</a:t>
            </a:r>
          </a:p>
        </p:txBody>
      </p:sp>
      <p:sp>
        <p:nvSpPr>
          <p:cNvPr id="38" name="Flowchart: Terminator 37">
            <a:extLst>
              <a:ext uri="{FF2B5EF4-FFF2-40B4-BE49-F238E27FC236}">
                <a16:creationId xmlns:a16="http://schemas.microsoft.com/office/drawing/2014/main" id="{E0FB4D39-9226-D82E-BF92-FF6542B6B170}"/>
              </a:ext>
            </a:extLst>
          </p:cNvPr>
          <p:cNvSpPr/>
          <p:nvPr/>
        </p:nvSpPr>
        <p:spPr>
          <a:xfrm>
            <a:off x="8728470" y="2181479"/>
            <a:ext cx="6785759" cy="2438682"/>
          </a:xfrm>
          <a:prstGeom prst="flowChartTerminator">
            <a:avLst/>
          </a:prstGeom>
          <a:solidFill>
            <a:srgbClr val="00CCFF"/>
          </a:solidFill>
        </p:spPr>
        <p:style>
          <a:lnRef idx="2">
            <a:schemeClr val="accent2"/>
          </a:lnRef>
          <a:fillRef idx="1">
            <a:schemeClr val="lt1"/>
          </a:fillRef>
          <a:effectRef idx="0">
            <a:schemeClr val="accent2"/>
          </a:effectRef>
          <a:fontRef idx="minor">
            <a:schemeClr val="dk1"/>
          </a:fontRef>
        </p:style>
        <p:txBody>
          <a:bodyPr anchor="ctr"/>
          <a:lstStyle/>
          <a:p>
            <a:pPr algn="ctr">
              <a:defRPr/>
            </a:pPr>
            <a:r>
              <a:rPr lang="vi-VN" sz="6001" b="1" dirty="0">
                <a:latin typeface="Times New Roman" pitchFamily="18" charset="0"/>
                <a:cs typeface="Times New Roman" pitchFamily="18" charset="0"/>
              </a:rPr>
              <a:t>Chủ đề</a:t>
            </a:r>
            <a:r>
              <a:rPr lang="en-US" sz="6001" b="1" dirty="0">
                <a:latin typeface="Times New Roman" pitchFamily="18" charset="0"/>
                <a:cs typeface="Times New Roman" pitchFamily="18" charset="0"/>
              </a:rPr>
              <a:t>. </a:t>
            </a:r>
          </a:p>
          <a:p>
            <a:pPr algn="ctr">
              <a:defRPr/>
            </a:pPr>
            <a:r>
              <a:rPr lang="en-US" sz="6001" b="1" dirty="0">
                <a:latin typeface="Times New Roman" pitchFamily="18" charset="0"/>
                <a:cs typeface="Times New Roman" pitchFamily="18" charset="0"/>
              </a:rPr>
              <a:t>CACBOHIĐRAT </a:t>
            </a:r>
          </a:p>
        </p:txBody>
      </p:sp>
      <p:sp>
        <p:nvSpPr>
          <p:cNvPr id="10" name="TextBox 9">
            <a:extLst>
              <a:ext uri="{FF2B5EF4-FFF2-40B4-BE49-F238E27FC236}">
                <a16:creationId xmlns:a16="http://schemas.microsoft.com/office/drawing/2014/main" id="{23638135-292B-D864-4DD5-79F26907ED57}"/>
              </a:ext>
            </a:extLst>
          </p:cNvPr>
          <p:cNvSpPr txBox="1"/>
          <p:nvPr/>
        </p:nvSpPr>
        <p:spPr>
          <a:xfrm>
            <a:off x="9944193" y="5385311"/>
            <a:ext cx="4190571" cy="830997"/>
          </a:xfrm>
          <a:prstGeom prst="rect">
            <a:avLst/>
          </a:prstGeom>
          <a:noFill/>
        </p:spPr>
        <p:txBody>
          <a:bodyPr wrap="none" rtlCol="0">
            <a:spAutoFit/>
          </a:bodyPr>
          <a:lstStyle/>
          <a:p>
            <a:r>
              <a:rPr lang="en-US" sz="4800" b="1">
                <a:solidFill>
                  <a:srgbClr val="0000CC"/>
                </a:solidFill>
              </a:rPr>
              <a:t>Carbohydrat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0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1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3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3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3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5" grpId="0" animBg="1"/>
      <p:bldP spid="4136" grpId="0" animBg="1"/>
      <p:bldP spid="4137" grpId="0" animBg="1"/>
      <p:bldP spid="4140" grpId="0" animBg="1"/>
      <p:bldP spid="41" grpId="0" animBg="1"/>
      <p:bldP spid="12" grpId="0" animBg="1"/>
      <p:bldP spid="24" grpId="0" animBg="1"/>
      <p:bldP spid="3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KHÁI NIỆM VÀ PHÂN LOẠI</a:t>
              </a:r>
              <a:endParaRPr sz="4800" b="1">
                <a:solidFill>
                  <a:srgbClr val="135F82"/>
                </a:solidFill>
                <a:latin typeface="Tahoma"/>
                <a:ea typeface="Tahoma"/>
                <a:cs typeface="Tahoma"/>
                <a:sym typeface="Tahoma"/>
              </a:endParaRPr>
            </a:p>
          </p:txBody>
        </p:sp>
      </p:grpSp>
      <p:grpSp>
        <p:nvGrpSpPr>
          <p:cNvPr id="247" name="Google Shape;247;p3"/>
          <p:cNvGrpSpPr/>
          <p:nvPr/>
        </p:nvGrpSpPr>
        <p:grpSpPr>
          <a:xfrm>
            <a:off x="1103562" y="2663775"/>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Khái niệm</a:t>
              </a:r>
              <a:endParaRPr sz="4600" b="1">
                <a:solidFill>
                  <a:schemeClr val="lt1"/>
                </a:solidFill>
                <a:latin typeface="Tahoma"/>
                <a:ea typeface="Tahoma"/>
                <a:cs typeface="Tahoma"/>
                <a:sym typeface="Tahoma"/>
              </a:endParaRPr>
            </a:p>
          </p:txBody>
        </p:sp>
      </p:grpSp>
      <p:sp>
        <p:nvSpPr>
          <p:cNvPr id="5" name="TextBox 4">
            <a:extLst>
              <a:ext uri="{FF2B5EF4-FFF2-40B4-BE49-F238E27FC236}">
                <a16:creationId xmlns:a16="http://schemas.microsoft.com/office/drawing/2014/main" id="{B5496AE4-D9F4-5932-3190-931659A4B2D3}"/>
              </a:ext>
            </a:extLst>
          </p:cNvPr>
          <p:cNvSpPr txBox="1"/>
          <p:nvPr/>
        </p:nvSpPr>
        <p:spPr>
          <a:xfrm>
            <a:off x="1287232" y="3777488"/>
            <a:ext cx="21811123" cy="1569660"/>
          </a:xfrm>
          <a:prstGeom prst="rect">
            <a:avLst/>
          </a:prstGeom>
          <a:noFill/>
        </p:spPr>
        <p:txBody>
          <a:bodyPr wrap="square">
            <a:spAutoFit/>
          </a:bodyPr>
          <a:lstStyle/>
          <a:p>
            <a:pPr algn="just"/>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Carbohydrate là những hợp chất hữu cơ tạp chức và thường có công thức chung là C</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n</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H</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2</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O)</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m</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800">
              <a:latin typeface="Tahoma" panose="020B0604030504040204" pitchFamily="34" charset="0"/>
              <a:ea typeface="Tahoma" panose="020B0604030504040204" pitchFamily="34" charset="0"/>
              <a:cs typeface="Tahoma" panose="020B0604030504040204" pitchFamily="34" charset="0"/>
            </a:endParaRPr>
          </a:p>
        </p:txBody>
      </p:sp>
      <p:grpSp>
        <p:nvGrpSpPr>
          <p:cNvPr id="10" name="Google Shape;247;p3">
            <a:extLst>
              <a:ext uri="{FF2B5EF4-FFF2-40B4-BE49-F238E27FC236}">
                <a16:creationId xmlns:a16="http://schemas.microsoft.com/office/drawing/2014/main" id="{2F4DBD03-89C5-44C2-AB39-7D1D33F6201D}"/>
              </a:ext>
            </a:extLst>
          </p:cNvPr>
          <p:cNvGrpSpPr/>
          <p:nvPr/>
        </p:nvGrpSpPr>
        <p:grpSpPr>
          <a:xfrm>
            <a:off x="1040379" y="5519296"/>
            <a:ext cx="4167639" cy="971306"/>
            <a:chOff x="166396" y="8755081"/>
            <a:chExt cx="4167639" cy="781943"/>
          </a:xfrm>
        </p:grpSpPr>
        <p:sp>
          <p:nvSpPr>
            <p:cNvPr id="11" name="Google Shape;248;p3">
              <a:extLst>
                <a:ext uri="{FF2B5EF4-FFF2-40B4-BE49-F238E27FC236}">
                  <a16:creationId xmlns:a16="http://schemas.microsoft.com/office/drawing/2014/main" id="{25E55E5B-B320-1CF6-E5AB-715D8D610191}"/>
                </a:ext>
              </a:extLst>
            </p:cNvPr>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12" name="Google Shape;249;p3">
              <a:extLst>
                <a:ext uri="{FF2B5EF4-FFF2-40B4-BE49-F238E27FC236}">
                  <a16:creationId xmlns:a16="http://schemas.microsoft.com/office/drawing/2014/main" id="{FF29C024-370F-D40B-563D-07B391E83A77}"/>
                </a:ext>
              </a:extLst>
            </p:cNvPr>
            <p:cNvGrpSpPr/>
            <p:nvPr/>
          </p:nvGrpSpPr>
          <p:grpSpPr>
            <a:xfrm>
              <a:off x="166396" y="8780577"/>
              <a:ext cx="702538" cy="572229"/>
              <a:chOff x="-145995" y="8633545"/>
              <a:chExt cx="787401" cy="641352"/>
            </a:xfrm>
          </p:grpSpPr>
          <p:sp>
            <p:nvSpPr>
              <p:cNvPr id="14" name="Google Shape;250;p3">
                <a:extLst>
                  <a:ext uri="{FF2B5EF4-FFF2-40B4-BE49-F238E27FC236}">
                    <a16:creationId xmlns:a16="http://schemas.microsoft.com/office/drawing/2014/main" id="{0144FA3E-3E26-A039-BEB3-47978A109BEF}"/>
                  </a:ext>
                </a:extLst>
              </p:cNvPr>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5" name="Google Shape;251;p3">
                <a:extLst>
                  <a:ext uri="{FF2B5EF4-FFF2-40B4-BE49-F238E27FC236}">
                    <a16:creationId xmlns:a16="http://schemas.microsoft.com/office/drawing/2014/main" id="{5530FE68-DB05-2CBA-2089-D5C0D134DF43}"/>
                  </a:ext>
                </a:extLst>
              </p:cNvPr>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6" name="Google Shape;252;p3">
                <a:extLst>
                  <a:ext uri="{FF2B5EF4-FFF2-40B4-BE49-F238E27FC236}">
                    <a16:creationId xmlns:a16="http://schemas.microsoft.com/office/drawing/2014/main" id="{3A4330DF-8358-54F2-49EF-6C48BD7C4482}"/>
                  </a:ext>
                </a:extLst>
              </p:cNvPr>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7" name="Google Shape;253;p3">
                <a:extLst>
                  <a:ext uri="{FF2B5EF4-FFF2-40B4-BE49-F238E27FC236}">
                    <a16:creationId xmlns:a16="http://schemas.microsoft.com/office/drawing/2014/main" id="{3225350D-3FC3-2740-53B2-7723C4C1D2E2}"/>
                  </a:ext>
                </a:extLst>
              </p:cNvPr>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8" name="Google Shape;254;p3">
                <a:extLst>
                  <a:ext uri="{FF2B5EF4-FFF2-40B4-BE49-F238E27FC236}">
                    <a16:creationId xmlns:a16="http://schemas.microsoft.com/office/drawing/2014/main" id="{5C6EC7A1-9437-7323-EA7F-D6D5CD67DC7B}"/>
                  </a:ext>
                </a:extLst>
              </p:cNvPr>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9" name="Google Shape;255;p3">
                <a:extLst>
                  <a:ext uri="{FF2B5EF4-FFF2-40B4-BE49-F238E27FC236}">
                    <a16:creationId xmlns:a16="http://schemas.microsoft.com/office/drawing/2014/main" id="{5CA0DED9-9AC0-AC71-A06D-32FDB31FF691}"/>
                  </a:ext>
                </a:extLst>
              </p:cNvPr>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0" name="Google Shape;256;p3">
                <a:extLst>
                  <a:ext uri="{FF2B5EF4-FFF2-40B4-BE49-F238E27FC236}">
                    <a16:creationId xmlns:a16="http://schemas.microsoft.com/office/drawing/2014/main" id="{B9F3F43C-6D8C-34B6-0E8C-1F0E24E63629}"/>
                  </a:ext>
                </a:extLst>
              </p:cNvPr>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1" name="Google Shape;257;p3">
                <a:extLst>
                  <a:ext uri="{FF2B5EF4-FFF2-40B4-BE49-F238E27FC236}">
                    <a16:creationId xmlns:a16="http://schemas.microsoft.com/office/drawing/2014/main" id="{C77D7377-000F-CD2A-9DD3-1B03D46F1C0A}"/>
                  </a:ext>
                </a:extLst>
              </p:cNvPr>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2" name="Google Shape;258;p3">
                <a:extLst>
                  <a:ext uri="{FF2B5EF4-FFF2-40B4-BE49-F238E27FC236}">
                    <a16:creationId xmlns:a16="http://schemas.microsoft.com/office/drawing/2014/main" id="{198050BE-6C05-989B-D4AE-522417406050}"/>
                  </a:ext>
                </a:extLst>
              </p:cNvPr>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3" name="Google Shape;259;p3">
                <a:extLst>
                  <a:ext uri="{FF2B5EF4-FFF2-40B4-BE49-F238E27FC236}">
                    <a16:creationId xmlns:a16="http://schemas.microsoft.com/office/drawing/2014/main" id="{CE68CA3C-79B6-EDA0-11C0-AE6587D4E242}"/>
                  </a:ext>
                </a:extLst>
              </p:cNvPr>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4" name="Google Shape;260;p3">
                <a:extLst>
                  <a:ext uri="{FF2B5EF4-FFF2-40B4-BE49-F238E27FC236}">
                    <a16:creationId xmlns:a16="http://schemas.microsoft.com/office/drawing/2014/main" id="{474B5D4B-2B03-0B91-9E16-452B144867E7}"/>
                  </a:ext>
                </a:extLst>
              </p:cNvPr>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 name="Google Shape;261;p3">
                <a:extLst>
                  <a:ext uri="{FF2B5EF4-FFF2-40B4-BE49-F238E27FC236}">
                    <a16:creationId xmlns:a16="http://schemas.microsoft.com/office/drawing/2014/main" id="{1C3DCBF2-DFC6-522D-4551-810A7394906B}"/>
                  </a:ext>
                </a:extLst>
              </p:cNvPr>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13" name="Google Shape;262;p3">
              <a:extLst>
                <a:ext uri="{FF2B5EF4-FFF2-40B4-BE49-F238E27FC236}">
                  <a16:creationId xmlns:a16="http://schemas.microsoft.com/office/drawing/2014/main" id="{939DA9D7-13E2-4217-A34D-9767AB0345EA}"/>
                </a:ext>
              </a:extLst>
            </p:cNvPr>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Phân loại</a:t>
              </a:r>
              <a:endParaRPr sz="4600" b="1">
                <a:solidFill>
                  <a:schemeClr val="lt1"/>
                </a:solidFill>
                <a:latin typeface="Tahoma"/>
                <a:ea typeface="Tahoma"/>
                <a:cs typeface="Tahoma"/>
                <a:sym typeface="Tahoma"/>
              </a:endParaRPr>
            </a:p>
          </p:txBody>
        </p:sp>
      </p:grpSp>
      <p:graphicFrame>
        <p:nvGraphicFramePr>
          <p:cNvPr id="2" name="Table 1">
            <a:extLst>
              <a:ext uri="{FF2B5EF4-FFF2-40B4-BE49-F238E27FC236}">
                <a16:creationId xmlns:a16="http://schemas.microsoft.com/office/drawing/2014/main" id="{890017D0-7F52-5B27-9A0C-408F81C842CB}"/>
              </a:ext>
            </a:extLst>
          </p:cNvPr>
          <p:cNvGraphicFramePr>
            <a:graphicFrameLocks noGrp="1"/>
          </p:cNvGraphicFramePr>
          <p:nvPr>
            <p:extLst>
              <p:ext uri="{D42A27DB-BD31-4B8C-83A1-F6EECF244321}">
                <p14:modId xmlns:p14="http://schemas.microsoft.com/office/powerpoint/2010/main" val="3177725552"/>
              </p:ext>
            </p:extLst>
          </p:nvPr>
        </p:nvGraphicFramePr>
        <p:xfrm>
          <a:off x="1084288" y="6712826"/>
          <a:ext cx="21811124" cy="6357878"/>
        </p:xfrm>
        <a:graphic>
          <a:graphicData uri="http://schemas.openxmlformats.org/drawingml/2006/table">
            <a:tbl>
              <a:tblPr firstRow="1" bandRow="1">
                <a:tableStyleId>{5C22544A-7EE6-4342-B048-85BDC9FD1C3A}</a:tableStyleId>
              </a:tblPr>
              <a:tblGrid>
                <a:gridCol w="4716994">
                  <a:extLst>
                    <a:ext uri="{9D8B030D-6E8A-4147-A177-3AD203B41FA5}">
                      <a16:colId xmlns:a16="http://schemas.microsoft.com/office/drawing/2014/main" val="1377016937"/>
                    </a:ext>
                  </a:extLst>
                </a:gridCol>
                <a:gridCol w="12191820">
                  <a:extLst>
                    <a:ext uri="{9D8B030D-6E8A-4147-A177-3AD203B41FA5}">
                      <a16:colId xmlns:a16="http://schemas.microsoft.com/office/drawing/2014/main" val="2031467441"/>
                    </a:ext>
                  </a:extLst>
                </a:gridCol>
                <a:gridCol w="4902310">
                  <a:extLst>
                    <a:ext uri="{9D8B030D-6E8A-4147-A177-3AD203B41FA5}">
                      <a16:colId xmlns:a16="http://schemas.microsoft.com/office/drawing/2014/main" val="3707768080"/>
                    </a:ext>
                  </a:extLst>
                </a:gridCol>
              </a:tblGrid>
              <a:tr h="723427">
                <a:tc>
                  <a:txBody>
                    <a:bodyPr/>
                    <a:lstStyle/>
                    <a:p>
                      <a:r>
                        <a:rPr lang="nl-NL" sz="4800" b="1" i="0" u="none" strike="noStrike" cap="none">
                          <a:solidFill>
                            <a:schemeClr val="lt1"/>
                          </a:solidFill>
                          <a:effectLst/>
                          <a:latin typeface="Tahoma" panose="020B0604030504040204" pitchFamily="34" charset="0"/>
                          <a:ea typeface="Tahoma" panose="020B0604030504040204" pitchFamily="34" charset="0"/>
                          <a:cs typeface="Tahoma" panose="020B0604030504040204" pitchFamily="34" charset="0"/>
                          <a:sym typeface="Arial"/>
                        </a:rPr>
                        <a:t>Carbohydrate</a:t>
                      </a:r>
                      <a:endParaRPr lang="en-US" sz="4800">
                        <a:latin typeface="Tahoma" panose="020B0604030504040204" pitchFamily="34" charset="0"/>
                        <a:ea typeface="Tahoma" panose="020B0604030504040204" pitchFamily="34" charset="0"/>
                        <a:cs typeface="Tahoma" panose="020B0604030504040204" pitchFamily="34" charset="0"/>
                      </a:endParaRPr>
                    </a:p>
                  </a:txBody>
                  <a:tcPr/>
                </a:tc>
                <a:tc>
                  <a:txBody>
                    <a:bodyPr/>
                    <a:lstStyle/>
                    <a:p>
                      <a:r>
                        <a:rPr lang="en-US" sz="4800">
                          <a:latin typeface="Tahoma" panose="020B0604030504040204" pitchFamily="34" charset="0"/>
                          <a:ea typeface="Tahoma" panose="020B0604030504040204" pitchFamily="34" charset="0"/>
                          <a:cs typeface="Tahoma" panose="020B0604030504040204" pitchFamily="34" charset="0"/>
                        </a:rPr>
                        <a:t>Phân loại</a:t>
                      </a:r>
                    </a:p>
                  </a:txBody>
                  <a:tcPr/>
                </a:tc>
                <a:tc>
                  <a:txBody>
                    <a:bodyPr/>
                    <a:lstStyle/>
                    <a:p>
                      <a:r>
                        <a:rPr lang="en-US" sz="4800">
                          <a:latin typeface="Tahoma" panose="020B0604030504040204" pitchFamily="34" charset="0"/>
                          <a:ea typeface="Tahoma" panose="020B0604030504040204" pitchFamily="34" charset="0"/>
                          <a:cs typeface="Tahoma" panose="020B0604030504040204" pitchFamily="34" charset="0"/>
                        </a:rPr>
                        <a:t>Chất tiêu biểu</a:t>
                      </a:r>
                    </a:p>
                  </a:txBody>
                  <a:tcPr/>
                </a:tc>
                <a:extLst>
                  <a:ext uri="{0D108BD9-81ED-4DB2-BD59-A6C34878D82A}">
                    <a16:rowId xmlns:a16="http://schemas.microsoft.com/office/drawing/2014/main" val="3294470110"/>
                  </a:ext>
                </a:extLst>
              </a:tr>
              <a:tr h="1376010">
                <a:tc>
                  <a:txBody>
                    <a:bodyPr/>
                    <a:lstStyle/>
                    <a:p>
                      <a:r>
                        <a:rPr lang="nl-NL" sz="4800" b="0" i="0" u="none" strike="noStrike" cap="none">
                          <a:solidFill>
                            <a:schemeClr val="dk1"/>
                          </a:solidFill>
                          <a:effectLst/>
                          <a:latin typeface="Tahoma" panose="020B0604030504040204" pitchFamily="34" charset="0"/>
                          <a:ea typeface="Tahoma" panose="020B0604030504040204" pitchFamily="34" charset="0"/>
                          <a:cs typeface="Tahoma" panose="020B0604030504040204" pitchFamily="34" charset="0"/>
                          <a:sym typeface="Arial"/>
                        </a:rPr>
                        <a:t>Monosaccharide</a:t>
                      </a:r>
                      <a:endParaRPr lang="en-US" sz="4800">
                        <a:latin typeface="Tahoma" panose="020B0604030504040204" pitchFamily="34" charset="0"/>
                        <a:ea typeface="Tahoma" panose="020B0604030504040204" pitchFamily="34" charset="0"/>
                        <a:cs typeface="Tahoma" panose="020B0604030504040204" pitchFamily="34" charset="0"/>
                      </a:endParaRPr>
                    </a:p>
                  </a:txBody>
                  <a:tcP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1370836623"/>
                  </a:ext>
                </a:extLst>
              </a:tr>
              <a:tr h="1215057">
                <a:tc>
                  <a:txBody>
                    <a:bodyPr/>
                    <a:lstStyle/>
                    <a:p>
                      <a:r>
                        <a:rPr lang="nl-NL" sz="4800" b="0" i="0" u="none" strike="noStrike" cap="none">
                          <a:solidFill>
                            <a:schemeClr val="dk1"/>
                          </a:solidFill>
                          <a:effectLst/>
                          <a:latin typeface="Tahoma" panose="020B0604030504040204" pitchFamily="34" charset="0"/>
                          <a:ea typeface="Tahoma" panose="020B0604030504040204" pitchFamily="34" charset="0"/>
                          <a:cs typeface="Tahoma" panose="020B0604030504040204" pitchFamily="34" charset="0"/>
                          <a:sym typeface="Arial"/>
                        </a:rPr>
                        <a:t>Disaccharide</a:t>
                      </a:r>
                    </a:p>
                    <a:p>
                      <a:endParaRPr lang="en-US" sz="4800">
                        <a:latin typeface="Tahoma" panose="020B0604030504040204" pitchFamily="34" charset="0"/>
                        <a:ea typeface="Tahoma" panose="020B0604030504040204" pitchFamily="34" charset="0"/>
                        <a:cs typeface="Tahoma" panose="020B0604030504040204" pitchFamily="34" charset="0"/>
                      </a:endParaRPr>
                    </a:p>
                  </a:txBody>
                  <a:tcP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605939975"/>
                  </a:ext>
                </a:extLst>
              </a:tr>
              <a:tr h="2604428">
                <a:tc>
                  <a:txBody>
                    <a:bodyPr/>
                    <a:lstStyle/>
                    <a:p>
                      <a:r>
                        <a:rPr lang="nl-NL" sz="4800" b="0" i="0" u="none" strike="noStrike" cap="none">
                          <a:solidFill>
                            <a:schemeClr val="dk1"/>
                          </a:solidFill>
                          <a:effectLst/>
                          <a:latin typeface="Tahoma" panose="020B0604030504040204" pitchFamily="34" charset="0"/>
                          <a:ea typeface="Tahoma" panose="020B0604030504040204" pitchFamily="34" charset="0"/>
                          <a:cs typeface="Tahoma" panose="020B0604030504040204" pitchFamily="34" charset="0"/>
                          <a:sym typeface="Arial"/>
                        </a:rPr>
                        <a:t>Polysaccharide </a:t>
                      </a:r>
                      <a:endParaRPr lang="en-US" sz="4800">
                        <a:latin typeface="Tahoma" panose="020B0604030504040204" pitchFamily="34" charset="0"/>
                        <a:ea typeface="Tahoma" panose="020B0604030504040204" pitchFamily="34" charset="0"/>
                        <a:cs typeface="Tahoma" panose="020B0604030504040204" pitchFamily="34" charset="0"/>
                      </a:endParaRPr>
                    </a:p>
                  </a:txBody>
                  <a:tcP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2817371643"/>
                  </a:ext>
                </a:extLst>
              </a:tr>
            </a:tbl>
          </a:graphicData>
        </a:graphic>
      </p:graphicFrame>
      <p:sp>
        <p:nvSpPr>
          <p:cNvPr id="27" name="Rectangle 26">
            <a:extLst>
              <a:ext uri="{FF2B5EF4-FFF2-40B4-BE49-F238E27FC236}">
                <a16:creationId xmlns:a16="http://schemas.microsoft.com/office/drawing/2014/main" id="{25A4C07C-A36E-50ED-144A-C024B31975C5}"/>
              </a:ext>
            </a:extLst>
          </p:cNvPr>
          <p:cNvSpPr>
            <a:spLocks noChangeArrowheads="1"/>
          </p:cNvSpPr>
          <p:nvPr/>
        </p:nvSpPr>
        <p:spPr bwMode="auto">
          <a:xfrm>
            <a:off x="5816071" y="7515457"/>
            <a:ext cx="1211323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eaLnBrk="1" hangingPunct="1"/>
            <a:r>
              <a:rPr lang="vi-VN" altLang="en-US" sz="4400">
                <a:latin typeface="Tahoma" panose="020B0604030504040204" pitchFamily="34" charset="0"/>
                <a:ea typeface="Tahoma" panose="020B0604030504040204" pitchFamily="34" charset="0"/>
                <a:cs typeface="Tahoma" panose="020B0604030504040204" pitchFamily="34" charset="0"/>
              </a:rPr>
              <a:t>  là nhóm </a:t>
            </a:r>
            <a:r>
              <a:rPr lang="en-US" altLang="en-US" sz="4400">
                <a:latin typeface="Tahoma" panose="020B0604030504040204" pitchFamily="34" charset="0"/>
                <a:ea typeface="Tahoma" panose="020B0604030504040204" pitchFamily="34" charset="0"/>
                <a:cs typeface="Tahoma" panose="020B0604030504040204" pitchFamily="34" charset="0"/>
              </a:rPr>
              <a:t>carbohydrate</a:t>
            </a:r>
            <a:r>
              <a:rPr lang="vi-VN" altLang="en-US" sz="4400">
                <a:latin typeface="Tahoma" panose="020B0604030504040204" pitchFamily="34" charset="0"/>
                <a:ea typeface="Tahoma" panose="020B0604030504040204" pitchFamily="34" charset="0"/>
                <a:cs typeface="Tahoma" panose="020B0604030504040204" pitchFamily="34" charset="0"/>
              </a:rPr>
              <a:t> đơn giản nhất, </a:t>
            </a:r>
            <a:r>
              <a:rPr lang="vi-VN" altLang="en-US" sz="4400" i="1">
                <a:solidFill>
                  <a:srgbClr val="FF0066"/>
                </a:solidFill>
                <a:latin typeface="Tahoma" panose="020B0604030504040204" pitchFamily="34" charset="0"/>
                <a:ea typeface="Tahoma" panose="020B0604030504040204" pitchFamily="34" charset="0"/>
                <a:cs typeface="Tahoma" panose="020B0604030504040204" pitchFamily="34" charset="0"/>
              </a:rPr>
              <a:t>không thể thủy phân </a:t>
            </a:r>
            <a:r>
              <a:rPr lang="vi-VN" altLang="en-US" sz="4400">
                <a:latin typeface="Tahoma" panose="020B0604030504040204" pitchFamily="34" charset="0"/>
                <a:ea typeface="Tahoma" panose="020B0604030504040204" pitchFamily="34" charset="0"/>
                <a:cs typeface="Tahoma" panose="020B0604030504040204" pitchFamily="34" charset="0"/>
              </a:rPr>
              <a:t>được</a:t>
            </a:r>
            <a:r>
              <a:rPr lang="en-US" altLang="en-US" sz="4400">
                <a:latin typeface="Tahoma" panose="020B0604030504040204" pitchFamily="34" charset="0"/>
                <a:ea typeface="Tahoma" panose="020B0604030504040204" pitchFamily="34" charset="0"/>
                <a:cs typeface="Tahoma" panose="020B0604030504040204" pitchFamily="34" charset="0"/>
              </a:rPr>
              <a:t>.</a:t>
            </a:r>
          </a:p>
        </p:txBody>
      </p:sp>
      <p:sp>
        <p:nvSpPr>
          <p:cNvPr id="28" name="Rectangle 27">
            <a:extLst>
              <a:ext uri="{FF2B5EF4-FFF2-40B4-BE49-F238E27FC236}">
                <a16:creationId xmlns:a16="http://schemas.microsoft.com/office/drawing/2014/main" id="{ED39BCE1-A040-FCCC-6C55-43EF8BEB458A}"/>
              </a:ext>
            </a:extLst>
          </p:cNvPr>
          <p:cNvSpPr>
            <a:spLocks noChangeArrowheads="1"/>
          </p:cNvSpPr>
          <p:nvPr/>
        </p:nvSpPr>
        <p:spPr bwMode="auto">
          <a:xfrm>
            <a:off x="5816070" y="8962007"/>
            <a:ext cx="1211323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eaLnBrk="1" hangingPunct="1"/>
            <a:r>
              <a:rPr lang="vi-VN" altLang="en-US" sz="4400">
                <a:latin typeface="Tahoma" panose="020B0604030504040204" pitchFamily="34" charset="0"/>
                <a:ea typeface="Tahoma" panose="020B0604030504040204" pitchFamily="34" charset="0"/>
                <a:cs typeface="Tahoma" panose="020B0604030504040204" pitchFamily="34" charset="0"/>
              </a:rPr>
              <a:t>   là nhóm </a:t>
            </a:r>
            <a:r>
              <a:rPr lang="en-US" altLang="en-US" sz="4400">
                <a:latin typeface="Tahoma" panose="020B0604030504040204" pitchFamily="34" charset="0"/>
                <a:ea typeface="Tahoma" panose="020B0604030504040204" pitchFamily="34" charset="0"/>
                <a:cs typeface="Tahoma" panose="020B0604030504040204" pitchFamily="34" charset="0"/>
              </a:rPr>
              <a:t>carbohydrate</a:t>
            </a:r>
            <a:r>
              <a:rPr lang="vi-VN" altLang="en-US" sz="4400">
                <a:latin typeface="Tahoma" panose="020B0604030504040204" pitchFamily="34" charset="0"/>
                <a:ea typeface="Tahoma" panose="020B0604030504040204" pitchFamily="34" charset="0"/>
                <a:cs typeface="Tahoma" panose="020B0604030504040204" pitchFamily="34" charset="0"/>
              </a:rPr>
              <a:t> mà khi </a:t>
            </a:r>
            <a:r>
              <a:rPr lang="vi-VN" altLang="en-US" sz="4400" i="1">
                <a:solidFill>
                  <a:srgbClr val="FF0066"/>
                </a:solidFill>
                <a:latin typeface="Tahoma" panose="020B0604030504040204" pitchFamily="34" charset="0"/>
                <a:ea typeface="Tahoma" panose="020B0604030504040204" pitchFamily="34" charset="0"/>
                <a:cs typeface="Tahoma" panose="020B0604030504040204" pitchFamily="34" charset="0"/>
              </a:rPr>
              <a:t>thủy phân </a:t>
            </a:r>
            <a:r>
              <a:rPr lang="vi-VN" altLang="en-US" sz="4400">
                <a:latin typeface="Tahoma" panose="020B0604030504040204" pitchFamily="34" charset="0"/>
                <a:ea typeface="Tahoma" panose="020B0604030504040204" pitchFamily="34" charset="0"/>
                <a:cs typeface="Tahoma" panose="020B0604030504040204" pitchFamily="34" charset="0"/>
              </a:rPr>
              <a:t>mỗi phân tử sinh </a:t>
            </a:r>
            <a:r>
              <a:rPr lang="vi-VN" altLang="en-US" sz="4400" i="1">
                <a:solidFill>
                  <a:srgbClr val="FF0066"/>
                </a:solidFill>
                <a:latin typeface="Tahoma" panose="020B0604030504040204" pitchFamily="34" charset="0"/>
                <a:ea typeface="Tahoma" panose="020B0604030504040204" pitchFamily="34" charset="0"/>
                <a:cs typeface="Tahoma" panose="020B0604030504040204" pitchFamily="34" charset="0"/>
              </a:rPr>
              <a:t>ra 2 phân tử </a:t>
            </a:r>
            <a:r>
              <a:rPr lang="en-US" altLang="en-US" sz="4400" i="1">
                <a:solidFill>
                  <a:srgbClr val="FF0066"/>
                </a:solidFill>
                <a:latin typeface="Tahoma" panose="020B0604030504040204" pitchFamily="34" charset="0"/>
                <a:ea typeface="Tahoma" panose="020B0604030504040204" pitchFamily="34" charset="0"/>
                <a:cs typeface="Tahoma" panose="020B0604030504040204" pitchFamily="34" charset="0"/>
              </a:rPr>
              <a:t>monosaccharide.</a:t>
            </a:r>
            <a:endParaRPr lang="en-US" altLang="en-US" sz="4400">
              <a:latin typeface="Tahoma" panose="020B0604030504040204" pitchFamily="34" charset="0"/>
              <a:ea typeface="Tahoma" panose="020B0604030504040204" pitchFamily="34" charset="0"/>
              <a:cs typeface="Tahoma" panose="020B0604030504040204" pitchFamily="34" charset="0"/>
            </a:endParaRPr>
          </a:p>
        </p:txBody>
      </p:sp>
      <p:sp>
        <p:nvSpPr>
          <p:cNvPr id="29" name="Rectangle 28">
            <a:extLst>
              <a:ext uri="{FF2B5EF4-FFF2-40B4-BE49-F238E27FC236}">
                <a16:creationId xmlns:a16="http://schemas.microsoft.com/office/drawing/2014/main" id="{CB2F7C60-0D75-0B24-12CE-AF3579260A10}"/>
              </a:ext>
            </a:extLst>
          </p:cNvPr>
          <p:cNvSpPr>
            <a:spLocks noChangeArrowheads="1"/>
          </p:cNvSpPr>
          <p:nvPr/>
        </p:nvSpPr>
        <p:spPr bwMode="auto">
          <a:xfrm>
            <a:off x="5816071" y="10508090"/>
            <a:ext cx="1211323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eaLnBrk="1" hangingPunct="1"/>
            <a:r>
              <a:rPr lang="vi-VN" altLang="en-US" sz="4400">
                <a:latin typeface="Tahoma" panose="020B0604030504040204" pitchFamily="34" charset="0"/>
                <a:ea typeface="Tahoma" panose="020B0604030504040204" pitchFamily="34" charset="0"/>
                <a:cs typeface="Tahoma" panose="020B0604030504040204" pitchFamily="34" charset="0"/>
              </a:rPr>
              <a:t>   là nhóm </a:t>
            </a:r>
            <a:r>
              <a:rPr lang="en-US" altLang="en-US" sz="4400">
                <a:latin typeface="Tahoma" panose="020B0604030504040204" pitchFamily="34" charset="0"/>
                <a:ea typeface="Tahoma" panose="020B0604030504040204" pitchFamily="34" charset="0"/>
                <a:cs typeface="Tahoma" panose="020B0604030504040204" pitchFamily="34" charset="0"/>
              </a:rPr>
              <a:t>carbohydrate </a:t>
            </a:r>
            <a:r>
              <a:rPr lang="vi-VN" altLang="en-US" sz="4400">
                <a:latin typeface="Tahoma" panose="020B0604030504040204" pitchFamily="34" charset="0"/>
                <a:ea typeface="Tahoma" panose="020B0604030504040204" pitchFamily="34" charset="0"/>
                <a:cs typeface="Tahoma" panose="020B0604030504040204" pitchFamily="34" charset="0"/>
              </a:rPr>
              <a:t>phức tạp khi </a:t>
            </a:r>
            <a:r>
              <a:rPr lang="vi-VN" altLang="en-US" sz="4400" i="1">
                <a:solidFill>
                  <a:srgbClr val="FF0066"/>
                </a:solidFill>
                <a:latin typeface="Tahoma" panose="020B0604030504040204" pitchFamily="34" charset="0"/>
                <a:ea typeface="Tahoma" panose="020B0604030504040204" pitchFamily="34" charset="0"/>
                <a:cs typeface="Tahoma" panose="020B0604030504040204" pitchFamily="34" charset="0"/>
              </a:rPr>
              <a:t>thủy phân đến cùng </a:t>
            </a:r>
            <a:r>
              <a:rPr lang="vi-VN" altLang="en-US" sz="4400">
                <a:latin typeface="Tahoma" panose="020B0604030504040204" pitchFamily="34" charset="0"/>
                <a:ea typeface="Tahoma" panose="020B0604030504040204" pitchFamily="34" charset="0"/>
                <a:cs typeface="Tahoma" panose="020B0604030504040204" pitchFamily="34" charset="0"/>
              </a:rPr>
              <a:t>mỗi phân tử sinh </a:t>
            </a:r>
            <a:r>
              <a:rPr lang="vi-VN" altLang="en-US" sz="4400" i="1">
                <a:solidFill>
                  <a:srgbClr val="FF0066"/>
                </a:solidFill>
                <a:latin typeface="Tahoma" panose="020B0604030504040204" pitchFamily="34" charset="0"/>
                <a:ea typeface="Tahoma" panose="020B0604030504040204" pitchFamily="34" charset="0"/>
                <a:cs typeface="Tahoma" panose="020B0604030504040204" pitchFamily="34" charset="0"/>
              </a:rPr>
              <a:t>ra nhiều phân tử </a:t>
            </a:r>
            <a:r>
              <a:rPr lang="en-US" altLang="en-US" sz="4400" i="1">
                <a:solidFill>
                  <a:srgbClr val="FF0066"/>
                </a:solidFill>
                <a:latin typeface="Tahoma" panose="020B0604030504040204" pitchFamily="34" charset="0"/>
                <a:ea typeface="Tahoma" panose="020B0604030504040204" pitchFamily="34" charset="0"/>
                <a:cs typeface="Tahoma" panose="020B0604030504040204" pitchFamily="34" charset="0"/>
              </a:rPr>
              <a:t>monosaccharide.</a:t>
            </a:r>
            <a:endParaRPr lang="en-US" altLang="en-US" sz="4400">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B025211A-B5C7-DD1D-22E4-3E08254EFF17}"/>
              </a:ext>
            </a:extLst>
          </p:cNvPr>
          <p:cNvSpPr txBox="1"/>
          <p:nvPr/>
        </p:nvSpPr>
        <p:spPr>
          <a:xfrm>
            <a:off x="18051095" y="8838897"/>
            <a:ext cx="4844317" cy="1569660"/>
          </a:xfrm>
          <a:prstGeom prst="rect">
            <a:avLst/>
          </a:prstGeom>
          <a:noFill/>
        </p:spPr>
        <p:txBody>
          <a:bodyPr wrap="square">
            <a:spAutoFit/>
          </a:bodyPr>
          <a:lstStyle/>
          <a:p>
            <a:pPr algn="ct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Saccharose; maltose</a:t>
            </a:r>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4C65DF1E-BF50-D951-B357-B33612153ABF}"/>
              </a:ext>
            </a:extLst>
          </p:cNvPr>
          <p:cNvSpPr txBox="1"/>
          <p:nvPr/>
        </p:nvSpPr>
        <p:spPr>
          <a:xfrm>
            <a:off x="18051095" y="7823233"/>
            <a:ext cx="5097269" cy="830997"/>
          </a:xfrm>
          <a:prstGeom prst="rect">
            <a:avLst/>
          </a:prstGeom>
          <a:noFill/>
        </p:spPr>
        <p:txBody>
          <a:bodyPr wrap="square">
            <a:spAutoFit/>
          </a:bodyPr>
          <a:lstStyle/>
          <a:p>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Glucose; fructose</a:t>
            </a:r>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38" name="TextBox 37">
            <a:extLst>
              <a:ext uri="{FF2B5EF4-FFF2-40B4-BE49-F238E27FC236}">
                <a16:creationId xmlns:a16="http://schemas.microsoft.com/office/drawing/2014/main" id="{B92F0FF2-E615-8EED-8F46-A8E65446F00F}"/>
              </a:ext>
            </a:extLst>
          </p:cNvPr>
          <p:cNvSpPr txBox="1"/>
          <p:nvPr/>
        </p:nvSpPr>
        <p:spPr>
          <a:xfrm>
            <a:off x="17929305" y="11130315"/>
            <a:ext cx="5097269" cy="830997"/>
          </a:xfrm>
          <a:prstGeom prst="rect">
            <a:avLst/>
          </a:prstGeom>
          <a:noFill/>
        </p:spPr>
        <p:txBody>
          <a:bodyPr wrap="square">
            <a:spAutoFit/>
          </a:bodyPr>
          <a:lstStyle/>
          <a:p>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Tinh bột, cellulose</a:t>
            </a:r>
            <a:endParaRPr lang="en-US" sz="480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49754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2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Group 101">
            <a:extLst>
              <a:ext uri="{FF2B5EF4-FFF2-40B4-BE49-F238E27FC236}">
                <a16:creationId xmlns:a16="http://schemas.microsoft.com/office/drawing/2014/main" id="{552259C1-52E8-0282-A4CF-6194AF106405}"/>
              </a:ext>
            </a:extLst>
          </p:cNvPr>
          <p:cNvGrpSpPr/>
          <p:nvPr/>
        </p:nvGrpSpPr>
        <p:grpSpPr>
          <a:xfrm>
            <a:off x="786623" y="1661611"/>
            <a:ext cx="22812341" cy="4294527"/>
            <a:chOff x="1270511" y="5863018"/>
            <a:chExt cx="22812341" cy="4907780"/>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3018"/>
              <a:ext cx="6676060" cy="914489"/>
              <a:chOff x="1224541" y="6301585"/>
              <a:chExt cx="6676060" cy="914489"/>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4423507" y="3695543"/>
                <a:ext cx="849841" cy="610434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129757" y="6301585"/>
                <a:ext cx="5615640" cy="914489"/>
              </a:xfrm>
              <a:prstGeom prst="rect">
                <a:avLst/>
              </a:prstGeom>
              <a:noFill/>
            </p:spPr>
            <p:txBody>
              <a:bodyPr wrap="none" rtlCol="0">
                <a:spAutoFit/>
              </a:bodyPr>
              <a:lstStyle/>
              <a:p>
                <a:r>
                  <a:rPr lang="en-US" sz="4600" b="1">
                    <a:solidFill>
                      <a:srgbClr val="0999C8"/>
                    </a:solidFill>
                    <a:latin typeface="Tahoma" pitchFamily="34" charset="0"/>
                    <a:ea typeface="Tahoma" pitchFamily="34" charset="0"/>
                    <a:cs typeface="Tahoma" pitchFamily="34" charset="0"/>
                  </a:rPr>
                  <a:t>Phiếu học tập số 1</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4" name="TextBox 3">
            <a:extLst>
              <a:ext uri="{FF2B5EF4-FFF2-40B4-BE49-F238E27FC236}">
                <a16:creationId xmlns:a16="http://schemas.microsoft.com/office/drawing/2014/main" id="{A3445B49-0BAA-913A-DE6B-15ED8654882D}"/>
              </a:ext>
            </a:extLst>
          </p:cNvPr>
          <p:cNvSpPr txBox="1"/>
          <p:nvPr/>
        </p:nvSpPr>
        <p:spPr>
          <a:xfrm>
            <a:off x="884227" y="2478263"/>
            <a:ext cx="22612038" cy="3477875"/>
          </a:xfrm>
          <a:prstGeom prst="rect">
            <a:avLst/>
          </a:prstGeom>
          <a:noFill/>
        </p:spPr>
        <p:txBody>
          <a:bodyPr wrap="square">
            <a:spAutoFit/>
          </a:bodyPr>
          <a:lstStyle/>
          <a:p>
            <a:pPr algn="just"/>
            <a:r>
              <a:rPr lang="nl-NL" sz="4400">
                <a:effectLst/>
                <a:latin typeface="Tahoma" panose="020B0604030504040204" pitchFamily="34" charset="0"/>
                <a:ea typeface="Tahoma" panose="020B0604030504040204" pitchFamily="34" charset="0"/>
                <a:cs typeface="Tahoma" panose="020B0604030504040204" pitchFamily="34" charset="0"/>
              </a:rPr>
              <a:t>- Viết công thức phân tử, công thức cấu tạo dạng mạch hở và mạch vòng của glucose và fructose.</a:t>
            </a:r>
            <a:endParaRPr lang="en-US" sz="4400">
              <a:effectLst/>
              <a:latin typeface="Tahoma" panose="020B0604030504040204" pitchFamily="34" charset="0"/>
              <a:ea typeface="Tahoma" panose="020B0604030504040204" pitchFamily="34" charset="0"/>
              <a:cs typeface="Tahoma" panose="020B0604030504040204" pitchFamily="34" charset="0"/>
            </a:endParaRPr>
          </a:p>
          <a:p>
            <a:pPr algn="just"/>
            <a:r>
              <a:rPr lang="nl-NL" sz="4400">
                <a:effectLst/>
                <a:latin typeface="Tahoma" panose="020B0604030504040204" pitchFamily="34" charset="0"/>
                <a:ea typeface="Tahoma" panose="020B0604030504040204" pitchFamily="34" charset="0"/>
                <a:cs typeface="Tahoma" panose="020B0604030504040204" pitchFamily="34" charset="0"/>
              </a:rPr>
              <a:t>- Quan sát hình 3.1 và hình 3.2. cho biết vì sao nói glucose và fructose thuộc loại hợp chất polyhydroxy carbonyl.</a:t>
            </a:r>
            <a:endParaRPr lang="en-US" sz="4400">
              <a:effectLst/>
              <a:latin typeface="Tahoma" panose="020B0604030504040204" pitchFamily="34" charset="0"/>
              <a:ea typeface="Tahoma" panose="020B0604030504040204" pitchFamily="34" charset="0"/>
              <a:cs typeface="Tahoma" panose="020B0604030504040204" pitchFamily="34" charset="0"/>
            </a:endParaRPr>
          </a:p>
          <a:p>
            <a:pPr algn="just"/>
            <a:r>
              <a:rPr lang="nl-NL" sz="4400">
                <a:effectLst/>
                <a:latin typeface="Tahoma" panose="020B0604030504040204" pitchFamily="34" charset="0"/>
                <a:ea typeface="Tahoma" panose="020B0604030504040204" pitchFamily="34" charset="0"/>
                <a:cs typeface="Tahoma" panose="020B0604030504040204" pitchFamily="34" charset="0"/>
              </a:rPr>
              <a:t>- Nêu trạng thái tự nhiên của glucose và fructose.</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pSp>
        <p:nvGrpSpPr>
          <p:cNvPr id="5" name="Group 101">
            <a:extLst>
              <a:ext uri="{FF2B5EF4-FFF2-40B4-BE49-F238E27FC236}">
                <a16:creationId xmlns:a16="http://schemas.microsoft.com/office/drawing/2014/main" id="{1FD970CA-1251-05E8-6FBD-B5550C7188E5}"/>
              </a:ext>
            </a:extLst>
          </p:cNvPr>
          <p:cNvGrpSpPr/>
          <p:nvPr/>
        </p:nvGrpSpPr>
        <p:grpSpPr>
          <a:xfrm>
            <a:off x="784924" y="6063408"/>
            <a:ext cx="22812341" cy="3840884"/>
            <a:chOff x="1270511" y="5863018"/>
            <a:chExt cx="22812341" cy="4907780"/>
          </a:xfrm>
        </p:grpSpPr>
        <p:sp>
          <p:nvSpPr>
            <p:cNvPr id="6" name="Rounded Rectangle 181">
              <a:extLst>
                <a:ext uri="{FF2B5EF4-FFF2-40B4-BE49-F238E27FC236}">
                  <a16:creationId xmlns:a16="http://schemas.microsoft.com/office/drawing/2014/main" id="{3AE26721-BE80-190A-20F5-64BBFDC43EBE}"/>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0">
              <a:extLst>
                <a:ext uri="{FF2B5EF4-FFF2-40B4-BE49-F238E27FC236}">
                  <a16:creationId xmlns:a16="http://schemas.microsoft.com/office/drawing/2014/main" id="{4AC07F8C-6ADF-4A09-D650-2F2262A7322D}"/>
                </a:ext>
              </a:extLst>
            </p:cNvPr>
            <p:cNvGrpSpPr/>
            <p:nvPr/>
          </p:nvGrpSpPr>
          <p:grpSpPr>
            <a:xfrm>
              <a:off x="1270511" y="5863018"/>
              <a:ext cx="6676060" cy="1022499"/>
              <a:chOff x="1224541" y="6301585"/>
              <a:chExt cx="6676060" cy="1022499"/>
            </a:xfrm>
          </p:grpSpPr>
          <p:sp>
            <p:nvSpPr>
              <p:cNvPr id="8" name="Freeform 20">
                <a:extLst>
                  <a:ext uri="{FF2B5EF4-FFF2-40B4-BE49-F238E27FC236}">
                    <a16:creationId xmlns:a16="http://schemas.microsoft.com/office/drawing/2014/main" id="{FE820C67-900A-CE3A-EA9A-C279E276170F}"/>
                  </a:ext>
                </a:extLst>
              </p:cNvPr>
              <p:cNvSpPr>
                <a:spLocks/>
              </p:cNvSpPr>
              <p:nvPr/>
            </p:nvSpPr>
            <p:spPr bwMode="auto">
              <a:xfrm rot="16200000" flipV="1">
                <a:off x="4423507" y="3695543"/>
                <a:ext cx="849841" cy="610434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9" name="TextBox 184">
                <a:extLst>
                  <a:ext uri="{FF2B5EF4-FFF2-40B4-BE49-F238E27FC236}">
                    <a16:creationId xmlns:a16="http://schemas.microsoft.com/office/drawing/2014/main" id="{4F5CFEEC-8CA8-BA78-E6EF-CD8A117CFD53}"/>
                  </a:ext>
                </a:extLst>
              </p:cNvPr>
              <p:cNvSpPr txBox="1"/>
              <p:nvPr/>
            </p:nvSpPr>
            <p:spPr>
              <a:xfrm>
                <a:off x="2129757" y="6301585"/>
                <a:ext cx="5615640" cy="1022499"/>
              </a:xfrm>
              <a:prstGeom prst="rect">
                <a:avLst/>
              </a:prstGeom>
              <a:noFill/>
            </p:spPr>
            <p:txBody>
              <a:bodyPr wrap="none" rtlCol="0">
                <a:spAutoFit/>
              </a:bodyPr>
              <a:lstStyle/>
              <a:p>
                <a:r>
                  <a:rPr lang="en-US" sz="4600" b="1">
                    <a:solidFill>
                      <a:srgbClr val="0999C8"/>
                    </a:solidFill>
                    <a:latin typeface="Tahoma" pitchFamily="34" charset="0"/>
                    <a:ea typeface="Tahoma" pitchFamily="34" charset="0"/>
                    <a:cs typeface="Tahoma" pitchFamily="34" charset="0"/>
                  </a:rPr>
                  <a:t>Phiếu học tập số 2</a:t>
                </a:r>
                <a:endParaRPr lang="en-US" sz="4600" b="1" dirty="0">
                  <a:solidFill>
                    <a:srgbClr val="0999C8"/>
                  </a:solidFill>
                  <a:latin typeface="Tahoma" pitchFamily="34" charset="0"/>
                  <a:ea typeface="Tahoma" pitchFamily="34" charset="0"/>
                  <a:cs typeface="Tahoma" pitchFamily="34" charset="0"/>
                </a:endParaRPr>
              </a:p>
            </p:txBody>
          </p:sp>
          <p:sp>
            <p:nvSpPr>
              <p:cNvPr id="11" name="Round Diagonal Corner Rectangle 185">
                <a:extLst>
                  <a:ext uri="{FF2B5EF4-FFF2-40B4-BE49-F238E27FC236}">
                    <a16:creationId xmlns:a16="http://schemas.microsoft.com/office/drawing/2014/main" id="{7FD6BB7F-96ED-BA69-23EC-07C5ADDF6C08}"/>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15">
                <a:extLst>
                  <a:ext uri="{FF2B5EF4-FFF2-40B4-BE49-F238E27FC236}">
                    <a16:creationId xmlns:a16="http://schemas.microsoft.com/office/drawing/2014/main" id="{210D5F62-810E-E004-A2DA-493DF9A4054E}"/>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8" name="TextBox 67">
            <a:extLst>
              <a:ext uri="{FF2B5EF4-FFF2-40B4-BE49-F238E27FC236}">
                <a16:creationId xmlns:a16="http://schemas.microsoft.com/office/drawing/2014/main" id="{110783C6-BAE6-3BE1-01C5-54B7705E19A4}"/>
              </a:ext>
            </a:extLst>
          </p:cNvPr>
          <p:cNvSpPr txBox="1"/>
          <p:nvPr/>
        </p:nvSpPr>
        <p:spPr>
          <a:xfrm>
            <a:off x="983529" y="6935029"/>
            <a:ext cx="22612038" cy="2800767"/>
          </a:xfrm>
          <a:prstGeom prst="rect">
            <a:avLst/>
          </a:prstGeom>
          <a:noFill/>
        </p:spPr>
        <p:txBody>
          <a:bodyPr wrap="square">
            <a:spAutoFit/>
          </a:bodyPr>
          <a:lstStyle/>
          <a:p>
            <a:pPr algn="just"/>
            <a:r>
              <a:rPr lang="nl-NL" sz="4400">
                <a:effectLst/>
                <a:latin typeface="Tahoma" panose="020B0604030504040204" pitchFamily="34" charset="0"/>
                <a:ea typeface="Tahoma" panose="020B0604030504040204" pitchFamily="34" charset="0"/>
                <a:cs typeface="Tahoma" panose="020B0604030504040204" pitchFamily="34" charset="0"/>
              </a:rPr>
              <a:t>- Viết công thức phân tử, công thức cấu tạo của saccharose và maltose.</a:t>
            </a:r>
            <a:endParaRPr lang="en-US" sz="4400">
              <a:effectLst/>
              <a:latin typeface="Tahoma" panose="020B0604030504040204" pitchFamily="34" charset="0"/>
              <a:ea typeface="Tahoma" panose="020B0604030504040204" pitchFamily="34" charset="0"/>
              <a:cs typeface="Tahoma" panose="020B0604030504040204" pitchFamily="34" charset="0"/>
            </a:endParaRPr>
          </a:p>
          <a:p>
            <a:pPr algn="just"/>
            <a:r>
              <a:rPr lang="nl-NL" sz="4400">
                <a:effectLst/>
                <a:latin typeface="Tahoma" panose="020B0604030504040204" pitchFamily="34" charset="0"/>
                <a:ea typeface="Tahoma" panose="020B0604030504040204" pitchFamily="34" charset="0"/>
                <a:cs typeface="Tahoma" panose="020B0604030504040204" pitchFamily="34" charset="0"/>
              </a:rPr>
              <a:t>- Quan sát hình 3.3 và hình 3.4, cho biết trong phân tử maltose, đơn vị glucose có khả năng mở vòng có đặc điểm gì khác so với đơn vị glucose còn lại.</a:t>
            </a:r>
            <a:endParaRPr lang="en-US" sz="4400">
              <a:effectLst/>
              <a:latin typeface="Tahoma" panose="020B0604030504040204" pitchFamily="34" charset="0"/>
              <a:ea typeface="Tahoma" panose="020B0604030504040204" pitchFamily="34" charset="0"/>
              <a:cs typeface="Tahoma" panose="020B0604030504040204" pitchFamily="34" charset="0"/>
            </a:endParaRPr>
          </a:p>
          <a:p>
            <a:pPr algn="just"/>
            <a:r>
              <a:rPr lang="nl-NL" sz="4400">
                <a:effectLst/>
                <a:latin typeface="Tahoma" panose="020B0604030504040204" pitchFamily="34" charset="0"/>
                <a:ea typeface="Tahoma" panose="020B0604030504040204" pitchFamily="34" charset="0"/>
                <a:cs typeface="Tahoma" panose="020B0604030504040204" pitchFamily="34" charset="0"/>
              </a:rPr>
              <a:t>- Nêu trạng thái tự nhiên của saccharose và maltose.</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pSp>
        <p:nvGrpSpPr>
          <p:cNvPr id="69" name="Group 101">
            <a:extLst>
              <a:ext uri="{FF2B5EF4-FFF2-40B4-BE49-F238E27FC236}">
                <a16:creationId xmlns:a16="http://schemas.microsoft.com/office/drawing/2014/main" id="{8CF05CD9-3473-FBB8-6A32-1709B6A20127}"/>
              </a:ext>
            </a:extLst>
          </p:cNvPr>
          <p:cNvGrpSpPr/>
          <p:nvPr/>
        </p:nvGrpSpPr>
        <p:grpSpPr>
          <a:xfrm>
            <a:off x="884227" y="10047327"/>
            <a:ext cx="22812341" cy="3624893"/>
            <a:chOff x="1270511" y="5863018"/>
            <a:chExt cx="22812341" cy="4907780"/>
          </a:xfrm>
        </p:grpSpPr>
        <p:sp>
          <p:nvSpPr>
            <p:cNvPr id="70" name="Rounded Rectangle 181">
              <a:extLst>
                <a:ext uri="{FF2B5EF4-FFF2-40B4-BE49-F238E27FC236}">
                  <a16:creationId xmlns:a16="http://schemas.microsoft.com/office/drawing/2014/main" id="{553C9D58-77E8-7201-6FF7-A6CE13CA266C}"/>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60">
              <a:extLst>
                <a:ext uri="{FF2B5EF4-FFF2-40B4-BE49-F238E27FC236}">
                  <a16:creationId xmlns:a16="http://schemas.microsoft.com/office/drawing/2014/main" id="{9CBEF3A2-801B-8D09-963B-F29E7F62C09E}"/>
                </a:ext>
              </a:extLst>
            </p:cNvPr>
            <p:cNvGrpSpPr/>
            <p:nvPr/>
          </p:nvGrpSpPr>
          <p:grpSpPr>
            <a:xfrm>
              <a:off x="1270511" y="5863018"/>
              <a:ext cx="6676060" cy="1083425"/>
              <a:chOff x="1224541" y="6301585"/>
              <a:chExt cx="6676060" cy="1083425"/>
            </a:xfrm>
          </p:grpSpPr>
          <p:sp>
            <p:nvSpPr>
              <p:cNvPr id="72" name="Freeform 20">
                <a:extLst>
                  <a:ext uri="{FF2B5EF4-FFF2-40B4-BE49-F238E27FC236}">
                    <a16:creationId xmlns:a16="http://schemas.microsoft.com/office/drawing/2014/main" id="{6C66B3A0-9B91-51AE-1C09-584ED1A9B034}"/>
                  </a:ext>
                </a:extLst>
              </p:cNvPr>
              <p:cNvSpPr>
                <a:spLocks/>
              </p:cNvSpPr>
              <p:nvPr/>
            </p:nvSpPr>
            <p:spPr bwMode="auto">
              <a:xfrm rot="16200000" flipV="1">
                <a:off x="4423507" y="3695543"/>
                <a:ext cx="849841" cy="610434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3" name="TextBox 184">
                <a:extLst>
                  <a:ext uri="{FF2B5EF4-FFF2-40B4-BE49-F238E27FC236}">
                    <a16:creationId xmlns:a16="http://schemas.microsoft.com/office/drawing/2014/main" id="{A1D5C38C-5403-562C-4561-E19A6D9CDD09}"/>
                  </a:ext>
                </a:extLst>
              </p:cNvPr>
              <p:cNvSpPr txBox="1"/>
              <p:nvPr/>
            </p:nvSpPr>
            <p:spPr>
              <a:xfrm>
                <a:off x="2129757" y="6301585"/>
                <a:ext cx="5615640" cy="1083425"/>
              </a:xfrm>
              <a:prstGeom prst="rect">
                <a:avLst/>
              </a:prstGeom>
              <a:noFill/>
            </p:spPr>
            <p:txBody>
              <a:bodyPr wrap="none" rtlCol="0">
                <a:spAutoFit/>
              </a:bodyPr>
              <a:lstStyle/>
              <a:p>
                <a:r>
                  <a:rPr lang="en-US" sz="4600" b="1">
                    <a:solidFill>
                      <a:srgbClr val="0999C8"/>
                    </a:solidFill>
                    <a:latin typeface="Tahoma" pitchFamily="34" charset="0"/>
                    <a:ea typeface="Tahoma" pitchFamily="34" charset="0"/>
                    <a:cs typeface="Tahoma" pitchFamily="34" charset="0"/>
                  </a:rPr>
                  <a:t>Phiếu học tập số 3</a:t>
                </a:r>
                <a:endParaRPr lang="en-US" sz="4600" b="1" dirty="0">
                  <a:solidFill>
                    <a:srgbClr val="0999C8"/>
                  </a:solidFill>
                  <a:latin typeface="Tahoma" pitchFamily="34" charset="0"/>
                  <a:ea typeface="Tahoma" pitchFamily="34" charset="0"/>
                  <a:cs typeface="Tahoma" pitchFamily="34" charset="0"/>
                </a:endParaRPr>
              </a:p>
            </p:txBody>
          </p:sp>
          <p:sp>
            <p:nvSpPr>
              <p:cNvPr id="74" name="Round Diagonal Corner Rectangle 185">
                <a:extLst>
                  <a:ext uri="{FF2B5EF4-FFF2-40B4-BE49-F238E27FC236}">
                    <a16:creationId xmlns:a16="http://schemas.microsoft.com/office/drawing/2014/main" id="{5A9EC814-5762-5824-1EAC-3E9F828FD128}"/>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15">
                <a:extLst>
                  <a:ext uri="{FF2B5EF4-FFF2-40B4-BE49-F238E27FC236}">
                    <a16:creationId xmlns:a16="http://schemas.microsoft.com/office/drawing/2014/main" id="{DF613EE0-BE02-D0BA-8CB5-B9C822601F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76" name="TextBox 75">
            <a:extLst>
              <a:ext uri="{FF2B5EF4-FFF2-40B4-BE49-F238E27FC236}">
                <a16:creationId xmlns:a16="http://schemas.microsoft.com/office/drawing/2014/main" id="{B0225353-2D47-A01A-4225-C40B551B690F}"/>
              </a:ext>
            </a:extLst>
          </p:cNvPr>
          <p:cNvSpPr txBox="1"/>
          <p:nvPr/>
        </p:nvSpPr>
        <p:spPr>
          <a:xfrm>
            <a:off x="1283135" y="10804876"/>
            <a:ext cx="22612038" cy="2800767"/>
          </a:xfrm>
          <a:prstGeom prst="rect">
            <a:avLst/>
          </a:prstGeom>
          <a:noFill/>
        </p:spPr>
        <p:txBody>
          <a:bodyPr wrap="square">
            <a:spAutoFit/>
          </a:bodyPr>
          <a:lstStyle/>
          <a:p>
            <a:pPr algn="just"/>
            <a:r>
              <a:rPr lang="nl-NL" sz="4400">
                <a:effectLst/>
                <a:latin typeface="Tahoma" panose="020B0604030504040204" pitchFamily="34" charset="0"/>
                <a:ea typeface="Tahoma" panose="020B0604030504040204" pitchFamily="34" charset="0"/>
                <a:cs typeface="Tahoma" panose="020B0604030504040204" pitchFamily="34" charset="0"/>
              </a:rPr>
              <a:t>- Viết công thức phân tử, công thức cấu tạo của tinh bột và cellulose. </a:t>
            </a:r>
            <a:endParaRPr lang="en-US" sz="4400">
              <a:effectLst/>
              <a:latin typeface="Tahoma" panose="020B0604030504040204" pitchFamily="34" charset="0"/>
              <a:ea typeface="Tahoma" panose="020B0604030504040204" pitchFamily="34" charset="0"/>
              <a:cs typeface="Tahoma" panose="020B0604030504040204" pitchFamily="34" charset="0"/>
            </a:endParaRPr>
          </a:p>
          <a:p>
            <a:pPr algn="just"/>
            <a:r>
              <a:rPr lang="nl-NL" sz="4400">
                <a:effectLst/>
                <a:latin typeface="Tahoma" panose="020B0604030504040204" pitchFamily="34" charset="0"/>
                <a:ea typeface="Tahoma" panose="020B0604030504040204" pitchFamily="34" charset="0"/>
                <a:cs typeface="Tahoma" panose="020B0604030504040204" pitchFamily="34" charset="0"/>
              </a:rPr>
              <a:t>- Nêu các dạng cấu trúc phân tử của tinh bột và cellulose. Liên kết trong phân tử amylopectin có gì khác so với liên kết trong phân tử amylose?</a:t>
            </a:r>
            <a:endParaRPr lang="en-US" sz="4400">
              <a:effectLst/>
              <a:latin typeface="Tahoma" panose="020B0604030504040204" pitchFamily="34" charset="0"/>
              <a:ea typeface="Tahoma" panose="020B0604030504040204" pitchFamily="34" charset="0"/>
              <a:cs typeface="Tahoma" panose="020B0604030504040204" pitchFamily="34" charset="0"/>
            </a:endParaRPr>
          </a:p>
          <a:p>
            <a:pPr algn="just"/>
            <a:r>
              <a:rPr lang="nl-NL" sz="4400">
                <a:effectLst/>
                <a:latin typeface="Tahoma" panose="020B0604030504040204" pitchFamily="34" charset="0"/>
                <a:ea typeface="Tahoma" panose="020B0604030504040204" pitchFamily="34" charset="0"/>
                <a:cs typeface="Tahoma" panose="020B0604030504040204" pitchFamily="34" charset="0"/>
              </a:rPr>
              <a:t>- Nêu trạng thái tự nhiên của tinh bột và cellulose.</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53578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left)">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wipe(left)">
                                      <p:cBhvr>
                                        <p:cTn id="17"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 name="Table 100">
            <a:extLst>
              <a:ext uri="{FF2B5EF4-FFF2-40B4-BE49-F238E27FC236}">
                <a16:creationId xmlns:a16="http://schemas.microsoft.com/office/drawing/2014/main" id="{520248DF-876E-F916-88BE-419C0F94B59C}"/>
              </a:ext>
            </a:extLst>
          </p:cNvPr>
          <p:cNvGraphicFramePr>
            <a:graphicFrameLocks noGrp="1"/>
          </p:cNvGraphicFramePr>
          <p:nvPr>
            <p:extLst>
              <p:ext uri="{D42A27DB-BD31-4B8C-83A1-F6EECF244321}">
                <p14:modId xmlns:p14="http://schemas.microsoft.com/office/powerpoint/2010/main" val="1218605220"/>
              </p:ext>
            </p:extLst>
          </p:nvPr>
        </p:nvGraphicFramePr>
        <p:xfrm>
          <a:off x="725440" y="4119817"/>
          <a:ext cx="23300004" cy="9398419"/>
        </p:xfrm>
        <a:graphic>
          <a:graphicData uri="http://schemas.openxmlformats.org/drawingml/2006/table">
            <a:tbl>
              <a:tblPr firstRow="1" bandRow="1">
                <a:tableStyleId>{5C22544A-7EE6-4342-B048-85BDC9FD1C3A}</a:tableStyleId>
              </a:tblPr>
              <a:tblGrid>
                <a:gridCol w="2354773">
                  <a:extLst>
                    <a:ext uri="{9D8B030D-6E8A-4147-A177-3AD203B41FA5}">
                      <a16:colId xmlns:a16="http://schemas.microsoft.com/office/drawing/2014/main" val="2873045222"/>
                    </a:ext>
                  </a:extLst>
                </a:gridCol>
                <a:gridCol w="4394189">
                  <a:extLst>
                    <a:ext uri="{9D8B030D-6E8A-4147-A177-3AD203B41FA5}">
                      <a16:colId xmlns:a16="http://schemas.microsoft.com/office/drawing/2014/main" val="3327634307"/>
                    </a:ext>
                  </a:extLst>
                </a:gridCol>
                <a:gridCol w="4337538">
                  <a:extLst>
                    <a:ext uri="{9D8B030D-6E8A-4147-A177-3AD203B41FA5}">
                      <a16:colId xmlns:a16="http://schemas.microsoft.com/office/drawing/2014/main" val="3814538760"/>
                    </a:ext>
                  </a:extLst>
                </a:gridCol>
                <a:gridCol w="4103077">
                  <a:extLst>
                    <a:ext uri="{9D8B030D-6E8A-4147-A177-3AD203B41FA5}">
                      <a16:colId xmlns:a16="http://schemas.microsoft.com/office/drawing/2014/main" val="2534196343"/>
                    </a:ext>
                  </a:extLst>
                </a:gridCol>
                <a:gridCol w="3774831">
                  <a:extLst>
                    <a:ext uri="{9D8B030D-6E8A-4147-A177-3AD203B41FA5}">
                      <a16:colId xmlns:a16="http://schemas.microsoft.com/office/drawing/2014/main" val="2488384194"/>
                    </a:ext>
                  </a:extLst>
                </a:gridCol>
                <a:gridCol w="4335596">
                  <a:extLst>
                    <a:ext uri="{9D8B030D-6E8A-4147-A177-3AD203B41FA5}">
                      <a16:colId xmlns:a16="http://schemas.microsoft.com/office/drawing/2014/main" val="2896009602"/>
                    </a:ext>
                  </a:extLst>
                </a:gridCol>
              </a:tblGrid>
              <a:tr h="927850">
                <a:tc>
                  <a:txBody>
                    <a:bodyPr/>
                    <a:lstStyle/>
                    <a:p>
                      <a:pPr algn="ctr"/>
                      <a:r>
                        <a:rPr lang="en-US" sz="4800">
                          <a:solidFill>
                            <a:srgbClr val="FF0000"/>
                          </a:solidFill>
                          <a:latin typeface="Tahoma" panose="020B0604030504040204" pitchFamily="34" charset="0"/>
                          <a:ea typeface="Tahoma" panose="020B0604030504040204" pitchFamily="34" charset="0"/>
                          <a:cs typeface="Tahoma" panose="020B0604030504040204" pitchFamily="34" charset="0"/>
                        </a:rPr>
                        <a:t>Nhóm</a:t>
                      </a:r>
                    </a:p>
                  </a:txBody>
                  <a:tcPr anchor="ctr"/>
                </a:tc>
                <a:tc>
                  <a:txBody>
                    <a:bodyPr/>
                    <a:lstStyle/>
                    <a:p>
                      <a:pPr algn="ctr"/>
                      <a:r>
                        <a:rPr lang="en-US" sz="4800">
                          <a:latin typeface="Tahoma" panose="020B0604030504040204" pitchFamily="34" charset="0"/>
                          <a:ea typeface="Tahoma" panose="020B0604030504040204" pitchFamily="34" charset="0"/>
                          <a:cs typeface="Tahoma" panose="020B0604030504040204" pitchFamily="34" charset="0"/>
                        </a:rPr>
                        <a:t>1</a:t>
                      </a:r>
                    </a:p>
                  </a:txBody>
                  <a:tcPr anchor="ctr"/>
                </a:tc>
                <a:tc>
                  <a:txBody>
                    <a:bodyPr/>
                    <a:lstStyle/>
                    <a:p>
                      <a:pPr algn="ctr"/>
                      <a:r>
                        <a:rPr lang="en-US" sz="4800">
                          <a:latin typeface="Tahoma" panose="020B0604030504040204" pitchFamily="34" charset="0"/>
                          <a:ea typeface="Tahoma" panose="020B0604030504040204" pitchFamily="34" charset="0"/>
                          <a:cs typeface="Tahoma" panose="020B0604030504040204" pitchFamily="34" charset="0"/>
                        </a:rPr>
                        <a:t>2</a:t>
                      </a:r>
                    </a:p>
                  </a:txBody>
                  <a:tcPr anchor="ctr"/>
                </a:tc>
                <a:tc>
                  <a:txBody>
                    <a:bodyPr/>
                    <a:lstStyle/>
                    <a:p>
                      <a:pPr algn="ctr"/>
                      <a:r>
                        <a:rPr lang="en-US" sz="4800">
                          <a:latin typeface="Tahoma" panose="020B0604030504040204" pitchFamily="34" charset="0"/>
                          <a:ea typeface="Tahoma" panose="020B0604030504040204" pitchFamily="34" charset="0"/>
                          <a:cs typeface="Tahoma" panose="020B0604030504040204" pitchFamily="34" charset="0"/>
                        </a:rPr>
                        <a:t>3</a:t>
                      </a:r>
                    </a:p>
                  </a:txBody>
                  <a:tcPr anchor="ctr"/>
                </a:tc>
                <a:tc>
                  <a:txBody>
                    <a:bodyPr/>
                    <a:lstStyle/>
                    <a:p>
                      <a:pPr algn="ctr"/>
                      <a:r>
                        <a:rPr lang="en-US" sz="4800">
                          <a:latin typeface="Tahoma" panose="020B0604030504040204" pitchFamily="34" charset="0"/>
                          <a:ea typeface="Tahoma" panose="020B0604030504040204" pitchFamily="34" charset="0"/>
                          <a:cs typeface="Tahoma" panose="020B0604030504040204" pitchFamily="34" charset="0"/>
                        </a:rPr>
                        <a:t>Sản phẩm</a:t>
                      </a:r>
                    </a:p>
                  </a:txBody>
                  <a:tcPr anchor="ctr"/>
                </a:tc>
                <a:tc>
                  <a:txBody>
                    <a:bodyPr/>
                    <a:lstStyle/>
                    <a:p>
                      <a:pPr algn="ctr"/>
                      <a:r>
                        <a:rPr lang="en-US" sz="4800">
                          <a:latin typeface="Tahoma" panose="020B0604030504040204" pitchFamily="34" charset="0"/>
                          <a:ea typeface="Tahoma" panose="020B0604030504040204" pitchFamily="34" charset="0"/>
                          <a:cs typeface="Tahoma" panose="020B0604030504040204" pitchFamily="34" charset="0"/>
                        </a:rPr>
                        <a:t>Thời gian</a:t>
                      </a:r>
                    </a:p>
                  </a:txBody>
                  <a:tcPr anchor="ctr"/>
                </a:tc>
                <a:extLst>
                  <a:ext uri="{0D108BD9-81ED-4DB2-BD59-A6C34878D82A}">
                    <a16:rowId xmlns:a16="http://schemas.microsoft.com/office/drawing/2014/main" val="4121733945"/>
                  </a:ext>
                </a:extLst>
              </a:tr>
              <a:tr h="2823523">
                <a:tc>
                  <a:txBody>
                    <a:bodyPr/>
                    <a:lstStyle/>
                    <a:p>
                      <a:r>
                        <a:rPr lang="en-US" sz="4800">
                          <a:solidFill>
                            <a:srgbClr val="FF0000"/>
                          </a:solidFill>
                          <a:latin typeface="Tahoma" panose="020B0604030504040204" pitchFamily="34" charset="0"/>
                          <a:ea typeface="Tahoma" panose="020B0604030504040204" pitchFamily="34" charset="0"/>
                          <a:cs typeface="Tahoma" panose="020B0604030504040204" pitchFamily="34" charset="0"/>
                        </a:rPr>
                        <a:t>Lượt 1</a:t>
                      </a: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extLst>
                  <a:ext uri="{0D108BD9-81ED-4DB2-BD59-A6C34878D82A}">
                    <a16:rowId xmlns:a16="http://schemas.microsoft.com/office/drawing/2014/main" val="3643699279"/>
                  </a:ext>
                </a:extLst>
              </a:tr>
              <a:tr h="2823523">
                <a:tc>
                  <a:txBody>
                    <a:bodyPr/>
                    <a:lstStyle/>
                    <a:p>
                      <a:r>
                        <a:rPr lang="en-US" sz="4800">
                          <a:solidFill>
                            <a:srgbClr val="FF0000"/>
                          </a:solidFill>
                          <a:latin typeface="Tahoma" panose="020B0604030504040204" pitchFamily="34" charset="0"/>
                          <a:ea typeface="Tahoma" panose="020B0604030504040204" pitchFamily="34" charset="0"/>
                          <a:cs typeface="Tahoma" panose="020B0604030504040204" pitchFamily="34" charset="0"/>
                        </a:rPr>
                        <a:t>Lượt 2</a:t>
                      </a: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extLst>
                  <a:ext uri="{0D108BD9-81ED-4DB2-BD59-A6C34878D82A}">
                    <a16:rowId xmlns:a16="http://schemas.microsoft.com/office/drawing/2014/main" val="3593976020"/>
                  </a:ext>
                </a:extLst>
              </a:tr>
              <a:tr h="2823523">
                <a:tc>
                  <a:txBody>
                    <a:bodyPr/>
                    <a:lstStyle/>
                    <a:p>
                      <a:r>
                        <a:rPr lang="en-US" sz="4800">
                          <a:solidFill>
                            <a:srgbClr val="FF0000"/>
                          </a:solidFill>
                          <a:latin typeface="Tahoma" panose="020B0604030504040204" pitchFamily="34" charset="0"/>
                          <a:ea typeface="Tahoma" panose="020B0604030504040204" pitchFamily="34" charset="0"/>
                          <a:cs typeface="Tahoma" panose="020B0604030504040204" pitchFamily="34" charset="0"/>
                        </a:rPr>
                        <a:t>Lượt 3</a:t>
                      </a: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extLst>
                  <a:ext uri="{0D108BD9-81ED-4DB2-BD59-A6C34878D82A}">
                    <a16:rowId xmlns:a16="http://schemas.microsoft.com/office/drawing/2014/main" val="372579140"/>
                  </a:ext>
                </a:extLst>
              </a:tr>
            </a:tbl>
          </a:graphicData>
        </a:graphic>
      </p:graphicFrame>
      <p:grpSp>
        <p:nvGrpSpPr>
          <p:cNvPr id="102" name="Google Shape;5008;p55">
            <a:extLst>
              <a:ext uri="{FF2B5EF4-FFF2-40B4-BE49-F238E27FC236}">
                <a16:creationId xmlns:a16="http://schemas.microsoft.com/office/drawing/2014/main" id="{236C6BB8-99A2-F514-20B8-E6790B823F22}"/>
              </a:ext>
            </a:extLst>
          </p:cNvPr>
          <p:cNvGrpSpPr/>
          <p:nvPr/>
        </p:nvGrpSpPr>
        <p:grpSpPr>
          <a:xfrm>
            <a:off x="16937925" y="5300464"/>
            <a:ext cx="2194560" cy="2194560"/>
            <a:chOff x="4720800" y="1929850"/>
            <a:chExt cx="446425" cy="446425"/>
          </a:xfrm>
        </p:grpSpPr>
        <p:grpSp>
          <p:nvGrpSpPr>
            <p:cNvPr id="103" name="Google Shape;5009;p55">
              <a:extLst>
                <a:ext uri="{FF2B5EF4-FFF2-40B4-BE49-F238E27FC236}">
                  <a16:creationId xmlns:a16="http://schemas.microsoft.com/office/drawing/2014/main" id="{54423986-5DDB-3F3D-4330-1C75C333A526}"/>
                </a:ext>
              </a:extLst>
            </p:cNvPr>
            <p:cNvGrpSpPr/>
            <p:nvPr/>
          </p:nvGrpSpPr>
          <p:grpSpPr>
            <a:xfrm>
              <a:off x="4720800" y="1929850"/>
              <a:ext cx="446425" cy="446425"/>
              <a:chOff x="3958800" y="1929850"/>
              <a:chExt cx="446425" cy="446425"/>
            </a:xfrm>
          </p:grpSpPr>
          <p:sp>
            <p:nvSpPr>
              <p:cNvPr id="105" name="Google Shape;5010;p55">
                <a:extLst>
                  <a:ext uri="{FF2B5EF4-FFF2-40B4-BE49-F238E27FC236}">
                    <a16:creationId xmlns:a16="http://schemas.microsoft.com/office/drawing/2014/main" id="{9E98150D-6C03-97F6-F702-A6F8891B0587}"/>
                  </a:ext>
                </a:extLst>
              </p:cNvPr>
              <p:cNvSpPr/>
              <p:nvPr/>
            </p:nvSpPr>
            <p:spPr>
              <a:xfrm>
                <a:off x="3972075" y="1938075"/>
                <a:ext cx="123500" cy="126675"/>
              </a:xfrm>
              <a:custGeom>
                <a:avLst/>
                <a:gdLst/>
                <a:ahLst/>
                <a:cxnLst/>
                <a:rect l="l" t="t" r="r" b="b"/>
                <a:pathLst>
                  <a:path w="4940" h="5067" extrusionOk="0">
                    <a:moveTo>
                      <a:pt x="254" y="0"/>
                    </a:moveTo>
                    <a:lnTo>
                      <a:pt x="178" y="26"/>
                    </a:lnTo>
                    <a:lnTo>
                      <a:pt x="102" y="102"/>
                    </a:lnTo>
                    <a:lnTo>
                      <a:pt x="52" y="203"/>
                    </a:lnTo>
                    <a:lnTo>
                      <a:pt x="26" y="330"/>
                    </a:lnTo>
                    <a:lnTo>
                      <a:pt x="1" y="608"/>
                    </a:lnTo>
                    <a:lnTo>
                      <a:pt x="1" y="862"/>
                    </a:lnTo>
                    <a:lnTo>
                      <a:pt x="26" y="3572"/>
                    </a:lnTo>
                    <a:lnTo>
                      <a:pt x="52" y="3673"/>
                    </a:lnTo>
                    <a:lnTo>
                      <a:pt x="77" y="3749"/>
                    </a:lnTo>
                    <a:lnTo>
                      <a:pt x="128" y="3825"/>
                    </a:lnTo>
                    <a:lnTo>
                      <a:pt x="178" y="3901"/>
                    </a:lnTo>
                    <a:lnTo>
                      <a:pt x="254" y="3977"/>
                    </a:lnTo>
                    <a:lnTo>
                      <a:pt x="330" y="4002"/>
                    </a:lnTo>
                    <a:lnTo>
                      <a:pt x="432" y="4028"/>
                    </a:lnTo>
                    <a:lnTo>
                      <a:pt x="533" y="4053"/>
                    </a:lnTo>
                    <a:lnTo>
                      <a:pt x="2053" y="4104"/>
                    </a:lnTo>
                    <a:lnTo>
                      <a:pt x="2154" y="4104"/>
                    </a:lnTo>
                    <a:lnTo>
                      <a:pt x="2230" y="4154"/>
                    </a:lnTo>
                    <a:lnTo>
                      <a:pt x="3268" y="5041"/>
                    </a:lnTo>
                    <a:lnTo>
                      <a:pt x="3344" y="5066"/>
                    </a:lnTo>
                    <a:lnTo>
                      <a:pt x="3446" y="5041"/>
                    </a:lnTo>
                    <a:lnTo>
                      <a:pt x="3496" y="4990"/>
                    </a:lnTo>
                    <a:lnTo>
                      <a:pt x="3522" y="4914"/>
                    </a:lnTo>
                    <a:lnTo>
                      <a:pt x="3598" y="4484"/>
                    </a:lnTo>
                    <a:lnTo>
                      <a:pt x="3623" y="4357"/>
                    </a:lnTo>
                    <a:lnTo>
                      <a:pt x="3674" y="4256"/>
                    </a:lnTo>
                    <a:lnTo>
                      <a:pt x="3800" y="4180"/>
                    </a:lnTo>
                    <a:lnTo>
                      <a:pt x="3901" y="4154"/>
                    </a:lnTo>
                    <a:lnTo>
                      <a:pt x="4611" y="4154"/>
                    </a:lnTo>
                    <a:lnTo>
                      <a:pt x="4788" y="4104"/>
                    </a:lnTo>
                    <a:lnTo>
                      <a:pt x="4839" y="4053"/>
                    </a:lnTo>
                    <a:lnTo>
                      <a:pt x="4889" y="4002"/>
                    </a:lnTo>
                    <a:lnTo>
                      <a:pt x="4940" y="3926"/>
                    </a:lnTo>
                    <a:lnTo>
                      <a:pt x="4940" y="3825"/>
                    </a:lnTo>
                    <a:lnTo>
                      <a:pt x="4940" y="482"/>
                    </a:lnTo>
                    <a:lnTo>
                      <a:pt x="4940" y="380"/>
                    </a:lnTo>
                    <a:lnTo>
                      <a:pt x="4915" y="304"/>
                    </a:lnTo>
                    <a:lnTo>
                      <a:pt x="4864" y="228"/>
                    </a:lnTo>
                    <a:lnTo>
                      <a:pt x="4813" y="152"/>
                    </a:lnTo>
                    <a:lnTo>
                      <a:pt x="4737" y="102"/>
                    </a:lnTo>
                    <a:lnTo>
                      <a:pt x="4661" y="51"/>
                    </a:lnTo>
                    <a:lnTo>
                      <a:pt x="4560" y="26"/>
                    </a:lnTo>
                    <a:lnTo>
                      <a:pt x="445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06" name="Google Shape;5011;p55">
                <a:extLst>
                  <a:ext uri="{FF2B5EF4-FFF2-40B4-BE49-F238E27FC236}">
                    <a16:creationId xmlns:a16="http://schemas.microsoft.com/office/drawing/2014/main" id="{89344AE7-E844-0F3D-0249-3E14EE5CBBBA}"/>
                  </a:ext>
                </a:extLst>
              </p:cNvPr>
              <p:cNvSpPr/>
              <p:nvPr/>
            </p:nvSpPr>
            <p:spPr>
              <a:xfrm>
                <a:off x="3966400" y="1938075"/>
                <a:ext cx="129175" cy="133625"/>
              </a:xfrm>
              <a:custGeom>
                <a:avLst/>
                <a:gdLst/>
                <a:ahLst/>
                <a:cxnLst/>
                <a:rect l="l" t="t" r="r" b="b"/>
                <a:pathLst>
                  <a:path w="5167" h="5345" extrusionOk="0">
                    <a:moveTo>
                      <a:pt x="481" y="0"/>
                    </a:moveTo>
                    <a:lnTo>
                      <a:pt x="405" y="26"/>
                    </a:lnTo>
                    <a:lnTo>
                      <a:pt x="304" y="51"/>
                    </a:lnTo>
                    <a:lnTo>
                      <a:pt x="228" y="102"/>
                    </a:lnTo>
                    <a:lnTo>
                      <a:pt x="152" y="152"/>
                    </a:lnTo>
                    <a:lnTo>
                      <a:pt x="101" y="228"/>
                    </a:lnTo>
                    <a:lnTo>
                      <a:pt x="51" y="304"/>
                    </a:lnTo>
                    <a:lnTo>
                      <a:pt x="25" y="380"/>
                    </a:lnTo>
                    <a:lnTo>
                      <a:pt x="0" y="482"/>
                    </a:lnTo>
                    <a:lnTo>
                      <a:pt x="0" y="3825"/>
                    </a:lnTo>
                    <a:lnTo>
                      <a:pt x="25" y="3926"/>
                    </a:lnTo>
                    <a:lnTo>
                      <a:pt x="51" y="4028"/>
                    </a:lnTo>
                    <a:lnTo>
                      <a:pt x="101" y="4104"/>
                    </a:lnTo>
                    <a:lnTo>
                      <a:pt x="152" y="4180"/>
                    </a:lnTo>
                    <a:lnTo>
                      <a:pt x="228" y="4230"/>
                    </a:lnTo>
                    <a:lnTo>
                      <a:pt x="304" y="4281"/>
                    </a:lnTo>
                    <a:lnTo>
                      <a:pt x="405" y="4306"/>
                    </a:lnTo>
                    <a:lnTo>
                      <a:pt x="2229" y="4306"/>
                    </a:lnTo>
                    <a:lnTo>
                      <a:pt x="2330" y="4332"/>
                    </a:lnTo>
                    <a:lnTo>
                      <a:pt x="2406" y="4382"/>
                    </a:lnTo>
                    <a:lnTo>
                      <a:pt x="3723" y="5319"/>
                    </a:lnTo>
                    <a:lnTo>
                      <a:pt x="3799" y="5345"/>
                    </a:lnTo>
                    <a:lnTo>
                      <a:pt x="3901" y="5319"/>
                    </a:lnTo>
                    <a:lnTo>
                      <a:pt x="3951" y="5269"/>
                    </a:lnTo>
                    <a:lnTo>
                      <a:pt x="3977" y="5193"/>
                    </a:lnTo>
                    <a:lnTo>
                      <a:pt x="3977" y="4635"/>
                    </a:lnTo>
                    <a:lnTo>
                      <a:pt x="4002" y="4509"/>
                    </a:lnTo>
                    <a:lnTo>
                      <a:pt x="4078" y="4408"/>
                    </a:lnTo>
                    <a:lnTo>
                      <a:pt x="4179" y="4332"/>
                    </a:lnTo>
                    <a:lnTo>
                      <a:pt x="4306" y="4306"/>
                    </a:lnTo>
                    <a:lnTo>
                      <a:pt x="4787" y="4306"/>
                    </a:lnTo>
                    <a:lnTo>
                      <a:pt x="4888" y="4281"/>
                    </a:lnTo>
                    <a:lnTo>
                      <a:pt x="4964" y="4230"/>
                    </a:lnTo>
                    <a:lnTo>
                      <a:pt x="5040" y="4180"/>
                    </a:lnTo>
                    <a:lnTo>
                      <a:pt x="5091" y="4104"/>
                    </a:lnTo>
                    <a:lnTo>
                      <a:pt x="5142" y="4028"/>
                    </a:lnTo>
                    <a:lnTo>
                      <a:pt x="5167" y="3926"/>
                    </a:lnTo>
                    <a:lnTo>
                      <a:pt x="5167" y="3825"/>
                    </a:lnTo>
                    <a:lnTo>
                      <a:pt x="5167" y="3774"/>
                    </a:lnTo>
                    <a:lnTo>
                      <a:pt x="4179" y="3774"/>
                    </a:lnTo>
                    <a:lnTo>
                      <a:pt x="4027" y="3800"/>
                    </a:lnTo>
                    <a:lnTo>
                      <a:pt x="3926" y="3850"/>
                    </a:lnTo>
                    <a:lnTo>
                      <a:pt x="3799" y="3926"/>
                    </a:lnTo>
                    <a:lnTo>
                      <a:pt x="3723" y="4002"/>
                    </a:lnTo>
                    <a:lnTo>
                      <a:pt x="3622" y="4104"/>
                    </a:lnTo>
                    <a:lnTo>
                      <a:pt x="3546" y="4205"/>
                    </a:lnTo>
                    <a:lnTo>
                      <a:pt x="3495" y="4306"/>
                    </a:lnTo>
                    <a:lnTo>
                      <a:pt x="3470" y="4357"/>
                    </a:lnTo>
                    <a:lnTo>
                      <a:pt x="3419" y="4382"/>
                    </a:lnTo>
                    <a:lnTo>
                      <a:pt x="3369" y="4382"/>
                    </a:lnTo>
                    <a:lnTo>
                      <a:pt x="3343" y="4357"/>
                    </a:lnTo>
                    <a:lnTo>
                      <a:pt x="2735" y="3926"/>
                    </a:lnTo>
                    <a:lnTo>
                      <a:pt x="2609" y="3876"/>
                    </a:lnTo>
                    <a:lnTo>
                      <a:pt x="2482" y="3825"/>
                    </a:lnTo>
                    <a:lnTo>
                      <a:pt x="2356" y="3774"/>
                    </a:lnTo>
                    <a:lnTo>
                      <a:pt x="684" y="3774"/>
                    </a:lnTo>
                    <a:lnTo>
                      <a:pt x="633" y="3749"/>
                    </a:lnTo>
                    <a:lnTo>
                      <a:pt x="583" y="3724"/>
                    </a:lnTo>
                    <a:lnTo>
                      <a:pt x="557" y="3698"/>
                    </a:lnTo>
                    <a:lnTo>
                      <a:pt x="557" y="3648"/>
                    </a:lnTo>
                    <a:lnTo>
                      <a:pt x="557"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07" name="Google Shape;5012;p55">
                <a:extLst>
                  <a:ext uri="{FF2B5EF4-FFF2-40B4-BE49-F238E27FC236}">
                    <a16:creationId xmlns:a16="http://schemas.microsoft.com/office/drawing/2014/main" id="{BED2A2CF-9676-3F63-30D2-61F81D7872A6}"/>
                  </a:ext>
                </a:extLst>
              </p:cNvPr>
              <p:cNvSpPr/>
              <p:nvPr/>
            </p:nvSpPr>
            <p:spPr>
              <a:xfrm>
                <a:off x="4273500" y="1936800"/>
                <a:ext cx="124750" cy="127300"/>
              </a:xfrm>
              <a:custGeom>
                <a:avLst/>
                <a:gdLst/>
                <a:ahLst/>
                <a:cxnLst/>
                <a:rect l="l" t="t" r="r" b="b"/>
                <a:pathLst>
                  <a:path w="4990" h="5092" extrusionOk="0">
                    <a:moveTo>
                      <a:pt x="507" y="1"/>
                    </a:moveTo>
                    <a:lnTo>
                      <a:pt x="380" y="178"/>
                    </a:lnTo>
                    <a:lnTo>
                      <a:pt x="279" y="203"/>
                    </a:lnTo>
                    <a:lnTo>
                      <a:pt x="203" y="229"/>
                    </a:lnTo>
                    <a:lnTo>
                      <a:pt x="127" y="305"/>
                    </a:lnTo>
                    <a:lnTo>
                      <a:pt x="76" y="355"/>
                    </a:lnTo>
                    <a:lnTo>
                      <a:pt x="25" y="533"/>
                    </a:lnTo>
                    <a:lnTo>
                      <a:pt x="0" y="735"/>
                    </a:lnTo>
                    <a:lnTo>
                      <a:pt x="51" y="3724"/>
                    </a:lnTo>
                    <a:lnTo>
                      <a:pt x="76" y="3825"/>
                    </a:lnTo>
                    <a:lnTo>
                      <a:pt x="101" y="3901"/>
                    </a:lnTo>
                    <a:lnTo>
                      <a:pt x="127" y="3977"/>
                    </a:lnTo>
                    <a:lnTo>
                      <a:pt x="203" y="4053"/>
                    </a:lnTo>
                    <a:lnTo>
                      <a:pt x="279" y="4129"/>
                    </a:lnTo>
                    <a:lnTo>
                      <a:pt x="355" y="4155"/>
                    </a:lnTo>
                    <a:lnTo>
                      <a:pt x="431" y="4180"/>
                    </a:lnTo>
                    <a:lnTo>
                      <a:pt x="532" y="4205"/>
                    </a:lnTo>
                    <a:lnTo>
                      <a:pt x="912" y="4205"/>
                    </a:lnTo>
                    <a:lnTo>
                      <a:pt x="1039" y="4231"/>
                    </a:lnTo>
                    <a:lnTo>
                      <a:pt x="1140" y="4307"/>
                    </a:lnTo>
                    <a:lnTo>
                      <a:pt x="1216" y="4408"/>
                    </a:lnTo>
                    <a:lnTo>
                      <a:pt x="1241" y="4509"/>
                    </a:lnTo>
                    <a:lnTo>
                      <a:pt x="1140" y="4914"/>
                    </a:lnTo>
                    <a:lnTo>
                      <a:pt x="1165" y="5016"/>
                    </a:lnTo>
                    <a:lnTo>
                      <a:pt x="1216" y="5066"/>
                    </a:lnTo>
                    <a:lnTo>
                      <a:pt x="1292" y="5092"/>
                    </a:lnTo>
                    <a:lnTo>
                      <a:pt x="1393" y="5041"/>
                    </a:lnTo>
                    <a:lnTo>
                      <a:pt x="2584" y="4231"/>
                    </a:lnTo>
                    <a:lnTo>
                      <a:pt x="2685" y="4180"/>
                    </a:lnTo>
                    <a:lnTo>
                      <a:pt x="2786" y="4155"/>
                    </a:lnTo>
                    <a:lnTo>
                      <a:pt x="4230" y="4180"/>
                    </a:lnTo>
                    <a:lnTo>
                      <a:pt x="4432" y="4155"/>
                    </a:lnTo>
                    <a:lnTo>
                      <a:pt x="4610" y="4104"/>
                    </a:lnTo>
                    <a:lnTo>
                      <a:pt x="4686" y="4079"/>
                    </a:lnTo>
                    <a:lnTo>
                      <a:pt x="4736" y="4028"/>
                    </a:lnTo>
                    <a:lnTo>
                      <a:pt x="4787" y="3952"/>
                    </a:lnTo>
                    <a:lnTo>
                      <a:pt x="4787" y="3851"/>
                    </a:lnTo>
                    <a:lnTo>
                      <a:pt x="4990" y="3673"/>
                    </a:lnTo>
                    <a:lnTo>
                      <a:pt x="4990" y="482"/>
                    </a:lnTo>
                    <a:lnTo>
                      <a:pt x="4990" y="406"/>
                    </a:lnTo>
                    <a:lnTo>
                      <a:pt x="4964" y="305"/>
                    </a:lnTo>
                    <a:lnTo>
                      <a:pt x="4914" y="229"/>
                    </a:lnTo>
                    <a:lnTo>
                      <a:pt x="4863" y="153"/>
                    </a:lnTo>
                    <a:lnTo>
                      <a:pt x="4787" y="102"/>
                    </a:lnTo>
                    <a:lnTo>
                      <a:pt x="4711" y="51"/>
                    </a:lnTo>
                    <a:lnTo>
                      <a:pt x="4610" y="26"/>
                    </a:lnTo>
                    <a:lnTo>
                      <a:pt x="4508"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08" name="Google Shape;5013;p55">
                <a:extLst>
                  <a:ext uri="{FF2B5EF4-FFF2-40B4-BE49-F238E27FC236}">
                    <a16:creationId xmlns:a16="http://schemas.microsoft.com/office/drawing/2014/main" id="{07169E81-7A29-09E4-4B54-A31E7E975297}"/>
                  </a:ext>
                </a:extLst>
              </p:cNvPr>
              <p:cNvSpPr/>
              <p:nvPr/>
            </p:nvSpPr>
            <p:spPr>
              <a:xfrm>
                <a:off x="4270325" y="1936800"/>
                <a:ext cx="127925" cy="133625"/>
              </a:xfrm>
              <a:custGeom>
                <a:avLst/>
                <a:gdLst/>
                <a:ahLst/>
                <a:cxnLst/>
                <a:rect l="l" t="t" r="r" b="b"/>
                <a:pathLst>
                  <a:path w="5117" h="5345" extrusionOk="0">
                    <a:moveTo>
                      <a:pt x="482" y="1"/>
                    </a:moveTo>
                    <a:lnTo>
                      <a:pt x="380" y="26"/>
                    </a:lnTo>
                    <a:lnTo>
                      <a:pt x="279" y="51"/>
                    </a:lnTo>
                    <a:lnTo>
                      <a:pt x="203" y="102"/>
                    </a:lnTo>
                    <a:lnTo>
                      <a:pt x="127" y="153"/>
                    </a:lnTo>
                    <a:lnTo>
                      <a:pt x="76" y="229"/>
                    </a:lnTo>
                    <a:lnTo>
                      <a:pt x="26" y="305"/>
                    </a:lnTo>
                    <a:lnTo>
                      <a:pt x="0" y="406"/>
                    </a:lnTo>
                    <a:lnTo>
                      <a:pt x="0" y="482"/>
                    </a:lnTo>
                    <a:lnTo>
                      <a:pt x="0" y="3825"/>
                    </a:lnTo>
                    <a:lnTo>
                      <a:pt x="0" y="3927"/>
                    </a:lnTo>
                    <a:lnTo>
                      <a:pt x="26" y="4028"/>
                    </a:lnTo>
                    <a:lnTo>
                      <a:pt x="76" y="4104"/>
                    </a:lnTo>
                    <a:lnTo>
                      <a:pt x="127" y="4180"/>
                    </a:lnTo>
                    <a:lnTo>
                      <a:pt x="203" y="4231"/>
                    </a:lnTo>
                    <a:lnTo>
                      <a:pt x="279" y="4281"/>
                    </a:lnTo>
                    <a:lnTo>
                      <a:pt x="380" y="4307"/>
                    </a:lnTo>
                    <a:lnTo>
                      <a:pt x="862" y="4307"/>
                    </a:lnTo>
                    <a:lnTo>
                      <a:pt x="988" y="4332"/>
                    </a:lnTo>
                    <a:lnTo>
                      <a:pt x="1090" y="4408"/>
                    </a:lnTo>
                    <a:lnTo>
                      <a:pt x="1140" y="4509"/>
                    </a:lnTo>
                    <a:lnTo>
                      <a:pt x="1166" y="4636"/>
                    </a:lnTo>
                    <a:lnTo>
                      <a:pt x="1166" y="5193"/>
                    </a:lnTo>
                    <a:lnTo>
                      <a:pt x="1191" y="5269"/>
                    </a:lnTo>
                    <a:lnTo>
                      <a:pt x="1267" y="5320"/>
                    </a:lnTo>
                    <a:lnTo>
                      <a:pt x="1343" y="5345"/>
                    </a:lnTo>
                    <a:lnTo>
                      <a:pt x="1419" y="5320"/>
                    </a:lnTo>
                    <a:lnTo>
                      <a:pt x="2736" y="4383"/>
                    </a:lnTo>
                    <a:lnTo>
                      <a:pt x="2812" y="4332"/>
                    </a:lnTo>
                    <a:lnTo>
                      <a:pt x="2913" y="4307"/>
                    </a:lnTo>
                    <a:lnTo>
                      <a:pt x="4737" y="4307"/>
                    </a:lnTo>
                    <a:lnTo>
                      <a:pt x="4838" y="4281"/>
                    </a:lnTo>
                    <a:lnTo>
                      <a:pt x="4914" y="4231"/>
                    </a:lnTo>
                    <a:lnTo>
                      <a:pt x="4990" y="4180"/>
                    </a:lnTo>
                    <a:lnTo>
                      <a:pt x="5041" y="4104"/>
                    </a:lnTo>
                    <a:lnTo>
                      <a:pt x="5091" y="4028"/>
                    </a:lnTo>
                    <a:lnTo>
                      <a:pt x="5117" y="3927"/>
                    </a:lnTo>
                    <a:lnTo>
                      <a:pt x="5117" y="3825"/>
                    </a:lnTo>
                    <a:lnTo>
                      <a:pt x="5117" y="3673"/>
                    </a:lnTo>
                    <a:lnTo>
                      <a:pt x="2761" y="3673"/>
                    </a:lnTo>
                    <a:lnTo>
                      <a:pt x="2635" y="3724"/>
                    </a:lnTo>
                    <a:lnTo>
                      <a:pt x="2483" y="3775"/>
                    </a:lnTo>
                    <a:lnTo>
                      <a:pt x="2356" y="3851"/>
                    </a:lnTo>
                    <a:lnTo>
                      <a:pt x="1849" y="4231"/>
                    </a:lnTo>
                    <a:lnTo>
                      <a:pt x="1723" y="4231"/>
                    </a:lnTo>
                    <a:lnTo>
                      <a:pt x="1697" y="4180"/>
                    </a:lnTo>
                    <a:lnTo>
                      <a:pt x="1647" y="4079"/>
                    </a:lnTo>
                    <a:lnTo>
                      <a:pt x="1571" y="3977"/>
                    </a:lnTo>
                    <a:lnTo>
                      <a:pt x="1469" y="3876"/>
                    </a:lnTo>
                    <a:lnTo>
                      <a:pt x="1368" y="3825"/>
                    </a:lnTo>
                    <a:lnTo>
                      <a:pt x="1242" y="3749"/>
                    </a:lnTo>
                    <a:lnTo>
                      <a:pt x="1115" y="3699"/>
                    </a:lnTo>
                    <a:lnTo>
                      <a:pt x="988" y="3673"/>
                    </a:lnTo>
                    <a:lnTo>
                      <a:pt x="684" y="3673"/>
                    </a:lnTo>
                    <a:lnTo>
                      <a:pt x="659" y="3648"/>
                    </a:lnTo>
                    <a:lnTo>
                      <a:pt x="634" y="3597"/>
                    </a:lnTo>
                    <a:lnTo>
                      <a:pt x="63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09" name="Google Shape;5014;p55">
                <a:extLst>
                  <a:ext uri="{FF2B5EF4-FFF2-40B4-BE49-F238E27FC236}">
                    <a16:creationId xmlns:a16="http://schemas.microsoft.com/office/drawing/2014/main" id="{2B406B7E-F8C4-6AE0-1A1C-6285CC71B61C}"/>
                  </a:ext>
                </a:extLst>
              </p:cNvPr>
              <p:cNvSpPr/>
              <p:nvPr/>
            </p:nvSpPr>
            <p:spPr>
              <a:xfrm>
                <a:off x="4130375" y="2222375"/>
                <a:ext cx="120975" cy="98175"/>
              </a:xfrm>
              <a:custGeom>
                <a:avLst/>
                <a:gdLst/>
                <a:ahLst/>
                <a:cxnLst/>
                <a:rect l="l" t="t" r="r" b="b"/>
                <a:pathLst>
                  <a:path w="4839" h="3927" extrusionOk="0">
                    <a:moveTo>
                      <a:pt x="482" y="1"/>
                    </a:moveTo>
                    <a:lnTo>
                      <a:pt x="685" y="1672"/>
                    </a:lnTo>
                    <a:lnTo>
                      <a:pt x="1" y="3926"/>
                    </a:lnTo>
                    <a:lnTo>
                      <a:pt x="4839" y="2863"/>
                    </a:lnTo>
                    <a:lnTo>
                      <a:pt x="3876" y="1723"/>
                    </a:lnTo>
                    <a:lnTo>
                      <a:pt x="3825" y="1343"/>
                    </a:lnTo>
                    <a:lnTo>
                      <a:pt x="3344"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10" name="Google Shape;5015;p55">
                <a:extLst>
                  <a:ext uri="{FF2B5EF4-FFF2-40B4-BE49-F238E27FC236}">
                    <a16:creationId xmlns:a16="http://schemas.microsoft.com/office/drawing/2014/main" id="{5B601886-E27F-5866-9502-4503D7B6CFDC}"/>
                  </a:ext>
                </a:extLst>
              </p:cNvPr>
              <p:cNvSpPr/>
              <p:nvPr/>
            </p:nvSpPr>
            <p:spPr>
              <a:xfrm>
                <a:off x="4122150" y="2222375"/>
                <a:ext cx="103875" cy="98175"/>
              </a:xfrm>
              <a:custGeom>
                <a:avLst/>
                <a:gdLst/>
                <a:ahLst/>
                <a:cxnLst/>
                <a:rect l="l" t="t" r="r" b="b"/>
                <a:pathLst>
                  <a:path w="4155" h="3927" extrusionOk="0">
                    <a:moveTo>
                      <a:pt x="811" y="1"/>
                    </a:moveTo>
                    <a:lnTo>
                      <a:pt x="634" y="1470"/>
                    </a:lnTo>
                    <a:lnTo>
                      <a:pt x="1" y="2508"/>
                    </a:lnTo>
                    <a:lnTo>
                      <a:pt x="330" y="3926"/>
                    </a:lnTo>
                    <a:lnTo>
                      <a:pt x="1064" y="3775"/>
                    </a:lnTo>
                    <a:lnTo>
                      <a:pt x="1292" y="1850"/>
                    </a:lnTo>
                    <a:lnTo>
                      <a:pt x="1292" y="1799"/>
                    </a:lnTo>
                    <a:lnTo>
                      <a:pt x="1343" y="1748"/>
                    </a:lnTo>
                    <a:lnTo>
                      <a:pt x="1470" y="1748"/>
                    </a:lnTo>
                    <a:lnTo>
                      <a:pt x="1698" y="1824"/>
                    </a:lnTo>
                    <a:lnTo>
                      <a:pt x="1926" y="1875"/>
                    </a:lnTo>
                    <a:lnTo>
                      <a:pt x="2154" y="1900"/>
                    </a:lnTo>
                    <a:lnTo>
                      <a:pt x="2609" y="1900"/>
                    </a:lnTo>
                    <a:lnTo>
                      <a:pt x="2837" y="1875"/>
                    </a:lnTo>
                    <a:lnTo>
                      <a:pt x="3065" y="1824"/>
                    </a:lnTo>
                    <a:lnTo>
                      <a:pt x="3268" y="1774"/>
                    </a:lnTo>
                    <a:lnTo>
                      <a:pt x="3496" y="1672"/>
                    </a:lnTo>
                    <a:lnTo>
                      <a:pt x="3724" y="1596"/>
                    </a:lnTo>
                    <a:lnTo>
                      <a:pt x="4154" y="1343"/>
                    </a:lnTo>
                    <a:lnTo>
                      <a:pt x="4028" y="51"/>
                    </a:lnTo>
                    <a:lnTo>
                      <a:pt x="811"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11" name="Google Shape;5016;p55">
                <a:extLst>
                  <a:ext uri="{FF2B5EF4-FFF2-40B4-BE49-F238E27FC236}">
                    <a16:creationId xmlns:a16="http://schemas.microsoft.com/office/drawing/2014/main" id="{C9FBCF9C-ADA8-C6EB-D24E-AF7A4898A971}"/>
                  </a:ext>
                </a:extLst>
              </p:cNvPr>
              <p:cNvSpPr/>
              <p:nvPr/>
            </p:nvSpPr>
            <p:spPr>
              <a:xfrm>
                <a:off x="4117725" y="2278100"/>
                <a:ext cx="139950" cy="93750"/>
              </a:xfrm>
              <a:custGeom>
                <a:avLst/>
                <a:gdLst/>
                <a:ahLst/>
                <a:cxnLst/>
                <a:rect l="l" t="t" r="r" b="b"/>
                <a:pathLst>
                  <a:path w="5598" h="3750" extrusionOk="0">
                    <a:moveTo>
                      <a:pt x="710" y="1"/>
                    </a:moveTo>
                    <a:lnTo>
                      <a:pt x="304" y="330"/>
                    </a:lnTo>
                    <a:lnTo>
                      <a:pt x="0" y="3394"/>
                    </a:lnTo>
                    <a:lnTo>
                      <a:pt x="431" y="3749"/>
                    </a:lnTo>
                    <a:lnTo>
                      <a:pt x="4711" y="3749"/>
                    </a:lnTo>
                    <a:lnTo>
                      <a:pt x="5243" y="3344"/>
                    </a:lnTo>
                    <a:lnTo>
                      <a:pt x="5598" y="1520"/>
                    </a:lnTo>
                    <a:lnTo>
                      <a:pt x="4433" y="26"/>
                    </a:lnTo>
                    <a:lnTo>
                      <a:pt x="4230" y="178"/>
                    </a:lnTo>
                    <a:lnTo>
                      <a:pt x="4028" y="330"/>
                    </a:lnTo>
                    <a:lnTo>
                      <a:pt x="3800" y="456"/>
                    </a:lnTo>
                    <a:lnTo>
                      <a:pt x="3572" y="583"/>
                    </a:lnTo>
                    <a:lnTo>
                      <a:pt x="3318" y="659"/>
                    </a:lnTo>
                    <a:lnTo>
                      <a:pt x="3090" y="710"/>
                    </a:lnTo>
                    <a:lnTo>
                      <a:pt x="2837" y="735"/>
                    </a:lnTo>
                    <a:lnTo>
                      <a:pt x="2584" y="760"/>
                    </a:lnTo>
                    <a:lnTo>
                      <a:pt x="2331" y="735"/>
                    </a:lnTo>
                    <a:lnTo>
                      <a:pt x="2077" y="710"/>
                    </a:lnTo>
                    <a:lnTo>
                      <a:pt x="1824" y="634"/>
                    </a:lnTo>
                    <a:lnTo>
                      <a:pt x="1571" y="558"/>
                    </a:lnTo>
                    <a:lnTo>
                      <a:pt x="1343" y="456"/>
                    </a:lnTo>
                    <a:lnTo>
                      <a:pt x="1115" y="330"/>
                    </a:lnTo>
                    <a:lnTo>
                      <a:pt x="912" y="178"/>
                    </a:lnTo>
                    <a:lnTo>
                      <a:pt x="71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12" name="Google Shape;5017;p55">
                <a:extLst>
                  <a:ext uri="{FF2B5EF4-FFF2-40B4-BE49-F238E27FC236}">
                    <a16:creationId xmlns:a16="http://schemas.microsoft.com/office/drawing/2014/main" id="{CD528734-D033-258F-7797-E7F367742784}"/>
                  </a:ext>
                </a:extLst>
              </p:cNvPr>
              <p:cNvSpPr/>
              <p:nvPr/>
            </p:nvSpPr>
            <p:spPr>
              <a:xfrm>
                <a:off x="4035400" y="2280625"/>
                <a:ext cx="93100" cy="91225"/>
              </a:xfrm>
              <a:custGeom>
                <a:avLst/>
                <a:gdLst/>
                <a:ahLst/>
                <a:cxnLst/>
                <a:rect l="l" t="t" r="r" b="b"/>
                <a:pathLst>
                  <a:path w="3724" h="3649" extrusionOk="0">
                    <a:moveTo>
                      <a:pt x="2939" y="1"/>
                    </a:moveTo>
                    <a:lnTo>
                      <a:pt x="1774" y="558"/>
                    </a:lnTo>
                    <a:lnTo>
                      <a:pt x="1495" y="659"/>
                    </a:lnTo>
                    <a:lnTo>
                      <a:pt x="1242" y="786"/>
                    </a:lnTo>
                    <a:lnTo>
                      <a:pt x="1014" y="938"/>
                    </a:lnTo>
                    <a:lnTo>
                      <a:pt x="811" y="1115"/>
                    </a:lnTo>
                    <a:lnTo>
                      <a:pt x="634" y="1343"/>
                    </a:lnTo>
                    <a:lnTo>
                      <a:pt x="482" y="1571"/>
                    </a:lnTo>
                    <a:lnTo>
                      <a:pt x="381" y="1850"/>
                    </a:lnTo>
                    <a:lnTo>
                      <a:pt x="305" y="2128"/>
                    </a:lnTo>
                    <a:lnTo>
                      <a:pt x="1" y="3116"/>
                    </a:lnTo>
                    <a:lnTo>
                      <a:pt x="1" y="3217"/>
                    </a:lnTo>
                    <a:lnTo>
                      <a:pt x="1" y="3293"/>
                    </a:lnTo>
                    <a:lnTo>
                      <a:pt x="51" y="3344"/>
                    </a:lnTo>
                    <a:lnTo>
                      <a:pt x="77" y="3420"/>
                    </a:lnTo>
                    <a:lnTo>
                      <a:pt x="127" y="3471"/>
                    </a:lnTo>
                    <a:lnTo>
                      <a:pt x="203" y="3496"/>
                    </a:lnTo>
                    <a:lnTo>
                      <a:pt x="279" y="3521"/>
                    </a:lnTo>
                    <a:lnTo>
                      <a:pt x="355" y="3547"/>
                    </a:lnTo>
                    <a:lnTo>
                      <a:pt x="482" y="3648"/>
                    </a:lnTo>
                    <a:lnTo>
                      <a:pt x="3724" y="3648"/>
                    </a:lnTo>
                    <a:lnTo>
                      <a:pt x="3724" y="2939"/>
                    </a:lnTo>
                    <a:lnTo>
                      <a:pt x="3217" y="2331"/>
                    </a:lnTo>
                    <a:lnTo>
                      <a:pt x="293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13" name="Google Shape;5018;p55">
                <a:extLst>
                  <a:ext uri="{FF2B5EF4-FFF2-40B4-BE49-F238E27FC236}">
                    <a16:creationId xmlns:a16="http://schemas.microsoft.com/office/drawing/2014/main" id="{268073C4-5585-7D17-931F-69BDD476CC8C}"/>
                  </a:ext>
                </a:extLst>
              </p:cNvPr>
              <p:cNvSpPr/>
              <p:nvPr/>
            </p:nvSpPr>
            <p:spPr>
              <a:xfrm>
                <a:off x="4235500" y="2286975"/>
                <a:ext cx="99425" cy="84875"/>
              </a:xfrm>
              <a:custGeom>
                <a:avLst/>
                <a:gdLst/>
                <a:ahLst/>
                <a:cxnLst/>
                <a:rect l="l" t="t" r="r" b="b"/>
                <a:pathLst>
                  <a:path w="3977" h="3395" extrusionOk="0">
                    <a:moveTo>
                      <a:pt x="1647" y="0"/>
                    </a:moveTo>
                    <a:lnTo>
                      <a:pt x="1241" y="481"/>
                    </a:lnTo>
                    <a:lnTo>
                      <a:pt x="203" y="2128"/>
                    </a:lnTo>
                    <a:lnTo>
                      <a:pt x="0" y="2685"/>
                    </a:lnTo>
                    <a:lnTo>
                      <a:pt x="0" y="3394"/>
                    </a:lnTo>
                    <a:lnTo>
                      <a:pt x="3977" y="3394"/>
                    </a:lnTo>
                    <a:lnTo>
                      <a:pt x="3698" y="1874"/>
                    </a:lnTo>
                    <a:lnTo>
                      <a:pt x="3622" y="1570"/>
                    </a:lnTo>
                    <a:lnTo>
                      <a:pt x="3521" y="1292"/>
                    </a:lnTo>
                    <a:lnTo>
                      <a:pt x="3369" y="1039"/>
                    </a:lnTo>
                    <a:lnTo>
                      <a:pt x="3192" y="811"/>
                    </a:lnTo>
                    <a:lnTo>
                      <a:pt x="2989" y="608"/>
                    </a:lnTo>
                    <a:lnTo>
                      <a:pt x="2761" y="431"/>
                    </a:lnTo>
                    <a:lnTo>
                      <a:pt x="2483" y="279"/>
                    </a:lnTo>
                    <a:lnTo>
                      <a:pt x="2204" y="177"/>
                    </a:lnTo>
                    <a:lnTo>
                      <a:pt x="1647"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14" name="Google Shape;5019;p55">
                <a:extLst>
                  <a:ext uri="{FF2B5EF4-FFF2-40B4-BE49-F238E27FC236}">
                    <a16:creationId xmlns:a16="http://schemas.microsoft.com/office/drawing/2014/main" id="{36C91138-96F6-8C50-6A51-1F2CCF060E77}"/>
                  </a:ext>
                </a:extLst>
              </p:cNvPr>
              <p:cNvSpPr/>
              <p:nvPr/>
            </p:nvSpPr>
            <p:spPr>
              <a:xfrm>
                <a:off x="4062625" y="2122325"/>
                <a:ext cx="238750" cy="52600"/>
              </a:xfrm>
              <a:custGeom>
                <a:avLst/>
                <a:gdLst/>
                <a:ahLst/>
                <a:cxnLst/>
                <a:rect l="l" t="t" r="r" b="b"/>
                <a:pathLst>
                  <a:path w="9550" h="2104" extrusionOk="0">
                    <a:moveTo>
                      <a:pt x="710" y="1"/>
                    </a:moveTo>
                    <a:lnTo>
                      <a:pt x="558" y="52"/>
                    </a:lnTo>
                    <a:lnTo>
                      <a:pt x="406" y="153"/>
                    </a:lnTo>
                    <a:lnTo>
                      <a:pt x="279" y="254"/>
                    </a:lnTo>
                    <a:lnTo>
                      <a:pt x="153" y="381"/>
                    </a:lnTo>
                    <a:lnTo>
                      <a:pt x="77" y="533"/>
                    </a:lnTo>
                    <a:lnTo>
                      <a:pt x="26" y="710"/>
                    </a:lnTo>
                    <a:lnTo>
                      <a:pt x="1" y="887"/>
                    </a:lnTo>
                    <a:lnTo>
                      <a:pt x="26" y="1141"/>
                    </a:lnTo>
                    <a:lnTo>
                      <a:pt x="102" y="1369"/>
                    </a:lnTo>
                    <a:lnTo>
                      <a:pt x="203" y="1571"/>
                    </a:lnTo>
                    <a:lnTo>
                      <a:pt x="355" y="1749"/>
                    </a:lnTo>
                    <a:lnTo>
                      <a:pt x="558" y="1900"/>
                    </a:lnTo>
                    <a:lnTo>
                      <a:pt x="761" y="2027"/>
                    </a:lnTo>
                    <a:lnTo>
                      <a:pt x="989" y="2078"/>
                    </a:lnTo>
                    <a:lnTo>
                      <a:pt x="1242" y="2103"/>
                    </a:lnTo>
                    <a:lnTo>
                      <a:pt x="8308" y="2103"/>
                    </a:lnTo>
                    <a:lnTo>
                      <a:pt x="8562" y="2078"/>
                    </a:lnTo>
                    <a:lnTo>
                      <a:pt x="8790" y="2027"/>
                    </a:lnTo>
                    <a:lnTo>
                      <a:pt x="9018" y="1900"/>
                    </a:lnTo>
                    <a:lnTo>
                      <a:pt x="9195" y="1749"/>
                    </a:lnTo>
                    <a:lnTo>
                      <a:pt x="9347" y="1571"/>
                    </a:lnTo>
                    <a:lnTo>
                      <a:pt x="9448" y="1369"/>
                    </a:lnTo>
                    <a:lnTo>
                      <a:pt x="9524" y="1141"/>
                    </a:lnTo>
                    <a:lnTo>
                      <a:pt x="9550" y="887"/>
                    </a:lnTo>
                    <a:lnTo>
                      <a:pt x="9524" y="710"/>
                    </a:lnTo>
                    <a:lnTo>
                      <a:pt x="9474" y="533"/>
                    </a:lnTo>
                    <a:lnTo>
                      <a:pt x="9398" y="381"/>
                    </a:lnTo>
                    <a:lnTo>
                      <a:pt x="9296" y="254"/>
                    </a:lnTo>
                    <a:lnTo>
                      <a:pt x="9144" y="153"/>
                    </a:lnTo>
                    <a:lnTo>
                      <a:pt x="8992" y="52"/>
                    </a:lnTo>
                    <a:lnTo>
                      <a:pt x="8840"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15" name="Google Shape;5020;p55">
                <a:extLst>
                  <a:ext uri="{FF2B5EF4-FFF2-40B4-BE49-F238E27FC236}">
                    <a16:creationId xmlns:a16="http://schemas.microsoft.com/office/drawing/2014/main" id="{389EE89E-F39B-ECF7-3C04-D0657E84321E}"/>
                  </a:ext>
                </a:extLst>
              </p:cNvPr>
              <p:cNvSpPr/>
              <p:nvPr/>
            </p:nvSpPr>
            <p:spPr>
              <a:xfrm>
                <a:off x="4093650" y="2259100"/>
                <a:ext cx="44350" cy="79800"/>
              </a:xfrm>
              <a:custGeom>
                <a:avLst/>
                <a:gdLst/>
                <a:ahLst/>
                <a:cxnLst/>
                <a:rect l="l" t="t" r="r" b="b"/>
                <a:pathLst>
                  <a:path w="1774" h="3192" extrusionOk="0">
                    <a:moveTo>
                      <a:pt x="1774" y="1"/>
                    </a:moveTo>
                    <a:lnTo>
                      <a:pt x="1521" y="102"/>
                    </a:lnTo>
                    <a:lnTo>
                      <a:pt x="1318" y="229"/>
                    </a:lnTo>
                    <a:lnTo>
                      <a:pt x="1115" y="355"/>
                    </a:lnTo>
                    <a:lnTo>
                      <a:pt x="938" y="482"/>
                    </a:lnTo>
                    <a:lnTo>
                      <a:pt x="761" y="609"/>
                    </a:lnTo>
                    <a:lnTo>
                      <a:pt x="634" y="761"/>
                    </a:lnTo>
                    <a:lnTo>
                      <a:pt x="507" y="912"/>
                    </a:lnTo>
                    <a:lnTo>
                      <a:pt x="381" y="1064"/>
                    </a:lnTo>
                    <a:lnTo>
                      <a:pt x="204" y="1394"/>
                    </a:lnTo>
                    <a:lnTo>
                      <a:pt x="102" y="1748"/>
                    </a:lnTo>
                    <a:lnTo>
                      <a:pt x="26" y="2078"/>
                    </a:lnTo>
                    <a:lnTo>
                      <a:pt x="1" y="2432"/>
                    </a:lnTo>
                    <a:lnTo>
                      <a:pt x="1" y="2508"/>
                    </a:lnTo>
                    <a:lnTo>
                      <a:pt x="77" y="2559"/>
                    </a:lnTo>
                    <a:lnTo>
                      <a:pt x="1394" y="3192"/>
                    </a:lnTo>
                    <a:lnTo>
                      <a:pt x="177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16" name="Google Shape;5021;p55">
                <a:extLst>
                  <a:ext uri="{FF2B5EF4-FFF2-40B4-BE49-F238E27FC236}">
                    <a16:creationId xmlns:a16="http://schemas.microsoft.com/office/drawing/2014/main" id="{AF1F45E6-5AEE-5092-6559-8252F0798500}"/>
                  </a:ext>
                </a:extLst>
              </p:cNvPr>
              <p:cNvSpPr/>
              <p:nvPr/>
            </p:nvSpPr>
            <p:spPr>
              <a:xfrm>
                <a:off x="4226625" y="2262900"/>
                <a:ext cx="44350" cy="76000"/>
              </a:xfrm>
              <a:custGeom>
                <a:avLst/>
                <a:gdLst/>
                <a:ahLst/>
                <a:cxnLst/>
                <a:rect l="l" t="t" r="r" b="b"/>
                <a:pathLst>
                  <a:path w="1774" h="3040" extrusionOk="0">
                    <a:moveTo>
                      <a:pt x="1" y="1"/>
                    </a:moveTo>
                    <a:lnTo>
                      <a:pt x="355" y="3040"/>
                    </a:lnTo>
                    <a:lnTo>
                      <a:pt x="1672" y="2407"/>
                    </a:lnTo>
                    <a:lnTo>
                      <a:pt x="1748" y="2356"/>
                    </a:lnTo>
                    <a:lnTo>
                      <a:pt x="1774" y="2280"/>
                    </a:lnTo>
                    <a:lnTo>
                      <a:pt x="1748" y="1951"/>
                    </a:lnTo>
                    <a:lnTo>
                      <a:pt x="1672" y="1622"/>
                    </a:lnTo>
                    <a:lnTo>
                      <a:pt x="1546" y="1318"/>
                    </a:lnTo>
                    <a:lnTo>
                      <a:pt x="1369" y="1014"/>
                    </a:lnTo>
                    <a:lnTo>
                      <a:pt x="1267" y="862"/>
                    </a:lnTo>
                    <a:lnTo>
                      <a:pt x="1141" y="735"/>
                    </a:lnTo>
                    <a:lnTo>
                      <a:pt x="989" y="609"/>
                    </a:lnTo>
                    <a:lnTo>
                      <a:pt x="837" y="482"/>
                    </a:lnTo>
                    <a:lnTo>
                      <a:pt x="457" y="22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17" name="Google Shape;5022;p55">
                <a:extLst>
                  <a:ext uri="{FF2B5EF4-FFF2-40B4-BE49-F238E27FC236}">
                    <a16:creationId xmlns:a16="http://schemas.microsoft.com/office/drawing/2014/main" id="{E6B24077-B7C5-3153-A45F-AAD03E622135}"/>
                  </a:ext>
                </a:extLst>
              </p:cNvPr>
              <p:cNvSpPr/>
              <p:nvPr/>
            </p:nvSpPr>
            <p:spPr>
              <a:xfrm>
                <a:off x="4089850" y="2022300"/>
                <a:ext cx="184300" cy="231775"/>
              </a:xfrm>
              <a:custGeom>
                <a:avLst/>
                <a:gdLst/>
                <a:ahLst/>
                <a:cxnLst/>
                <a:rect l="l" t="t" r="r" b="b"/>
                <a:pathLst>
                  <a:path w="7372" h="9271" extrusionOk="0">
                    <a:moveTo>
                      <a:pt x="3674" y="0"/>
                    </a:moveTo>
                    <a:lnTo>
                      <a:pt x="3268" y="76"/>
                    </a:lnTo>
                    <a:lnTo>
                      <a:pt x="2888" y="152"/>
                    </a:lnTo>
                    <a:lnTo>
                      <a:pt x="2407" y="279"/>
                    </a:lnTo>
                    <a:lnTo>
                      <a:pt x="1875" y="481"/>
                    </a:lnTo>
                    <a:lnTo>
                      <a:pt x="1647" y="583"/>
                    </a:lnTo>
                    <a:lnTo>
                      <a:pt x="1394" y="709"/>
                    </a:lnTo>
                    <a:lnTo>
                      <a:pt x="1166" y="861"/>
                    </a:lnTo>
                    <a:lnTo>
                      <a:pt x="963" y="1013"/>
                    </a:lnTo>
                    <a:lnTo>
                      <a:pt x="811" y="1190"/>
                    </a:lnTo>
                    <a:lnTo>
                      <a:pt x="659" y="1368"/>
                    </a:lnTo>
                    <a:lnTo>
                      <a:pt x="508" y="1646"/>
                    </a:lnTo>
                    <a:lnTo>
                      <a:pt x="381" y="1950"/>
                    </a:lnTo>
                    <a:lnTo>
                      <a:pt x="280" y="2280"/>
                    </a:lnTo>
                    <a:lnTo>
                      <a:pt x="178" y="2609"/>
                    </a:lnTo>
                    <a:lnTo>
                      <a:pt x="102" y="2963"/>
                    </a:lnTo>
                    <a:lnTo>
                      <a:pt x="52" y="3343"/>
                    </a:lnTo>
                    <a:lnTo>
                      <a:pt x="26" y="3723"/>
                    </a:lnTo>
                    <a:lnTo>
                      <a:pt x="1" y="4129"/>
                    </a:lnTo>
                    <a:lnTo>
                      <a:pt x="26" y="5167"/>
                    </a:lnTo>
                    <a:lnTo>
                      <a:pt x="52" y="5572"/>
                    </a:lnTo>
                    <a:lnTo>
                      <a:pt x="102" y="5952"/>
                    </a:lnTo>
                    <a:lnTo>
                      <a:pt x="178" y="6281"/>
                    </a:lnTo>
                    <a:lnTo>
                      <a:pt x="305" y="6611"/>
                    </a:lnTo>
                    <a:lnTo>
                      <a:pt x="457" y="6915"/>
                    </a:lnTo>
                    <a:lnTo>
                      <a:pt x="685" y="7244"/>
                    </a:lnTo>
                    <a:lnTo>
                      <a:pt x="1014" y="7674"/>
                    </a:lnTo>
                    <a:lnTo>
                      <a:pt x="1369" y="8080"/>
                    </a:lnTo>
                    <a:lnTo>
                      <a:pt x="1749" y="8409"/>
                    </a:lnTo>
                    <a:lnTo>
                      <a:pt x="2129" y="8713"/>
                    </a:lnTo>
                    <a:lnTo>
                      <a:pt x="2508" y="8966"/>
                    </a:lnTo>
                    <a:lnTo>
                      <a:pt x="2711" y="9042"/>
                    </a:lnTo>
                    <a:lnTo>
                      <a:pt x="2914" y="9143"/>
                    </a:lnTo>
                    <a:lnTo>
                      <a:pt x="3091" y="9194"/>
                    </a:lnTo>
                    <a:lnTo>
                      <a:pt x="3294" y="9245"/>
                    </a:lnTo>
                    <a:lnTo>
                      <a:pt x="3496" y="9270"/>
                    </a:lnTo>
                    <a:lnTo>
                      <a:pt x="3876" y="9270"/>
                    </a:lnTo>
                    <a:lnTo>
                      <a:pt x="4079" y="9245"/>
                    </a:lnTo>
                    <a:lnTo>
                      <a:pt x="4281" y="9194"/>
                    </a:lnTo>
                    <a:lnTo>
                      <a:pt x="4484" y="9143"/>
                    </a:lnTo>
                    <a:lnTo>
                      <a:pt x="4661" y="9042"/>
                    </a:lnTo>
                    <a:lnTo>
                      <a:pt x="4864" y="8966"/>
                    </a:lnTo>
                    <a:lnTo>
                      <a:pt x="5244" y="8713"/>
                    </a:lnTo>
                    <a:lnTo>
                      <a:pt x="5624" y="8409"/>
                    </a:lnTo>
                    <a:lnTo>
                      <a:pt x="6004" y="8080"/>
                    </a:lnTo>
                    <a:lnTo>
                      <a:pt x="6358" y="7674"/>
                    </a:lnTo>
                    <a:lnTo>
                      <a:pt x="6688" y="7244"/>
                    </a:lnTo>
                    <a:lnTo>
                      <a:pt x="6915" y="6915"/>
                    </a:lnTo>
                    <a:lnTo>
                      <a:pt x="7067" y="6611"/>
                    </a:lnTo>
                    <a:lnTo>
                      <a:pt x="7194" y="6281"/>
                    </a:lnTo>
                    <a:lnTo>
                      <a:pt x="7270" y="5952"/>
                    </a:lnTo>
                    <a:lnTo>
                      <a:pt x="7321" y="5572"/>
                    </a:lnTo>
                    <a:lnTo>
                      <a:pt x="7346" y="5167"/>
                    </a:lnTo>
                    <a:lnTo>
                      <a:pt x="7371" y="4129"/>
                    </a:lnTo>
                    <a:lnTo>
                      <a:pt x="7346" y="3749"/>
                    </a:lnTo>
                    <a:lnTo>
                      <a:pt x="7321" y="3394"/>
                    </a:lnTo>
                    <a:lnTo>
                      <a:pt x="7270" y="3039"/>
                    </a:lnTo>
                    <a:lnTo>
                      <a:pt x="7219" y="2685"/>
                    </a:lnTo>
                    <a:lnTo>
                      <a:pt x="7118" y="2356"/>
                    </a:lnTo>
                    <a:lnTo>
                      <a:pt x="7017" y="2052"/>
                    </a:lnTo>
                    <a:lnTo>
                      <a:pt x="6915" y="1748"/>
                    </a:lnTo>
                    <a:lnTo>
                      <a:pt x="6764" y="1469"/>
                    </a:lnTo>
                    <a:lnTo>
                      <a:pt x="6637" y="1266"/>
                    </a:lnTo>
                    <a:lnTo>
                      <a:pt x="6460" y="1089"/>
                    </a:lnTo>
                    <a:lnTo>
                      <a:pt x="6257" y="937"/>
                    </a:lnTo>
                    <a:lnTo>
                      <a:pt x="6029" y="785"/>
                    </a:lnTo>
                    <a:lnTo>
                      <a:pt x="5776" y="633"/>
                    </a:lnTo>
                    <a:lnTo>
                      <a:pt x="5522" y="507"/>
                    </a:lnTo>
                    <a:lnTo>
                      <a:pt x="4991" y="329"/>
                    </a:lnTo>
                    <a:lnTo>
                      <a:pt x="4484" y="177"/>
                    </a:lnTo>
                    <a:lnTo>
                      <a:pt x="4053" y="76"/>
                    </a:lnTo>
                    <a:lnTo>
                      <a:pt x="3674"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18" name="Google Shape;5023;p55">
                <a:extLst>
                  <a:ext uri="{FF2B5EF4-FFF2-40B4-BE49-F238E27FC236}">
                    <a16:creationId xmlns:a16="http://schemas.microsoft.com/office/drawing/2014/main" id="{43432233-F460-470E-0625-597407229D89}"/>
                  </a:ext>
                </a:extLst>
              </p:cNvPr>
              <p:cNvSpPr/>
              <p:nvPr/>
            </p:nvSpPr>
            <p:spPr>
              <a:xfrm>
                <a:off x="4101900" y="2014700"/>
                <a:ext cx="160850" cy="51300"/>
              </a:xfrm>
              <a:custGeom>
                <a:avLst/>
                <a:gdLst/>
                <a:ahLst/>
                <a:cxnLst/>
                <a:rect l="l" t="t" r="r" b="b"/>
                <a:pathLst>
                  <a:path w="6434" h="2052" extrusionOk="0">
                    <a:moveTo>
                      <a:pt x="2913" y="0"/>
                    </a:moveTo>
                    <a:lnTo>
                      <a:pt x="2660" y="25"/>
                    </a:lnTo>
                    <a:lnTo>
                      <a:pt x="2381" y="76"/>
                    </a:lnTo>
                    <a:lnTo>
                      <a:pt x="2153" y="127"/>
                    </a:lnTo>
                    <a:lnTo>
                      <a:pt x="1900" y="203"/>
                    </a:lnTo>
                    <a:lnTo>
                      <a:pt x="1672" y="304"/>
                    </a:lnTo>
                    <a:lnTo>
                      <a:pt x="1444" y="405"/>
                    </a:lnTo>
                    <a:lnTo>
                      <a:pt x="1241" y="532"/>
                    </a:lnTo>
                    <a:lnTo>
                      <a:pt x="1039" y="684"/>
                    </a:lnTo>
                    <a:lnTo>
                      <a:pt x="861" y="836"/>
                    </a:lnTo>
                    <a:lnTo>
                      <a:pt x="684" y="1013"/>
                    </a:lnTo>
                    <a:lnTo>
                      <a:pt x="532" y="1191"/>
                    </a:lnTo>
                    <a:lnTo>
                      <a:pt x="380" y="1393"/>
                    </a:lnTo>
                    <a:lnTo>
                      <a:pt x="228" y="1596"/>
                    </a:lnTo>
                    <a:lnTo>
                      <a:pt x="102" y="1824"/>
                    </a:lnTo>
                    <a:lnTo>
                      <a:pt x="0" y="2052"/>
                    </a:lnTo>
                    <a:lnTo>
                      <a:pt x="279" y="1748"/>
                    </a:lnTo>
                    <a:lnTo>
                      <a:pt x="608" y="1469"/>
                    </a:lnTo>
                    <a:lnTo>
                      <a:pt x="963" y="1241"/>
                    </a:lnTo>
                    <a:lnTo>
                      <a:pt x="1343" y="1039"/>
                    </a:lnTo>
                    <a:lnTo>
                      <a:pt x="1773" y="887"/>
                    </a:lnTo>
                    <a:lnTo>
                      <a:pt x="2204" y="785"/>
                    </a:lnTo>
                    <a:lnTo>
                      <a:pt x="2685" y="709"/>
                    </a:lnTo>
                    <a:lnTo>
                      <a:pt x="3217" y="684"/>
                    </a:lnTo>
                    <a:lnTo>
                      <a:pt x="3723" y="709"/>
                    </a:lnTo>
                    <a:lnTo>
                      <a:pt x="4205" y="785"/>
                    </a:lnTo>
                    <a:lnTo>
                      <a:pt x="4661" y="887"/>
                    </a:lnTo>
                    <a:lnTo>
                      <a:pt x="5066" y="1039"/>
                    </a:lnTo>
                    <a:lnTo>
                      <a:pt x="5446" y="1241"/>
                    </a:lnTo>
                    <a:lnTo>
                      <a:pt x="5800" y="1469"/>
                    </a:lnTo>
                    <a:lnTo>
                      <a:pt x="6130" y="1748"/>
                    </a:lnTo>
                    <a:lnTo>
                      <a:pt x="6433" y="2052"/>
                    </a:lnTo>
                    <a:lnTo>
                      <a:pt x="6307" y="1824"/>
                    </a:lnTo>
                    <a:lnTo>
                      <a:pt x="6180" y="1596"/>
                    </a:lnTo>
                    <a:lnTo>
                      <a:pt x="6028" y="1393"/>
                    </a:lnTo>
                    <a:lnTo>
                      <a:pt x="5902" y="1191"/>
                    </a:lnTo>
                    <a:lnTo>
                      <a:pt x="5724" y="1013"/>
                    </a:lnTo>
                    <a:lnTo>
                      <a:pt x="5547" y="836"/>
                    </a:lnTo>
                    <a:lnTo>
                      <a:pt x="5370" y="684"/>
                    </a:lnTo>
                    <a:lnTo>
                      <a:pt x="5167" y="532"/>
                    </a:lnTo>
                    <a:lnTo>
                      <a:pt x="4964" y="405"/>
                    </a:lnTo>
                    <a:lnTo>
                      <a:pt x="4737" y="304"/>
                    </a:lnTo>
                    <a:lnTo>
                      <a:pt x="4509" y="203"/>
                    </a:lnTo>
                    <a:lnTo>
                      <a:pt x="4281" y="127"/>
                    </a:lnTo>
                    <a:lnTo>
                      <a:pt x="4027" y="76"/>
                    </a:lnTo>
                    <a:lnTo>
                      <a:pt x="3749" y="25"/>
                    </a:lnTo>
                    <a:lnTo>
                      <a:pt x="3495" y="0"/>
                    </a:lnTo>
                    <a:close/>
                    <a:moveTo>
                      <a:pt x="0" y="2052"/>
                    </a:moveTo>
                    <a:lnTo>
                      <a:pt x="0" y="2052"/>
                    </a:lnTo>
                    <a:lnTo>
                      <a:pt x="0" y="2052"/>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19" name="Google Shape;5024;p55">
                <a:extLst>
                  <a:ext uri="{FF2B5EF4-FFF2-40B4-BE49-F238E27FC236}">
                    <a16:creationId xmlns:a16="http://schemas.microsoft.com/office/drawing/2014/main" id="{68ABE53B-31C9-2B02-6CBA-9FC602190505}"/>
                  </a:ext>
                </a:extLst>
              </p:cNvPr>
              <p:cNvSpPr/>
              <p:nvPr/>
            </p:nvSpPr>
            <p:spPr>
              <a:xfrm>
                <a:off x="4155725" y="2190725"/>
                <a:ext cx="53200" cy="21550"/>
              </a:xfrm>
              <a:custGeom>
                <a:avLst/>
                <a:gdLst/>
                <a:ahLst/>
                <a:cxnLst/>
                <a:rect l="l" t="t" r="r" b="b"/>
                <a:pathLst>
                  <a:path w="2128" h="862" extrusionOk="0">
                    <a:moveTo>
                      <a:pt x="101" y="0"/>
                    </a:moveTo>
                    <a:lnTo>
                      <a:pt x="51" y="26"/>
                    </a:lnTo>
                    <a:lnTo>
                      <a:pt x="25" y="51"/>
                    </a:lnTo>
                    <a:lnTo>
                      <a:pt x="0" y="76"/>
                    </a:lnTo>
                    <a:lnTo>
                      <a:pt x="25" y="127"/>
                    </a:lnTo>
                    <a:lnTo>
                      <a:pt x="101" y="330"/>
                    </a:lnTo>
                    <a:lnTo>
                      <a:pt x="177" y="456"/>
                    </a:lnTo>
                    <a:lnTo>
                      <a:pt x="304" y="532"/>
                    </a:lnTo>
                    <a:lnTo>
                      <a:pt x="456" y="633"/>
                    </a:lnTo>
                    <a:lnTo>
                      <a:pt x="633" y="709"/>
                    </a:lnTo>
                    <a:lnTo>
                      <a:pt x="937" y="811"/>
                    </a:lnTo>
                    <a:lnTo>
                      <a:pt x="1064" y="861"/>
                    </a:lnTo>
                    <a:lnTo>
                      <a:pt x="1190" y="811"/>
                    </a:lnTo>
                    <a:lnTo>
                      <a:pt x="1494" y="709"/>
                    </a:lnTo>
                    <a:lnTo>
                      <a:pt x="1672" y="633"/>
                    </a:lnTo>
                    <a:lnTo>
                      <a:pt x="1824" y="532"/>
                    </a:lnTo>
                    <a:lnTo>
                      <a:pt x="1950" y="431"/>
                    </a:lnTo>
                    <a:lnTo>
                      <a:pt x="2052" y="330"/>
                    </a:lnTo>
                    <a:lnTo>
                      <a:pt x="2128" y="127"/>
                    </a:lnTo>
                    <a:lnTo>
                      <a:pt x="2128" y="76"/>
                    </a:lnTo>
                    <a:lnTo>
                      <a:pt x="2102" y="51"/>
                    </a:lnTo>
                    <a:lnTo>
                      <a:pt x="2077" y="26"/>
                    </a:lnTo>
                    <a:lnTo>
                      <a:pt x="20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20" name="Google Shape;5025;p55">
                <a:extLst>
                  <a:ext uri="{FF2B5EF4-FFF2-40B4-BE49-F238E27FC236}">
                    <a16:creationId xmlns:a16="http://schemas.microsoft.com/office/drawing/2014/main" id="{640F1D9C-BD48-2184-131D-525C066B628D}"/>
                  </a:ext>
                </a:extLst>
              </p:cNvPr>
              <p:cNvSpPr/>
              <p:nvPr/>
            </p:nvSpPr>
            <p:spPr>
              <a:xfrm>
                <a:off x="4157625" y="2198325"/>
                <a:ext cx="49400" cy="17750"/>
              </a:xfrm>
              <a:custGeom>
                <a:avLst/>
                <a:gdLst/>
                <a:ahLst/>
                <a:cxnLst/>
                <a:rect l="l" t="t" r="r" b="b"/>
                <a:pathLst>
                  <a:path w="1976" h="710" extrusionOk="0">
                    <a:moveTo>
                      <a:pt x="0" y="0"/>
                    </a:moveTo>
                    <a:lnTo>
                      <a:pt x="152" y="228"/>
                    </a:lnTo>
                    <a:lnTo>
                      <a:pt x="228" y="355"/>
                    </a:lnTo>
                    <a:lnTo>
                      <a:pt x="355" y="456"/>
                    </a:lnTo>
                    <a:lnTo>
                      <a:pt x="481" y="557"/>
                    </a:lnTo>
                    <a:lnTo>
                      <a:pt x="633" y="633"/>
                    </a:lnTo>
                    <a:lnTo>
                      <a:pt x="811" y="684"/>
                    </a:lnTo>
                    <a:lnTo>
                      <a:pt x="988" y="709"/>
                    </a:lnTo>
                    <a:lnTo>
                      <a:pt x="1190" y="684"/>
                    </a:lnTo>
                    <a:lnTo>
                      <a:pt x="1342" y="633"/>
                    </a:lnTo>
                    <a:lnTo>
                      <a:pt x="1494" y="557"/>
                    </a:lnTo>
                    <a:lnTo>
                      <a:pt x="1646" y="456"/>
                    </a:lnTo>
                    <a:lnTo>
                      <a:pt x="1748" y="355"/>
                    </a:lnTo>
                    <a:lnTo>
                      <a:pt x="1849" y="228"/>
                    </a:lnTo>
                    <a:lnTo>
                      <a:pt x="1976" y="0"/>
                    </a:lnTo>
                    <a:lnTo>
                      <a:pt x="1773" y="76"/>
                    </a:lnTo>
                    <a:lnTo>
                      <a:pt x="1545" y="152"/>
                    </a:lnTo>
                    <a:lnTo>
                      <a:pt x="1292" y="203"/>
                    </a:lnTo>
                    <a:lnTo>
                      <a:pt x="709" y="203"/>
                    </a:lnTo>
                    <a:lnTo>
                      <a:pt x="456" y="152"/>
                    </a:lnTo>
                    <a:lnTo>
                      <a:pt x="203" y="76"/>
                    </a:lnTo>
                    <a:lnTo>
                      <a:pt x="0"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21" name="Google Shape;5026;p55">
                <a:extLst>
                  <a:ext uri="{FF2B5EF4-FFF2-40B4-BE49-F238E27FC236}">
                    <a16:creationId xmlns:a16="http://schemas.microsoft.com/office/drawing/2014/main" id="{DC380A83-28DC-BD16-1F85-8DD4CB493E84}"/>
                  </a:ext>
                </a:extLst>
              </p:cNvPr>
              <p:cNvSpPr/>
              <p:nvPr/>
            </p:nvSpPr>
            <p:spPr>
              <a:xfrm>
                <a:off x="4056925" y="2007725"/>
                <a:ext cx="189350" cy="198225"/>
              </a:xfrm>
              <a:custGeom>
                <a:avLst/>
                <a:gdLst/>
                <a:ahLst/>
                <a:cxnLst/>
                <a:rect l="l" t="t" r="r" b="b"/>
                <a:pathLst>
                  <a:path w="7574" h="7929" extrusionOk="0">
                    <a:moveTo>
                      <a:pt x="1090" y="4813"/>
                    </a:moveTo>
                    <a:lnTo>
                      <a:pt x="1090" y="5649"/>
                    </a:lnTo>
                    <a:lnTo>
                      <a:pt x="1115" y="6003"/>
                    </a:lnTo>
                    <a:lnTo>
                      <a:pt x="1141" y="6333"/>
                    </a:lnTo>
                    <a:lnTo>
                      <a:pt x="1014" y="6282"/>
                    </a:lnTo>
                    <a:lnTo>
                      <a:pt x="887" y="6206"/>
                    </a:lnTo>
                    <a:lnTo>
                      <a:pt x="786" y="6105"/>
                    </a:lnTo>
                    <a:lnTo>
                      <a:pt x="685" y="6003"/>
                    </a:lnTo>
                    <a:lnTo>
                      <a:pt x="609" y="5877"/>
                    </a:lnTo>
                    <a:lnTo>
                      <a:pt x="558" y="5725"/>
                    </a:lnTo>
                    <a:lnTo>
                      <a:pt x="533" y="5598"/>
                    </a:lnTo>
                    <a:lnTo>
                      <a:pt x="507" y="5446"/>
                    </a:lnTo>
                    <a:lnTo>
                      <a:pt x="533" y="5319"/>
                    </a:lnTo>
                    <a:lnTo>
                      <a:pt x="558" y="5193"/>
                    </a:lnTo>
                    <a:lnTo>
                      <a:pt x="609" y="5091"/>
                    </a:lnTo>
                    <a:lnTo>
                      <a:pt x="685" y="5015"/>
                    </a:lnTo>
                    <a:lnTo>
                      <a:pt x="761" y="4939"/>
                    </a:lnTo>
                    <a:lnTo>
                      <a:pt x="862" y="4863"/>
                    </a:lnTo>
                    <a:lnTo>
                      <a:pt x="963" y="4838"/>
                    </a:lnTo>
                    <a:lnTo>
                      <a:pt x="1090" y="4813"/>
                    </a:lnTo>
                    <a:close/>
                    <a:moveTo>
                      <a:pt x="5016" y="1"/>
                    </a:moveTo>
                    <a:lnTo>
                      <a:pt x="4560" y="26"/>
                    </a:lnTo>
                    <a:lnTo>
                      <a:pt x="4155" y="77"/>
                    </a:lnTo>
                    <a:lnTo>
                      <a:pt x="3749" y="203"/>
                    </a:lnTo>
                    <a:lnTo>
                      <a:pt x="3370" y="330"/>
                    </a:lnTo>
                    <a:lnTo>
                      <a:pt x="3015" y="532"/>
                    </a:lnTo>
                    <a:lnTo>
                      <a:pt x="2686" y="735"/>
                    </a:lnTo>
                    <a:lnTo>
                      <a:pt x="2382" y="1014"/>
                    </a:lnTo>
                    <a:lnTo>
                      <a:pt x="2103" y="1318"/>
                    </a:lnTo>
                    <a:lnTo>
                      <a:pt x="1901" y="1596"/>
                    </a:lnTo>
                    <a:lnTo>
                      <a:pt x="1698" y="1925"/>
                    </a:lnTo>
                    <a:lnTo>
                      <a:pt x="1546" y="2255"/>
                    </a:lnTo>
                    <a:lnTo>
                      <a:pt x="1394" y="2635"/>
                    </a:lnTo>
                    <a:lnTo>
                      <a:pt x="1293" y="3015"/>
                    </a:lnTo>
                    <a:lnTo>
                      <a:pt x="1191" y="3420"/>
                    </a:lnTo>
                    <a:lnTo>
                      <a:pt x="1141" y="3850"/>
                    </a:lnTo>
                    <a:lnTo>
                      <a:pt x="1090" y="4281"/>
                    </a:lnTo>
                    <a:lnTo>
                      <a:pt x="862" y="4306"/>
                    </a:lnTo>
                    <a:lnTo>
                      <a:pt x="659" y="4382"/>
                    </a:lnTo>
                    <a:lnTo>
                      <a:pt x="482" y="4509"/>
                    </a:lnTo>
                    <a:lnTo>
                      <a:pt x="305" y="4636"/>
                    </a:lnTo>
                    <a:lnTo>
                      <a:pt x="178" y="4813"/>
                    </a:lnTo>
                    <a:lnTo>
                      <a:pt x="77" y="4990"/>
                    </a:lnTo>
                    <a:lnTo>
                      <a:pt x="1" y="5218"/>
                    </a:lnTo>
                    <a:lnTo>
                      <a:pt x="1" y="5446"/>
                    </a:lnTo>
                    <a:lnTo>
                      <a:pt x="26" y="5699"/>
                    </a:lnTo>
                    <a:lnTo>
                      <a:pt x="77" y="5978"/>
                    </a:lnTo>
                    <a:lnTo>
                      <a:pt x="204" y="6206"/>
                    </a:lnTo>
                    <a:lnTo>
                      <a:pt x="356" y="6408"/>
                    </a:lnTo>
                    <a:lnTo>
                      <a:pt x="558" y="6586"/>
                    </a:lnTo>
                    <a:lnTo>
                      <a:pt x="761" y="6738"/>
                    </a:lnTo>
                    <a:lnTo>
                      <a:pt x="1014" y="6839"/>
                    </a:lnTo>
                    <a:lnTo>
                      <a:pt x="1267" y="6915"/>
                    </a:lnTo>
                    <a:lnTo>
                      <a:pt x="1343" y="7143"/>
                    </a:lnTo>
                    <a:lnTo>
                      <a:pt x="1445" y="7346"/>
                    </a:lnTo>
                    <a:lnTo>
                      <a:pt x="1571" y="7574"/>
                    </a:lnTo>
                    <a:lnTo>
                      <a:pt x="1698" y="7802"/>
                    </a:lnTo>
                    <a:lnTo>
                      <a:pt x="1774" y="7878"/>
                    </a:lnTo>
                    <a:lnTo>
                      <a:pt x="1850" y="7903"/>
                    </a:lnTo>
                    <a:lnTo>
                      <a:pt x="1951" y="7928"/>
                    </a:lnTo>
                    <a:lnTo>
                      <a:pt x="2078" y="7878"/>
                    </a:lnTo>
                    <a:lnTo>
                      <a:pt x="2154" y="7802"/>
                    </a:lnTo>
                    <a:lnTo>
                      <a:pt x="2179" y="7700"/>
                    </a:lnTo>
                    <a:lnTo>
                      <a:pt x="2179" y="7624"/>
                    </a:lnTo>
                    <a:lnTo>
                      <a:pt x="2154" y="7523"/>
                    </a:lnTo>
                    <a:lnTo>
                      <a:pt x="1951" y="7194"/>
                    </a:lnTo>
                    <a:lnTo>
                      <a:pt x="1799" y="6864"/>
                    </a:lnTo>
                    <a:lnTo>
                      <a:pt x="1723" y="6560"/>
                    </a:lnTo>
                    <a:lnTo>
                      <a:pt x="1673" y="6257"/>
                    </a:lnTo>
                    <a:lnTo>
                      <a:pt x="1622" y="5927"/>
                    </a:lnTo>
                    <a:lnTo>
                      <a:pt x="1622" y="5547"/>
                    </a:lnTo>
                    <a:lnTo>
                      <a:pt x="1597" y="4686"/>
                    </a:lnTo>
                    <a:lnTo>
                      <a:pt x="1622" y="4230"/>
                    </a:lnTo>
                    <a:lnTo>
                      <a:pt x="1673" y="3774"/>
                    </a:lnTo>
                    <a:lnTo>
                      <a:pt x="1749" y="3344"/>
                    </a:lnTo>
                    <a:lnTo>
                      <a:pt x="1850" y="2964"/>
                    </a:lnTo>
                    <a:lnTo>
                      <a:pt x="1976" y="2584"/>
                    </a:lnTo>
                    <a:lnTo>
                      <a:pt x="2128" y="2255"/>
                    </a:lnTo>
                    <a:lnTo>
                      <a:pt x="2306" y="1925"/>
                    </a:lnTo>
                    <a:lnTo>
                      <a:pt x="2508" y="1647"/>
                    </a:lnTo>
                    <a:lnTo>
                      <a:pt x="2762" y="1394"/>
                    </a:lnTo>
                    <a:lnTo>
                      <a:pt x="3015" y="1166"/>
                    </a:lnTo>
                    <a:lnTo>
                      <a:pt x="3294" y="988"/>
                    </a:lnTo>
                    <a:lnTo>
                      <a:pt x="3597" y="811"/>
                    </a:lnTo>
                    <a:lnTo>
                      <a:pt x="3901" y="684"/>
                    </a:lnTo>
                    <a:lnTo>
                      <a:pt x="4256" y="608"/>
                    </a:lnTo>
                    <a:lnTo>
                      <a:pt x="4611" y="558"/>
                    </a:lnTo>
                    <a:lnTo>
                      <a:pt x="5016" y="532"/>
                    </a:lnTo>
                    <a:lnTo>
                      <a:pt x="5320" y="532"/>
                    </a:lnTo>
                    <a:lnTo>
                      <a:pt x="5624" y="583"/>
                    </a:lnTo>
                    <a:lnTo>
                      <a:pt x="5902" y="634"/>
                    </a:lnTo>
                    <a:lnTo>
                      <a:pt x="6181" y="710"/>
                    </a:lnTo>
                    <a:lnTo>
                      <a:pt x="6460" y="811"/>
                    </a:lnTo>
                    <a:lnTo>
                      <a:pt x="6687" y="963"/>
                    </a:lnTo>
                    <a:lnTo>
                      <a:pt x="6941" y="1115"/>
                    </a:lnTo>
                    <a:lnTo>
                      <a:pt x="7143" y="1267"/>
                    </a:lnTo>
                    <a:lnTo>
                      <a:pt x="7245" y="1318"/>
                    </a:lnTo>
                    <a:lnTo>
                      <a:pt x="7346" y="1343"/>
                    </a:lnTo>
                    <a:lnTo>
                      <a:pt x="7447" y="1318"/>
                    </a:lnTo>
                    <a:lnTo>
                      <a:pt x="7523" y="1267"/>
                    </a:lnTo>
                    <a:lnTo>
                      <a:pt x="7574" y="1166"/>
                    </a:lnTo>
                    <a:lnTo>
                      <a:pt x="7574" y="1064"/>
                    </a:lnTo>
                    <a:lnTo>
                      <a:pt x="7549" y="963"/>
                    </a:lnTo>
                    <a:lnTo>
                      <a:pt x="7498" y="887"/>
                    </a:lnTo>
                    <a:lnTo>
                      <a:pt x="7245" y="684"/>
                    </a:lnTo>
                    <a:lnTo>
                      <a:pt x="6966" y="507"/>
                    </a:lnTo>
                    <a:lnTo>
                      <a:pt x="6687" y="355"/>
                    </a:lnTo>
                    <a:lnTo>
                      <a:pt x="6358" y="228"/>
                    </a:lnTo>
                    <a:lnTo>
                      <a:pt x="6054" y="127"/>
                    </a:lnTo>
                    <a:lnTo>
                      <a:pt x="5725" y="51"/>
                    </a:lnTo>
                    <a:lnTo>
                      <a:pt x="5370" y="26"/>
                    </a:lnTo>
                    <a:lnTo>
                      <a:pt x="501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22" name="Google Shape;5027;p55">
                <a:extLst>
                  <a:ext uri="{FF2B5EF4-FFF2-40B4-BE49-F238E27FC236}">
                    <a16:creationId xmlns:a16="http://schemas.microsoft.com/office/drawing/2014/main" id="{58A69DDF-F7B5-BFAB-0AB0-EA32B14F5E3D}"/>
                  </a:ext>
                </a:extLst>
              </p:cNvPr>
              <p:cNvSpPr/>
              <p:nvPr/>
            </p:nvSpPr>
            <p:spPr>
              <a:xfrm>
                <a:off x="4023375" y="2052675"/>
                <a:ext cx="317250" cy="323600"/>
              </a:xfrm>
              <a:custGeom>
                <a:avLst/>
                <a:gdLst/>
                <a:ahLst/>
                <a:cxnLst/>
                <a:rect l="l" t="t" r="r" b="b"/>
                <a:pathLst>
                  <a:path w="12690" h="12944" extrusionOk="0">
                    <a:moveTo>
                      <a:pt x="10258" y="3015"/>
                    </a:moveTo>
                    <a:lnTo>
                      <a:pt x="10385" y="3040"/>
                    </a:lnTo>
                    <a:lnTo>
                      <a:pt x="10486" y="3065"/>
                    </a:lnTo>
                    <a:lnTo>
                      <a:pt x="10588" y="3141"/>
                    </a:lnTo>
                    <a:lnTo>
                      <a:pt x="10664" y="3217"/>
                    </a:lnTo>
                    <a:lnTo>
                      <a:pt x="10740" y="3293"/>
                    </a:lnTo>
                    <a:lnTo>
                      <a:pt x="10790" y="3395"/>
                    </a:lnTo>
                    <a:lnTo>
                      <a:pt x="10816" y="3521"/>
                    </a:lnTo>
                    <a:lnTo>
                      <a:pt x="10841" y="3648"/>
                    </a:lnTo>
                    <a:lnTo>
                      <a:pt x="10816" y="3800"/>
                    </a:lnTo>
                    <a:lnTo>
                      <a:pt x="10790" y="3927"/>
                    </a:lnTo>
                    <a:lnTo>
                      <a:pt x="10740" y="4079"/>
                    </a:lnTo>
                    <a:lnTo>
                      <a:pt x="10664" y="4205"/>
                    </a:lnTo>
                    <a:lnTo>
                      <a:pt x="10562" y="4307"/>
                    </a:lnTo>
                    <a:lnTo>
                      <a:pt x="10461" y="4408"/>
                    </a:lnTo>
                    <a:lnTo>
                      <a:pt x="10334" y="4484"/>
                    </a:lnTo>
                    <a:lnTo>
                      <a:pt x="10208" y="4535"/>
                    </a:lnTo>
                    <a:lnTo>
                      <a:pt x="10233" y="4205"/>
                    </a:lnTo>
                    <a:lnTo>
                      <a:pt x="10258" y="3851"/>
                    </a:lnTo>
                    <a:lnTo>
                      <a:pt x="10258" y="3015"/>
                    </a:lnTo>
                    <a:close/>
                    <a:moveTo>
                      <a:pt x="4281" y="8638"/>
                    </a:moveTo>
                    <a:lnTo>
                      <a:pt x="4002" y="10993"/>
                    </a:lnTo>
                    <a:lnTo>
                      <a:pt x="3091" y="10563"/>
                    </a:lnTo>
                    <a:lnTo>
                      <a:pt x="3116" y="10183"/>
                    </a:lnTo>
                    <a:lnTo>
                      <a:pt x="3217" y="9853"/>
                    </a:lnTo>
                    <a:lnTo>
                      <a:pt x="3344" y="9549"/>
                    </a:lnTo>
                    <a:lnTo>
                      <a:pt x="3546" y="9271"/>
                    </a:lnTo>
                    <a:lnTo>
                      <a:pt x="3673" y="9119"/>
                    </a:lnTo>
                    <a:lnTo>
                      <a:pt x="3850" y="8942"/>
                    </a:lnTo>
                    <a:lnTo>
                      <a:pt x="4053" y="8790"/>
                    </a:lnTo>
                    <a:lnTo>
                      <a:pt x="4281" y="8638"/>
                    </a:lnTo>
                    <a:close/>
                    <a:moveTo>
                      <a:pt x="8435" y="8815"/>
                    </a:moveTo>
                    <a:lnTo>
                      <a:pt x="8764" y="9018"/>
                    </a:lnTo>
                    <a:lnTo>
                      <a:pt x="9017" y="9220"/>
                    </a:lnTo>
                    <a:lnTo>
                      <a:pt x="9220" y="9448"/>
                    </a:lnTo>
                    <a:lnTo>
                      <a:pt x="9372" y="9676"/>
                    </a:lnTo>
                    <a:lnTo>
                      <a:pt x="9473" y="9879"/>
                    </a:lnTo>
                    <a:lnTo>
                      <a:pt x="9549" y="10107"/>
                    </a:lnTo>
                    <a:lnTo>
                      <a:pt x="9600" y="10335"/>
                    </a:lnTo>
                    <a:lnTo>
                      <a:pt x="9625" y="10563"/>
                    </a:lnTo>
                    <a:lnTo>
                      <a:pt x="8688" y="10993"/>
                    </a:lnTo>
                    <a:lnTo>
                      <a:pt x="8435" y="8815"/>
                    </a:lnTo>
                    <a:close/>
                    <a:moveTo>
                      <a:pt x="9397" y="1"/>
                    </a:moveTo>
                    <a:lnTo>
                      <a:pt x="9296" y="26"/>
                    </a:lnTo>
                    <a:lnTo>
                      <a:pt x="9220" y="102"/>
                    </a:lnTo>
                    <a:lnTo>
                      <a:pt x="9169" y="178"/>
                    </a:lnTo>
                    <a:lnTo>
                      <a:pt x="9169" y="279"/>
                    </a:lnTo>
                    <a:lnTo>
                      <a:pt x="9195" y="381"/>
                    </a:lnTo>
                    <a:lnTo>
                      <a:pt x="9321" y="659"/>
                    </a:lnTo>
                    <a:lnTo>
                      <a:pt x="9448" y="938"/>
                    </a:lnTo>
                    <a:lnTo>
                      <a:pt x="9524" y="1217"/>
                    </a:lnTo>
                    <a:lnTo>
                      <a:pt x="9600" y="1520"/>
                    </a:lnTo>
                    <a:lnTo>
                      <a:pt x="9676" y="1850"/>
                    </a:lnTo>
                    <a:lnTo>
                      <a:pt x="9701" y="2179"/>
                    </a:lnTo>
                    <a:lnTo>
                      <a:pt x="9726" y="2534"/>
                    </a:lnTo>
                    <a:lnTo>
                      <a:pt x="9752" y="2888"/>
                    </a:lnTo>
                    <a:lnTo>
                      <a:pt x="9726" y="3800"/>
                    </a:lnTo>
                    <a:lnTo>
                      <a:pt x="9726" y="4155"/>
                    </a:lnTo>
                    <a:lnTo>
                      <a:pt x="9676" y="4509"/>
                    </a:lnTo>
                    <a:lnTo>
                      <a:pt x="9625" y="4813"/>
                    </a:lnTo>
                    <a:lnTo>
                      <a:pt x="9524" y="5142"/>
                    </a:lnTo>
                    <a:lnTo>
                      <a:pt x="9347" y="5472"/>
                    </a:lnTo>
                    <a:lnTo>
                      <a:pt x="9144" y="5826"/>
                    </a:lnTo>
                    <a:lnTo>
                      <a:pt x="8789" y="6257"/>
                    </a:lnTo>
                    <a:lnTo>
                      <a:pt x="8460" y="6637"/>
                    </a:lnTo>
                    <a:lnTo>
                      <a:pt x="8105" y="6966"/>
                    </a:lnTo>
                    <a:lnTo>
                      <a:pt x="7751" y="7245"/>
                    </a:lnTo>
                    <a:lnTo>
                      <a:pt x="7396" y="7473"/>
                    </a:lnTo>
                    <a:lnTo>
                      <a:pt x="7042" y="7624"/>
                    </a:lnTo>
                    <a:lnTo>
                      <a:pt x="6687" y="7726"/>
                    </a:lnTo>
                    <a:lnTo>
                      <a:pt x="6510" y="7751"/>
                    </a:lnTo>
                    <a:lnTo>
                      <a:pt x="6358" y="7751"/>
                    </a:lnTo>
                    <a:lnTo>
                      <a:pt x="6105" y="7726"/>
                    </a:lnTo>
                    <a:lnTo>
                      <a:pt x="5826" y="7675"/>
                    </a:lnTo>
                    <a:lnTo>
                      <a:pt x="5573" y="7599"/>
                    </a:lnTo>
                    <a:lnTo>
                      <a:pt x="5319" y="7473"/>
                    </a:lnTo>
                    <a:lnTo>
                      <a:pt x="5041" y="7321"/>
                    </a:lnTo>
                    <a:lnTo>
                      <a:pt x="4788" y="7118"/>
                    </a:lnTo>
                    <a:lnTo>
                      <a:pt x="4509" y="6890"/>
                    </a:lnTo>
                    <a:lnTo>
                      <a:pt x="4230" y="6637"/>
                    </a:lnTo>
                    <a:lnTo>
                      <a:pt x="4154" y="6586"/>
                    </a:lnTo>
                    <a:lnTo>
                      <a:pt x="4053" y="6561"/>
                    </a:lnTo>
                    <a:lnTo>
                      <a:pt x="3952" y="6586"/>
                    </a:lnTo>
                    <a:lnTo>
                      <a:pt x="3876" y="6637"/>
                    </a:lnTo>
                    <a:lnTo>
                      <a:pt x="3800" y="6713"/>
                    </a:lnTo>
                    <a:lnTo>
                      <a:pt x="3800" y="6814"/>
                    </a:lnTo>
                    <a:lnTo>
                      <a:pt x="3800" y="6915"/>
                    </a:lnTo>
                    <a:lnTo>
                      <a:pt x="3876" y="7017"/>
                    </a:lnTo>
                    <a:lnTo>
                      <a:pt x="4129" y="7270"/>
                    </a:lnTo>
                    <a:lnTo>
                      <a:pt x="4408" y="7498"/>
                    </a:lnTo>
                    <a:lnTo>
                      <a:pt x="4357" y="8030"/>
                    </a:lnTo>
                    <a:lnTo>
                      <a:pt x="3977" y="8207"/>
                    </a:lnTo>
                    <a:lnTo>
                      <a:pt x="3673" y="8410"/>
                    </a:lnTo>
                    <a:lnTo>
                      <a:pt x="3420" y="8638"/>
                    </a:lnTo>
                    <a:lnTo>
                      <a:pt x="3192" y="8866"/>
                    </a:lnTo>
                    <a:lnTo>
                      <a:pt x="1951" y="9245"/>
                    </a:lnTo>
                    <a:lnTo>
                      <a:pt x="1622" y="9372"/>
                    </a:lnTo>
                    <a:lnTo>
                      <a:pt x="1343" y="9524"/>
                    </a:lnTo>
                    <a:lnTo>
                      <a:pt x="1064" y="9727"/>
                    </a:lnTo>
                    <a:lnTo>
                      <a:pt x="836" y="9955"/>
                    </a:lnTo>
                    <a:lnTo>
                      <a:pt x="634" y="10208"/>
                    </a:lnTo>
                    <a:lnTo>
                      <a:pt x="482" y="10487"/>
                    </a:lnTo>
                    <a:lnTo>
                      <a:pt x="355" y="10816"/>
                    </a:lnTo>
                    <a:lnTo>
                      <a:pt x="279" y="11145"/>
                    </a:lnTo>
                    <a:lnTo>
                      <a:pt x="1" y="12639"/>
                    </a:lnTo>
                    <a:lnTo>
                      <a:pt x="1" y="12741"/>
                    </a:lnTo>
                    <a:lnTo>
                      <a:pt x="51" y="12842"/>
                    </a:lnTo>
                    <a:lnTo>
                      <a:pt x="127" y="12918"/>
                    </a:lnTo>
                    <a:lnTo>
                      <a:pt x="228" y="12943"/>
                    </a:lnTo>
                    <a:lnTo>
                      <a:pt x="304" y="12943"/>
                    </a:lnTo>
                    <a:lnTo>
                      <a:pt x="406" y="12918"/>
                    </a:lnTo>
                    <a:lnTo>
                      <a:pt x="482" y="12842"/>
                    </a:lnTo>
                    <a:lnTo>
                      <a:pt x="532" y="12741"/>
                    </a:lnTo>
                    <a:lnTo>
                      <a:pt x="786" y="11221"/>
                    </a:lnTo>
                    <a:lnTo>
                      <a:pt x="836" y="10968"/>
                    </a:lnTo>
                    <a:lnTo>
                      <a:pt x="938" y="10714"/>
                    </a:lnTo>
                    <a:lnTo>
                      <a:pt x="1064" y="10487"/>
                    </a:lnTo>
                    <a:lnTo>
                      <a:pt x="1242" y="10284"/>
                    </a:lnTo>
                    <a:lnTo>
                      <a:pt x="1419" y="10107"/>
                    </a:lnTo>
                    <a:lnTo>
                      <a:pt x="1622" y="9955"/>
                    </a:lnTo>
                    <a:lnTo>
                      <a:pt x="1849" y="9828"/>
                    </a:lnTo>
                    <a:lnTo>
                      <a:pt x="2103" y="9752"/>
                    </a:lnTo>
                    <a:lnTo>
                      <a:pt x="2787" y="9524"/>
                    </a:lnTo>
                    <a:lnTo>
                      <a:pt x="2660" y="9828"/>
                    </a:lnTo>
                    <a:lnTo>
                      <a:pt x="2609" y="10132"/>
                    </a:lnTo>
                    <a:lnTo>
                      <a:pt x="2559" y="10436"/>
                    </a:lnTo>
                    <a:lnTo>
                      <a:pt x="2559" y="10714"/>
                    </a:lnTo>
                    <a:lnTo>
                      <a:pt x="2559" y="10790"/>
                    </a:lnTo>
                    <a:lnTo>
                      <a:pt x="2584" y="10866"/>
                    </a:lnTo>
                    <a:lnTo>
                      <a:pt x="2635" y="10917"/>
                    </a:lnTo>
                    <a:lnTo>
                      <a:pt x="2711" y="10942"/>
                    </a:lnTo>
                    <a:lnTo>
                      <a:pt x="3952" y="11550"/>
                    </a:lnTo>
                    <a:lnTo>
                      <a:pt x="3952" y="12690"/>
                    </a:lnTo>
                    <a:lnTo>
                      <a:pt x="3977" y="12791"/>
                    </a:lnTo>
                    <a:lnTo>
                      <a:pt x="4028" y="12867"/>
                    </a:lnTo>
                    <a:lnTo>
                      <a:pt x="4104" y="12943"/>
                    </a:lnTo>
                    <a:lnTo>
                      <a:pt x="4306" y="12943"/>
                    </a:lnTo>
                    <a:lnTo>
                      <a:pt x="4408" y="12867"/>
                    </a:lnTo>
                    <a:lnTo>
                      <a:pt x="4458" y="12791"/>
                    </a:lnTo>
                    <a:lnTo>
                      <a:pt x="4484" y="12690"/>
                    </a:lnTo>
                    <a:lnTo>
                      <a:pt x="4484" y="11398"/>
                    </a:lnTo>
                    <a:lnTo>
                      <a:pt x="4712" y="9499"/>
                    </a:lnTo>
                    <a:lnTo>
                      <a:pt x="5041" y="9701"/>
                    </a:lnTo>
                    <a:lnTo>
                      <a:pt x="5395" y="9879"/>
                    </a:lnTo>
                    <a:lnTo>
                      <a:pt x="5775" y="9980"/>
                    </a:lnTo>
                    <a:lnTo>
                      <a:pt x="6181" y="10031"/>
                    </a:lnTo>
                    <a:lnTo>
                      <a:pt x="6282" y="10005"/>
                    </a:lnTo>
                    <a:lnTo>
                      <a:pt x="6358" y="9980"/>
                    </a:lnTo>
                    <a:lnTo>
                      <a:pt x="6434" y="9904"/>
                    </a:lnTo>
                    <a:lnTo>
                      <a:pt x="6459" y="9777"/>
                    </a:lnTo>
                    <a:lnTo>
                      <a:pt x="6459" y="9676"/>
                    </a:lnTo>
                    <a:lnTo>
                      <a:pt x="6409" y="9600"/>
                    </a:lnTo>
                    <a:lnTo>
                      <a:pt x="6307" y="9524"/>
                    </a:lnTo>
                    <a:lnTo>
                      <a:pt x="6206" y="9499"/>
                    </a:lnTo>
                    <a:lnTo>
                      <a:pt x="6003" y="9473"/>
                    </a:lnTo>
                    <a:lnTo>
                      <a:pt x="5826" y="9448"/>
                    </a:lnTo>
                    <a:lnTo>
                      <a:pt x="5623" y="9397"/>
                    </a:lnTo>
                    <a:lnTo>
                      <a:pt x="5446" y="9321"/>
                    </a:lnTo>
                    <a:lnTo>
                      <a:pt x="5269" y="9220"/>
                    </a:lnTo>
                    <a:lnTo>
                      <a:pt x="5091" y="9119"/>
                    </a:lnTo>
                    <a:lnTo>
                      <a:pt x="4914" y="9018"/>
                    </a:lnTo>
                    <a:lnTo>
                      <a:pt x="4762" y="8866"/>
                    </a:lnTo>
                    <a:lnTo>
                      <a:pt x="4889" y="7827"/>
                    </a:lnTo>
                    <a:lnTo>
                      <a:pt x="5269" y="8030"/>
                    </a:lnTo>
                    <a:lnTo>
                      <a:pt x="5623" y="8156"/>
                    </a:lnTo>
                    <a:lnTo>
                      <a:pt x="5978" y="8258"/>
                    </a:lnTo>
                    <a:lnTo>
                      <a:pt x="6358" y="8283"/>
                    </a:lnTo>
                    <a:lnTo>
                      <a:pt x="6712" y="8258"/>
                    </a:lnTo>
                    <a:lnTo>
                      <a:pt x="7067" y="8156"/>
                    </a:lnTo>
                    <a:lnTo>
                      <a:pt x="7422" y="8030"/>
                    </a:lnTo>
                    <a:lnTo>
                      <a:pt x="7802" y="7827"/>
                    </a:lnTo>
                    <a:lnTo>
                      <a:pt x="7928" y="8866"/>
                    </a:lnTo>
                    <a:lnTo>
                      <a:pt x="7776" y="8992"/>
                    </a:lnTo>
                    <a:lnTo>
                      <a:pt x="7624" y="9119"/>
                    </a:lnTo>
                    <a:lnTo>
                      <a:pt x="7472" y="9220"/>
                    </a:lnTo>
                    <a:lnTo>
                      <a:pt x="7295" y="9296"/>
                    </a:lnTo>
                    <a:lnTo>
                      <a:pt x="7194" y="9372"/>
                    </a:lnTo>
                    <a:lnTo>
                      <a:pt x="7143" y="9448"/>
                    </a:lnTo>
                    <a:lnTo>
                      <a:pt x="7143" y="9549"/>
                    </a:lnTo>
                    <a:lnTo>
                      <a:pt x="7168" y="9651"/>
                    </a:lnTo>
                    <a:lnTo>
                      <a:pt x="7219" y="9727"/>
                    </a:lnTo>
                    <a:lnTo>
                      <a:pt x="7295" y="9777"/>
                    </a:lnTo>
                    <a:lnTo>
                      <a:pt x="7396" y="9803"/>
                    </a:lnTo>
                    <a:lnTo>
                      <a:pt x="7498" y="9777"/>
                    </a:lnTo>
                    <a:lnTo>
                      <a:pt x="7751" y="9651"/>
                    </a:lnTo>
                    <a:lnTo>
                      <a:pt x="8004" y="9499"/>
                    </a:lnTo>
                    <a:lnTo>
                      <a:pt x="8207" y="11398"/>
                    </a:lnTo>
                    <a:lnTo>
                      <a:pt x="8207" y="12690"/>
                    </a:lnTo>
                    <a:lnTo>
                      <a:pt x="8232" y="12791"/>
                    </a:lnTo>
                    <a:lnTo>
                      <a:pt x="8283" y="12867"/>
                    </a:lnTo>
                    <a:lnTo>
                      <a:pt x="8384" y="12943"/>
                    </a:lnTo>
                    <a:lnTo>
                      <a:pt x="8587" y="12943"/>
                    </a:lnTo>
                    <a:lnTo>
                      <a:pt x="8663" y="12867"/>
                    </a:lnTo>
                    <a:lnTo>
                      <a:pt x="8713" y="12791"/>
                    </a:lnTo>
                    <a:lnTo>
                      <a:pt x="8739" y="12690"/>
                    </a:lnTo>
                    <a:lnTo>
                      <a:pt x="8739" y="11550"/>
                    </a:lnTo>
                    <a:lnTo>
                      <a:pt x="10005" y="10942"/>
                    </a:lnTo>
                    <a:lnTo>
                      <a:pt x="10056" y="10917"/>
                    </a:lnTo>
                    <a:lnTo>
                      <a:pt x="10106" y="10866"/>
                    </a:lnTo>
                    <a:lnTo>
                      <a:pt x="10132" y="10790"/>
                    </a:lnTo>
                    <a:lnTo>
                      <a:pt x="10132" y="10714"/>
                    </a:lnTo>
                    <a:lnTo>
                      <a:pt x="10132" y="10385"/>
                    </a:lnTo>
                    <a:lnTo>
                      <a:pt x="10081" y="10081"/>
                    </a:lnTo>
                    <a:lnTo>
                      <a:pt x="10005" y="9803"/>
                    </a:lnTo>
                    <a:lnTo>
                      <a:pt x="9878" y="9524"/>
                    </a:lnTo>
                    <a:lnTo>
                      <a:pt x="10613" y="9727"/>
                    </a:lnTo>
                    <a:lnTo>
                      <a:pt x="10841" y="9828"/>
                    </a:lnTo>
                    <a:lnTo>
                      <a:pt x="11069" y="9955"/>
                    </a:lnTo>
                    <a:lnTo>
                      <a:pt x="11297" y="10107"/>
                    </a:lnTo>
                    <a:lnTo>
                      <a:pt x="11474" y="10284"/>
                    </a:lnTo>
                    <a:lnTo>
                      <a:pt x="11626" y="10487"/>
                    </a:lnTo>
                    <a:lnTo>
                      <a:pt x="11753" y="10714"/>
                    </a:lnTo>
                    <a:lnTo>
                      <a:pt x="11854" y="10968"/>
                    </a:lnTo>
                    <a:lnTo>
                      <a:pt x="11905" y="11221"/>
                    </a:lnTo>
                    <a:lnTo>
                      <a:pt x="12183" y="12741"/>
                    </a:lnTo>
                    <a:lnTo>
                      <a:pt x="12209" y="12817"/>
                    </a:lnTo>
                    <a:lnTo>
                      <a:pt x="12259" y="12893"/>
                    </a:lnTo>
                    <a:lnTo>
                      <a:pt x="12361" y="12943"/>
                    </a:lnTo>
                    <a:lnTo>
                      <a:pt x="12462" y="12943"/>
                    </a:lnTo>
                    <a:lnTo>
                      <a:pt x="12563" y="12918"/>
                    </a:lnTo>
                    <a:lnTo>
                      <a:pt x="12639" y="12842"/>
                    </a:lnTo>
                    <a:lnTo>
                      <a:pt x="12690" y="12741"/>
                    </a:lnTo>
                    <a:lnTo>
                      <a:pt x="12690" y="12639"/>
                    </a:lnTo>
                    <a:lnTo>
                      <a:pt x="12437" y="11120"/>
                    </a:lnTo>
                    <a:lnTo>
                      <a:pt x="12335" y="10790"/>
                    </a:lnTo>
                    <a:lnTo>
                      <a:pt x="12209" y="10487"/>
                    </a:lnTo>
                    <a:lnTo>
                      <a:pt x="12057" y="10208"/>
                    </a:lnTo>
                    <a:lnTo>
                      <a:pt x="11854" y="9955"/>
                    </a:lnTo>
                    <a:lnTo>
                      <a:pt x="11626" y="9727"/>
                    </a:lnTo>
                    <a:lnTo>
                      <a:pt x="11373" y="9524"/>
                    </a:lnTo>
                    <a:lnTo>
                      <a:pt x="11069" y="9347"/>
                    </a:lnTo>
                    <a:lnTo>
                      <a:pt x="10765" y="9245"/>
                    </a:lnTo>
                    <a:lnTo>
                      <a:pt x="9347" y="8815"/>
                    </a:lnTo>
                    <a:lnTo>
                      <a:pt x="9144" y="8638"/>
                    </a:lnTo>
                    <a:lnTo>
                      <a:pt x="8916" y="8486"/>
                    </a:lnTo>
                    <a:lnTo>
                      <a:pt x="8663" y="8334"/>
                    </a:lnTo>
                    <a:lnTo>
                      <a:pt x="8359" y="8182"/>
                    </a:lnTo>
                    <a:lnTo>
                      <a:pt x="8283" y="7498"/>
                    </a:lnTo>
                    <a:lnTo>
                      <a:pt x="8612" y="7219"/>
                    </a:lnTo>
                    <a:lnTo>
                      <a:pt x="8941" y="6890"/>
                    </a:lnTo>
                    <a:lnTo>
                      <a:pt x="9245" y="6535"/>
                    </a:lnTo>
                    <a:lnTo>
                      <a:pt x="9549" y="6130"/>
                    </a:lnTo>
                    <a:lnTo>
                      <a:pt x="9726" y="5877"/>
                    </a:lnTo>
                    <a:lnTo>
                      <a:pt x="9878" y="5624"/>
                    </a:lnTo>
                    <a:lnTo>
                      <a:pt x="9980" y="5370"/>
                    </a:lnTo>
                    <a:lnTo>
                      <a:pt x="10081" y="5117"/>
                    </a:lnTo>
                    <a:lnTo>
                      <a:pt x="10334" y="5041"/>
                    </a:lnTo>
                    <a:lnTo>
                      <a:pt x="10588" y="4940"/>
                    </a:lnTo>
                    <a:lnTo>
                      <a:pt x="10816" y="4788"/>
                    </a:lnTo>
                    <a:lnTo>
                      <a:pt x="10993" y="4610"/>
                    </a:lnTo>
                    <a:lnTo>
                      <a:pt x="11145" y="4408"/>
                    </a:lnTo>
                    <a:lnTo>
                      <a:pt x="11271" y="4180"/>
                    </a:lnTo>
                    <a:lnTo>
                      <a:pt x="11347" y="3901"/>
                    </a:lnTo>
                    <a:lnTo>
                      <a:pt x="11373" y="3648"/>
                    </a:lnTo>
                    <a:lnTo>
                      <a:pt x="11347" y="3420"/>
                    </a:lnTo>
                    <a:lnTo>
                      <a:pt x="11271" y="3192"/>
                    </a:lnTo>
                    <a:lnTo>
                      <a:pt x="11170" y="3015"/>
                    </a:lnTo>
                    <a:lnTo>
                      <a:pt x="11044" y="2838"/>
                    </a:lnTo>
                    <a:lnTo>
                      <a:pt x="10866" y="2711"/>
                    </a:lnTo>
                    <a:lnTo>
                      <a:pt x="10689" y="2584"/>
                    </a:lnTo>
                    <a:lnTo>
                      <a:pt x="10486" y="2508"/>
                    </a:lnTo>
                    <a:lnTo>
                      <a:pt x="10258" y="2483"/>
                    </a:lnTo>
                    <a:lnTo>
                      <a:pt x="10233" y="2154"/>
                    </a:lnTo>
                    <a:lnTo>
                      <a:pt x="10208" y="1824"/>
                    </a:lnTo>
                    <a:lnTo>
                      <a:pt x="10132" y="1520"/>
                    </a:lnTo>
                    <a:lnTo>
                      <a:pt x="10081" y="1217"/>
                    </a:lnTo>
                    <a:lnTo>
                      <a:pt x="10005" y="938"/>
                    </a:lnTo>
                    <a:lnTo>
                      <a:pt x="9904" y="659"/>
                    </a:lnTo>
                    <a:lnTo>
                      <a:pt x="9777" y="406"/>
                    </a:lnTo>
                    <a:lnTo>
                      <a:pt x="9650" y="153"/>
                    </a:lnTo>
                    <a:lnTo>
                      <a:pt x="9600" y="51"/>
                    </a:lnTo>
                    <a:lnTo>
                      <a:pt x="9499" y="26"/>
                    </a:lnTo>
                    <a:lnTo>
                      <a:pt x="939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23" name="Google Shape;5028;p55">
                <a:extLst>
                  <a:ext uri="{FF2B5EF4-FFF2-40B4-BE49-F238E27FC236}">
                    <a16:creationId xmlns:a16="http://schemas.microsoft.com/office/drawing/2014/main" id="{E16A37B9-3960-3C9B-5297-2F71F4C3FAA8}"/>
                  </a:ext>
                </a:extLst>
              </p:cNvPr>
              <p:cNvSpPr/>
              <p:nvPr/>
            </p:nvSpPr>
            <p:spPr>
              <a:xfrm>
                <a:off x="4164575" y="2150825"/>
                <a:ext cx="36125" cy="15850"/>
              </a:xfrm>
              <a:custGeom>
                <a:avLst/>
                <a:gdLst/>
                <a:ahLst/>
                <a:cxnLst/>
                <a:rect l="l" t="t" r="r" b="b"/>
                <a:pathLst>
                  <a:path w="1445" h="634" extrusionOk="0">
                    <a:moveTo>
                      <a:pt x="178" y="1"/>
                    </a:moveTo>
                    <a:lnTo>
                      <a:pt x="77" y="51"/>
                    </a:lnTo>
                    <a:lnTo>
                      <a:pt x="26" y="153"/>
                    </a:lnTo>
                    <a:lnTo>
                      <a:pt x="1" y="254"/>
                    </a:lnTo>
                    <a:lnTo>
                      <a:pt x="1" y="330"/>
                    </a:lnTo>
                    <a:lnTo>
                      <a:pt x="51" y="431"/>
                    </a:lnTo>
                    <a:lnTo>
                      <a:pt x="127" y="482"/>
                    </a:lnTo>
                    <a:lnTo>
                      <a:pt x="279" y="558"/>
                    </a:lnTo>
                    <a:lnTo>
                      <a:pt x="406" y="609"/>
                    </a:lnTo>
                    <a:lnTo>
                      <a:pt x="558" y="634"/>
                    </a:lnTo>
                    <a:lnTo>
                      <a:pt x="862" y="634"/>
                    </a:lnTo>
                    <a:lnTo>
                      <a:pt x="1014" y="609"/>
                    </a:lnTo>
                    <a:lnTo>
                      <a:pt x="1166" y="558"/>
                    </a:lnTo>
                    <a:lnTo>
                      <a:pt x="1292" y="482"/>
                    </a:lnTo>
                    <a:lnTo>
                      <a:pt x="1368" y="431"/>
                    </a:lnTo>
                    <a:lnTo>
                      <a:pt x="1419" y="330"/>
                    </a:lnTo>
                    <a:lnTo>
                      <a:pt x="1444" y="254"/>
                    </a:lnTo>
                    <a:lnTo>
                      <a:pt x="1419" y="153"/>
                    </a:lnTo>
                    <a:lnTo>
                      <a:pt x="1343" y="51"/>
                    </a:lnTo>
                    <a:lnTo>
                      <a:pt x="1267" y="1"/>
                    </a:lnTo>
                    <a:lnTo>
                      <a:pt x="1166" y="1"/>
                    </a:lnTo>
                    <a:lnTo>
                      <a:pt x="1064" y="26"/>
                    </a:lnTo>
                    <a:lnTo>
                      <a:pt x="887" y="102"/>
                    </a:lnTo>
                    <a:lnTo>
                      <a:pt x="533" y="102"/>
                    </a:lnTo>
                    <a:lnTo>
                      <a:pt x="381" y="26"/>
                    </a:lnTo>
                    <a:lnTo>
                      <a:pt x="27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24" name="Google Shape;5029;p55">
                <a:extLst>
                  <a:ext uri="{FF2B5EF4-FFF2-40B4-BE49-F238E27FC236}">
                    <a16:creationId xmlns:a16="http://schemas.microsoft.com/office/drawing/2014/main" id="{8185021E-5511-C708-1E8E-900D7F86254C}"/>
                  </a:ext>
                </a:extLst>
              </p:cNvPr>
              <p:cNvSpPr/>
              <p:nvPr/>
            </p:nvSpPr>
            <p:spPr>
              <a:xfrm>
                <a:off x="4149375" y="2183125"/>
                <a:ext cx="65875" cy="38025"/>
              </a:xfrm>
              <a:custGeom>
                <a:avLst/>
                <a:gdLst/>
                <a:ahLst/>
                <a:cxnLst/>
                <a:rect l="l" t="t" r="r" b="b"/>
                <a:pathLst>
                  <a:path w="2635" h="1521" extrusionOk="0">
                    <a:moveTo>
                      <a:pt x="2027" y="532"/>
                    </a:moveTo>
                    <a:lnTo>
                      <a:pt x="1926" y="684"/>
                    </a:lnTo>
                    <a:lnTo>
                      <a:pt x="1774" y="836"/>
                    </a:lnTo>
                    <a:lnTo>
                      <a:pt x="1672" y="912"/>
                    </a:lnTo>
                    <a:lnTo>
                      <a:pt x="1571" y="963"/>
                    </a:lnTo>
                    <a:lnTo>
                      <a:pt x="1444" y="988"/>
                    </a:lnTo>
                    <a:lnTo>
                      <a:pt x="1318" y="1013"/>
                    </a:lnTo>
                    <a:lnTo>
                      <a:pt x="1191" y="988"/>
                    </a:lnTo>
                    <a:lnTo>
                      <a:pt x="1090" y="963"/>
                    </a:lnTo>
                    <a:lnTo>
                      <a:pt x="963" y="912"/>
                    </a:lnTo>
                    <a:lnTo>
                      <a:pt x="887" y="836"/>
                    </a:lnTo>
                    <a:lnTo>
                      <a:pt x="735" y="684"/>
                    </a:lnTo>
                    <a:lnTo>
                      <a:pt x="609" y="532"/>
                    </a:lnTo>
                    <a:close/>
                    <a:moveTo>
                      <a:pt x="355" y="0"/>
                    </a:moveTo>
                    <a:lnTo>
                      <a:pt x="279" y="26"/>
                    </a:lnTo>
                    <a:lnTo>
                      <a:pt x="203" y="51"/>
                    </a:lnTo>
                    <a:lnTo>
                      <a:pt x="127" y="102"/>
                    </a:lnTo>
                    <a:lnTo>
                      <a:pt x="77" y="152"/>
                    </a:lnTo>
                    <a:lnTo>
                      <a:pt x="26" y="228"/>
                    </a:lnTo>
                    <a:lnTo>
                      <a:pt x="1" y="304"/>
                    </a:lnTo>
                    <a:lnTo>
                      <a:pt x="1" y="380"/>
                    </a:lnTo>
                    <a:lnTo>
                      <a:pt x="26" y="456"/>
                    </a:lnTo>
                    <a:lnTo>
                      <a:pt x="77" y="634"/>
                    </a:lnTo>
                    <a:lnTo>
                      <a:pt x="178" y="811"/>
                    </a:lnTo>
                    <a:lnTo>
                      <a:pt x="279" y="988"/>
                    </a:lnTo>
                    <a:lnTo>
                      <a:pt x="431" y="1165"/>
                    </a:lnTo>
                    <a:lnTo>
                      <a:pt x="609" y="1292"/>
                    </a:lnTo>
                    <a:lnTo>
                      <a:pt x="837" y="1419"/>
                    </a:lnTo>
                    <a:lnTo>
                      <a:pt x="1065" y="1495"/>
                    </a:lnTo>
                    <a:lnTo>
                      <a:pt x="1318" y="1520"/>
                    </a:lnTo>
                    <a:lnTo>
                      <a:pt x="1596" y="1495"/>
                    </a:lnTo>
                    <a:lnTo>
                      <a:pt x="1824" y="1419"/>
                    </a:lnTo>
                    <a:lnTo>
                      <a:pt x="2027" y="1292"/>
                    </a:lnTo>
                    <a:lnTo>
                      <a:pt x="2204" y="1165"/>
                    </a:lnTo>
                    <a:lnTo>
                      <a:pt x="2356" y="988"/>
                    </a:lnTo>
                    <a:lnTo>
                      <a:pt x="2483" y="811"/>
                    </a:lnTo>
                    <a:lnTo>
                      <a:pt x="2559" y="634"/>
                    </a:lnTo>
                    <a:lnTo>
                      <a:pt x="2635" y="456"/>
                    </a:lnTo>
                    <a:lnTo>
                      <a:pt x="2635" y="380"/>
                    </a:lnTo>
                    <a:lnTo>
                      <a:pt x="2635" y="304"/>
                    </a:lnTo>
                    <a:lnTo>
                      <a:pt x="2610" y="228"/>
                    </a:lnTo>
                    <a:lnTo>
                      <a:pt x="2559" y="152"/>
                    </a:lnTo>
                    <a:lnTo>
                      <a:pt x="2508" y="102"/>
                    </a:lnTo>
                    <a:lnTo>
                      <a:pt x="2432" y="51"/>
                    </a:lnTo>
                    <a:lnTo>
                      <a:pt x="2356" y="26"/>
                    </a:lnTo>
                    <a:lnTo>
                      <a:pt x="228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25" name="Google Shape;5030;p55">
                <a:extLst>
                  <a:ext uri="{FF2B5EF4-FFF2-40B4-BE49-F238E27FC236}">
                    <a16:creationId xmlns:a16="http://schemas.microsoft.com/office/drawing/2014/main" id="{EFCCC853-F34B-56F5-F6F1-7D84E1D4B794}"/>
                  </a:ext>
                </a:extLst>
              </p:cNvPr>
              <p:cNvSpPr/>
              <p:nvPr/>
            </p:nvSpPr>
            <p:spPr>
              <a:xfrm>
                <a:off x="4197500" y="2087500"/>
                <a:ext cx="44350" cy="17125"/>
              </a:xfrm>
              <a:custGeom>
                <a:avLst/>
                <a:gdLst/>
                <a:ahLst/>
                <a:cxnLst/>
                <a:rect l="l" t="t" r="r" b="b"/>
                <a:pathLst>
                  <a:path w="1774" h="685" extrusionOk="0">
                    <a:moveTo>
                      <a:pt x="887" y="1"/>
                    </a:moveTo>
                    <a:lnTo>
                      <a:pt x="685" y="26"/>
                    </a:lnTo>
                    <a:lnTo>
                      <a:pt x="507" y="52"/>
                    </a:lnTo>
                    <a:lnTo>
                      <a:pt x="305" y="127"/>
                    </a:lnTo>
                    <a:lnTo>
                      <a:pt x="127" y="203"/>
                    </a:lnTo>
                    <a:lnTo>
                      <a:pt x="51" y="279"/>
                    </a:lnTo>
                    <a:lnTo>
                      <a:pt x="26" y="355"/>
                    </a:lnTo>
                    <a:lnTo>
                      <a:pt x="1" y="457"/>
                    </a:lnTo>
                    <a:lnTo>
                      <a:pt x="51" y="558"/>
                    </a:lnTo>
                    <a:lnTo>
                      <a:pt x="102" y="634"/>
                    </a:lnTo>
                    <a:lnTo>
                      <a:pt x="203" y="685"/>
                    </a:lnTo>
                    <a:lnTo>
                      <a:pt x="305" y="685"/>
                    </a:lnTo>
                    <a:lnTo>
                      <a:pt x="406" y="659"/>
                    </a:lnTo>
                    <a:lnTo>
                      <a:pt x="507" y="609"/>
                    </a:lnTo>
                    <a:lnTo>
                      <a:pt x="634" y="558"/>
                    </a:lnTo>
                    <a:lnTo>
                      <a:pt x="761" y="533"/>
                    </a:lnTo>
                    <a:lnTo>
                      <a:pt x="1014" y="533"/>
                    </a:lnTo>
                    <a:lnTo>
                      <a:pt x="1140" y="558"/>
                    </a:lnTo>
                    <a:lnTo>
                      <a:pt x="1267" y="609"/>
                    </a:lnTo>
                    <a:lnTo>
                      <a:pt x="1368" y="659"/>
                    </a:lnTo>
                    <a:lnTo>
                      <a:pt x="1444" y="685"/>
                    </a:lnTo>
                    <a:lnTo>
                      <a:pt x="1571" y="685"/>
                    </a:lnTo>
                    <a:lnTo>
                      <a:pt x="1647" y="659"/>
                    </a:lnTo>
                    <a:lnTo>
                      <a:pt x="1698" y="609"/>
                    </a:lnTo>
                    <a:lnTo>
                      <a:pt x="1723" y="558"/>
                    </a:lnTo>
                    <a:lnTo>
                      <a:pt x="1774" y="457"/>
                    </a:lnTo>
                    <a:lnTo>
                      <a:pt x="1748" y="355"/>
                    </a:lnTo>
                    <a:lnTo>
                      <a:pt x="1723" y="279"/>
                    </a:lnTo>
                    <a:lnTo>
                      <a:pt x="1647" y="203"/>
                    </a:lnTo>
                    <a:lnTo>
                      <a:pt x="1470" y="127"/>
                    </a:lnTo>
                    <a:lnTo>
                      <a:pt x="1267" y="52"/>
                    </a:lnTo>
                    <a:lnTo>
                      <a:pt x="1090" y="26"/>
                    </a:lnTo>
                    <a:lnTo>
                      <a:pt x="88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26" name="Google Shape;5031;p55">
                <a:extLst>
                  <a:ext uri="{FF2B5EF4-FFF2-40B4-BE49-F238E27FC236}">
                    <a16:creationId xmlns:a16="http://schemas.microsoft.com/office/drawing/2014/main" id="{061E58B2-7BF8-7420-E91E-1C9D05456E9F}"/>
                  </a:ext>
                </a:extLst>
              </p:cNvPr>
              <p:cNvSpPr/>
              <p:nvPr/>
            </p:nvSpPr>
            <p:spPr>
              <a:xfrm>
                <a:off x="4122150" y="2087500"/>
                <a:ext cx="44350" cy="17125"/>
              </a:xfrm>
              <a:custGeom>
                <a:avLst/>
                <a:gdLst/>
                <a:ahLst/>
                <a:cxnLst/>
                <a:rect l="l" t="t" r="r" b="b"/>
                <a:pathLst>
                  <a:path w="1774" h="685" extrusionOk="0">
                    <a:moveTo>
                      <a:pt x="887" y="1"/>
                    </a:moveTo>
                    <a:lnTo>
                      <a:pt x="685" y="26"/>
                    </a:lnTo>
                    <a:lnTo>
                      <a:pt x="507" y="52"/>
                    </a:lnTo>
                    <a:lnTo>
                      <a:pt x="305" y="127"/>
                    </a:lnTo>
                    <a:lnTo>
                      <a:pt x="153" y="203"/>
                    </a:lnTo>
                    <a:lnTo>
                      <a:pt x="51" y="279"/>
                    </a:lnTo>
                    <a:lnTo>
                      <a:pt x="26" y="355"/>
                    </a:lnTo>
                    <a:lnTo>
                      <a:pt x="1" y="457"/>
                    </a:lnTo>
                    <a:lnTo>
                      <a:pt x="51" y="558"/>
                    </a:lnTo>
                    <a:lnTo>
                      <a:pt x="77" y="609"/>
                    </a:lnTo>
                    <a:lnTo>
                      <a:pt x="153" y="659"/>
                    </a:lnTo>
                    <a:lnTo>
                      <a:pt x="203" y="685"/>
                    </a:lnTo>
                    <a:lnTo>
                      <a:pt x="330" y="685"/>
                    </a:lnTo>
                    <a:lnTo>
                      <a:pt x="406" y="659"/>
                    </a:lnTo>
                    <a:lnTo>
                      <a:pt x="507" y="609"/>
                    </a:lnTo>
                    <a:lnTo>
                      <a:pt x="634" y="558"/>
                    </a:lnTo>
                    <a:lnTo>
                      <a:pt x="761" y="533"/>
                    </a:lnTo>
                    <a:lnTo>
                      <a:pt x="1014" y="533"/>
                    </a:lnTo>
                    <a:lnTo>
                      <a:pt x="1140" y="558"/>
                    </a:lnTo>
                    <a:lnTo>
                      <a:pt x="1267" y="609"/>
                    </a:lnTo>
                    <a:lnTo>
                      <a:pt x="1368" y="659"/>
                    </a:lnTo>
                    <a:lnTo>
                      <a:pt x="1470" y="685"/>
                    </a:lnTo>
                    <a:lnTo>
                      <a:pt x="1571" y="685"/>
                    </a:lnTo>
                    <a:lnTo>
                      <a:pt x="1672" y="634"/>
                    </a:lnTo>
                    <a:lnTo>
                      <a:pt x="1723" y="558"/>
                    </a:lnTo>
                    <a:lnTo>
                      <a:pt x="1774" y="457"/>
                    </a:lnTo>
                    <a:lnTo>
                      <a:pt x="1774" y="355"/>
                    </a:lnTo>
                    <a:lnTo>
                      <a:pt x="1723" y="279"/>
                    </a:lnTo>
                    <a:lnTo>
                      <a:pt x="1647" y="203"/>
                    </a:lnTo>
                    <a:lnTo>
                      <a:pt x="1470" y="127"/>
                    </a:lnTo>
                    <a:lnTo>
                      <a:pt x="1267" y="52"/>
                    </a:lnTo>
                    <a:lnTo>
                      <a:pt x="1090" y="26"/>
                    </a:lnTo>
                    <a:lnTo>
                      <a:pt x="88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27" name="Google Shape;5032;p55">
                <a:extLst>
                  <a:ext uri="{FF2B5EF4-FFF2-40B4-BE49-F238E27FC236}">
                    <a16:creationId xmlns:a16="http://schemas.microsoft.com/office/drawing/2014/main" id="{09E7AABB-8EFC-CB41-AB90-2124CFCE24FB}"/>
                  </a:ext>
                </a:extLst>
              </p:cNvPr>
              <p:cNvSpPr/>
              <p:nvPr/>
            </p:nvSpPr>
            <p:spPr>
              <a:xfrm>
                <a:off x="4213325" y="2110925"/>
                <a:ext cx="12700" cy="27275"/>
              </a:xfrm>
              <a:custGeom>
                <a:avLst/>
                <a:gdLst/>
                <a:ahLst/>
                <a:cxnLst/>
                <a:rect l="l" t="t" r="r" b="b"/>
                <a:pathLst>
                  <a:path w="508" h="1091" extrusionOk="0">
                    <a:moveTo>
                      <a:pt x="254" y="1"/>
                    </a:moveTo>
                    <a:lnTo>
                      <a:pt x="153" y="26"/>
                    </a:lnTo>
                    <a:lnTo>
                      <a:pt x="77" y="77"/>
                    </a:lnTo>
                    <a:lnTo>
                      <a:pt x="26" y="178"/>
                    </a:lnTo>
                    <a:lnTo>
                      <a:pt x="1" y="280"/>
                    </a:lnTo>
                    <a:lnTo>
                      <a:pt x="1" y="837"/>
                    </a:lnTo>
                    <a:lnTo>
                      <a:pt x="26" y="938"/>
                    </a:lnTo>
                    <a:lnTo>
                      <a:pt x="77" y="1014"/>
                    </a:lnTo>
                    <a:lnTo>
                      <a:pt x="153" y="1065"/>
                    </a:lnTo>
                    <a:lnTo>
                      <a:pt x="254" y="1090"/>
                    </a:lnTo>
                    <a:lnTo>
                      <a:pt x="356" y="1065"/>
                    </a:lnTo>
                    <a:lnTo>
                      <a:pt x="431" y="1014"/>
                    </a:lnTo>
                    <a:lnTo>
                      <a:pt x="507" y="938"/>
                    </a:lnTo>
                    <a:lnTo>
                      <a:pt x="507" y="837"/>
                    </a:lnTo>
                    <a:lnTo>
                      <a:pt x="507" y="280"/>
                    </a:lnTo>
                    <a:lnTo>
                      <a:pt x="507" y="178"/>
                    </a:lnTo>
                    <a:lnTo>
                      <a:pt x="431" y="77"/>
                    </a:lnTo>
                    <a:lnTo>
                      <a:pt x="356"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28" name="Google Shape;5033;p55">
                <a:extLst>
                  <a:ext uri="{FF2B5EF4-FFF2-40B4-BE49-F238E27FC236}">
                    <a16:creationId xmlns:a16="http://schemas.microsoft.com/office/drawing/2014/main" id="{B0C74924-EDF2-BDB1-06F5-CFD50F16FCCB}"/>
                  </a:ext>
                </a:extLst>
              </p:cNvPr>
              <p:cNvSpPr/>
              <p:nvPr/>
            </p:nvSpPr>
            <p:spPr>
              <a:xfrm>
                <a:off x="4137975" y="2110925"/>
                <a:ext cx="12700" cy="27275"/>
              </a:xfrm>
              <a:custGeom>
                <a:avLst/>
                <a:gdLst/>
                <a:ahLst/>
                <a:cxnLst/>
                <a:rect l="l" t="t" r="r" b="b"/>
                <a:pathLst>
                  <a:path w="508" h="1091" extrusionOk="0">
                    <a:moveTo>
                      <a:pt x="254" y="1"/>
                    </a:moveTo>
                    <a:lnTo>
                      <a:pt x="153" y="26"/>
                    </a:lnTo>
                    <a:lnTo>
                      <a:pt x="77" y="77"/>
                    </a:lnTo>
                    <a:lnTo>
                      <a:pt x="26" y="178"/>
                    </a:lnTo>
                    <a:lnTo>
                      <a:pt x="1" y="280"/>
                    </a:lnTo>
                    <a:lnTo>
                      <a:pt x="1" y="837"/>
                    </a:lnTo>
                    <a:lnTo>
                      <a:pt x="26" y="938"/>
                    </a:lnTo>
                    <a:lnTo>
                      <a:pt x="77" y="1014"/>
                    </a:lnTo>
                    <a:lnTo>
                      <a:pt x="153" y="1065"/>
                    </a:lnTo>
                    <a:lnTo>
                      <a:pt x="254" y="1090"/>
                    </a:lnTo>
                    <a:lnTo>
                      <a:pt x="355" y="1065"/>
                    </a:lnTo>
                    <a:lnTo>
                      <a:pt x="431" y="1014"/>
                    </a:lnTo>
                    <a:lnTo>
                      <a:pt x="507" y="938"/>
                    </a:lnTo>
                    <a:lnTo>
                      <a:pt x="507" y="837"/>
                    </a:lnTo>
                    <a:lnTo>
                      <a:pt x="507" y="280"/>
                    </a:lnTo>
                    <a:lnTo>
                      <a:pt x="507" y="178"/>
                    </a:lnTo>
                    <a:lnTo>
                      <a:pt x="431" y="77"/>
                    </a:lnTo>
                    <a:lnTo>
                      <a:pt x="355"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29" name="Google Shape;5034;p55">
                <a:extLst>
                  <a:ext uri="{FF2B5EF4-FFF2-40B4-BE49-F238E27FC236}">
                    <a16:creationId xmlns:a16="http://schemas.microsoft.com/office/drawing/2014/main" id="{346363D7-FE20-38E5-2029-E019351DCF85}"/>
                  </a:ext>
                </a:extLst>
              </p:cNvPr>
              <p:cNvSpPr/>
              <p:nvPr/>
            </p:nvSpPr>
            <p:spPr>
              <a:xfrm>
                <a:off x="3958800" y="1929850"/>
                <a:ext cx="144375" cy="149450"/>
              </a:xfrm>
              <a:custGeom>
                <a:avLst/>
                <a:gdLst/>
                <a:ahLst/>
                <a:cxnLst/>
                <a:rect l="l" t="t" r="r" b="b"/>
                <a:pathLst>
                  <a:path w="5775" h="5978" extrusionOk="0">
                    <a:moveTo>
                      <a:pt x="785" y="0"/>
                    </a:moveTo>
                    <a:lnTo>
                      <a:pt x="633" y="26"/>
                    </a:lnTo>
                    <a:lnTo>
                      <a:pt x="481" y="76"/>
                    </a:lnTo>
                    <a:lnTo>
                      <a:pt x="355" y="127"/>
                    </a:lnTo>
                    <a:lnTo>
                      <a:pt x="228" y="228"/>
                    </a:lnTo>
                    <a:lnTo>
                      <a:pt x="127" y="355"/>
                    </a:lnTo>
                    <a:lnTo>
                      <a:pt x="51" y="481"/>
                    </a:lnTo>
                    <a:lnTo>
                      <a:pt x="25" y="633"/>
                    </a:lnTo>
                    <a:lnTo>
                      <a:pt x="0" y="785"/>
                    </a:lnTo>
                    <a:lnTo>
                      <a:pt x="0" y="4078"/>
                    </a:lnTo>
                    <a:lnTo>
                      <a:pt x="25" y="4230"/>
                    </a:lnTo>
                    <a:lnTo>
                      <a:pt x="51" y="4382"/>
                    </a:lnTo>
                    <a:lnTo>
                      <a:pt x="127" y="4509"/>
                    </a:lnTo>
                    <a:lnTo>
                      <a:pt x="228" y="4635"/>
                    </a:lnTo>
                    <a:lnTo>
                      <a:pt x="355" y="4737"/>
                    </a:lnTo>
                    <a:lnTo>
                      <a:pt x="481" y="4787"/>
                    </a:lnTo>
                    <a:lnTo>
                      <a:pt x="633" y="4838"/>
                    </a:lnTo>
                    <a:lnTo>
                      <a:pt x="785" y="4863"/>
                    </a:lnTo>
                    <a:lnTo>
                      <a:pt x="2305" y="4863"/>
                    </a:lnTo>
                    <a:lnTo>
                      <a:pt x="2356" y="4888"/>
                    </a:lnTo>
                    <a:lnTo>
                      <a:pt x="3774" y="5902"/>
                    </a:lnTo>
                    <a:lnTo>
                      <a:pt x="3901" y="5952"/>
                    </a:lnTo>
                    <a:lnTo>
                      <a:pt x="4027" y="5978"/>
                    </a:lnTo>
                    <a:lnTo>
                      <a:pt x="4129" y="5978"/>
                    </a:lnTo>
                    <a:lnTo>
                      <a:pt x="4230" y="5927"/>
                    </a:lnTo>
                    <a:lnTo>
                      <a:pt x="4331" y="5876"/>
                    </a:lnTo>
                    <a:lnTo>
                      <a:pt x="4407" y="5775"/>
                    </a:lnTo>
                    <a:lnTo>
                      <a:pt x="4458" y="5674"/>
                    </a:lnTo>
                    <a:lnTo>
                      <a:pt x="4483" y="5547"/>
                    </a:lnTo>
                    <a:lnTo>
                      <a:pt x="4483" y="4939"/>
                    </a:lnTo>
                    <a:lnTo>
                      <a:pt x="4508" y="4888"/>
                    </a:lnTo>
                    <a:lnTo>
                      <a:pt x="4559" y="4863"/>
                    </a:lnTo>
                    <a:lnTo>
                      <a:pt x="4990" y="4863"/>
                    </a:lnTo>
                    <a:lnTo>
                      <a:pt x="5142" y="4838"/>
                    </a:lnTo>
                    <a:lnTo>
                      <a:pt x="5294" y="4787"/>
                    </a:lnTo>
                    <a:lnTo>
                      <a:pt x="5420" y="4737"/>
                    </a:lnTo>
                    <a:lnTo>
                      <a:pt x="5547" y="4635"/>
                    </a:lnTo>
                    <a:lnTo>
                      <a:pt x="5648" y="4509"/>
                    </a:lnTo>
                    <a:lnTo>
                      <a:pt x="5699" y="4382"/>
                    </a:lnTo>
                    <a:lnTo>
                      <a:pt x="5750" y="4230"/>
                    </a:lnTo>
                    <a:lnTo>
                      <a:pt x="5775" y="4078"/>
                    </a:lnTo>
                    <a:lnTo>
                      <a:pt x="5775" y="3495"/>
                    </a:lnTo>
                    <a:lnTo>
                      <a:pt x="5750" y="3394"/>
                    </a:lnTo>
                    <a:lnTo>
                      <a:pt x="5699" y="3293"/>
                    </a:lnTo>
                    <a:lnTo>
                      <a:pt x="5623" y="3242"/>
                    </a:lnTo>
                    <a:lnTo>
                      <a:pt x="5496" y="3217"/>
                    </a:lnTo>
                    <a:lnTo>
                      <a:pt x="5395" y="3242"/>
                    </a:lnTo>
                    <a:lnTo>
                      <a:pt x="5319" y="3293"/>
                    </a:lnTo>
                    <a:lnTo>
                      <a:pt x="5268" y="3394"/>
                    </a:lnTo>
                    <a:lnTo>
                      <a:pt x="5243" y="3495"/>
                    </a:lnTo>
                    <a:lnTo>
                      <a:pt x="5243" y="4078"/>
                    </a:lnTo>
                    <a:lnTo>
                      <a:pt x="5218" y="4179"/>
                    </a:lnTo>
                    <a:lnTo>
                      <a:pt x="5167" y="4255"/>
                    </a:lnTo>
                    <a:lnTo>
                      <a:pt x="5091" y="4306"/>
                    </a:lnTo>
                    <a:lnTo>
                      <a:pt x="4990" y="4331"/>
                    </a:lnTo>
                    <a:lnTo>
                      <a:pt x="4559" y="4331"/>
                    </a:lnTo>
                    <a:lnTo>
                      <a:pt x="4432" y="4357"/>
                    </a:lnTo>
                    <a:lnTo>
                      <a:pt x="4331" y="4382"/>
                    </a:lnTo>
                    <a:lnTo>
                      <a:pt x="4230" y="4433"/>
                    </a:lnTo>
                    <a:lnTo>
                      <a:pt x="4129" y="4509"/>
                    </a:lnTo>
                    <a:lnTo>
                      <a:pt x="4053" y="4610"/>
                    </a:lnTo>
                    <a:lnTo>
                      <a:pt x="4002" y="4711"/>
                    </a:lnTo>
                    <a:lnTo>
                      <a:pt x="3977" y="4813"/>
                    </a:lnTo>
                    <a:lnTo>
                      <a:pt x="3951" y="4939"/>
                    </a:lnTo>
                    <a:lnTo>
                      <a:pt x="3951" y="5370"/>
                    </a:lnTo>
                    <a:lnTo>
                      <a:pt x="2660" y="4458"/>
                    </a:lnTo>
                    <a:lnTo>
                      <a:pt x="2508" y="4357"/>
                    </a:lnTo>
                    <a:lnTo>
                      <a:pt x="2305" y="4331"/>
                    </a:lnTo>
                    <a:lnTo>
                      <a:pt x="785" y="4331"/>
                    </a:lnTo>
                    <a:lnTo>
                      <a:pt x="684" y="4306"/>
                    </a:lnTo>
                    <a:lnTo>
                      <a:pt x="608" y="4255"/>
                    </a:lnTo>
                    <a:lnTo>
                      <a:pt x="532" y="4179"/>
                    </a:lnTo>
                    <a:lnTo>
                      <a:pt x="532" y="4078"/>
                    </a:lnTo>
                    <a:lnTo>
                      <a:pt x="532" y="785"/>
                    </a:lnTo>
                    <a:lnTo>
                      <a:pt x="532" y="684"/>
                    </a:lnTo>
                    <a:lnTo>
                      <a:pt x="608" y="608"/>
                    </a:lnTo>
                    <a:lnTo>
                      <a:pt x="684" y="557"/>
                    </a:lnTo>
                    <a:lnTo>
                      <a:pt x="785" y="532"/>
                    </a:lnTo>
                    <a:lnTo>
                      <a:pt x="4990" y="532"/>
                    </a:lnTo>
                    <a:lnTo>
                      <a:pt x="5091" y="557"/>
                    </a:lnTo>
                    <a:lnTo>
                      <a:pt x="5167" y="608"/>
                    </a:lnTo>
                    <a:lnTo>
                      <a:pt x="5218" y="684"/>
                    </a:lnTo>
                    <a:lnTo>
                      <a:pt x="5243" y="785"/>
                    </a:lnTo>
                    <a:lnTo>
                      <a:pt x="5243" y="2280"/>
                    </a:lnTo>
                    <a:lnTo>
                      <a:pt x="5268" y="2381"/>
                    </a:lnTo>
                    <a:lnTo>
                      <a:pt x="5319" y="2457"/>
                    </a:lnTo>
                    <a:lnTo>
                      <a:pt x="5395" y="2508"/>
                    </a:lnTo>
                    <a:lnTo>
                      <a:pt x="5496" y="2533"/>
                    </a:lnTo>
                    <a:lnTo>
                      <a:pt x="5623" y="2508"/>
                    </a:lnTo>
                    <a:lnTo>
                      <a:pt x="5699" y="2457"/>
                    </a:lnTo>
                    <a:lnTo>
                      <a:pt x="5750" y="2381"/>
                    </a:lnTo>
                    <a:lnTo>
                      <a:pt x="5775" y="2280"/>
                    </a:lnTo>
                    <a:lnTo>
                      <a:pt x="5775" y="785"/>
                    </a:lnTo>
                    <a:lnTo>
                      <a:pt x="5750" y="633"/>
                    </a:lnTo>
                    <a:lnTo>
                      <a:pt x="5699" y="481"/>
                    </a:lnTo>
                    <a:lnTo>
                      <a:pt x="5648" y="355"/>
                    </a:lnTo>
                    <a:lnTo>
                      <a:pt x="5547" y="228"/>
                    </a:lnTo>
                    <a:lnTo>
                      <a:pt x="5420" y="127"/>
                    </a:lnTo>
                    <a:lnTo>
                      <a:pt x="5294" y="76"/>
                    </a:lnTo>
                    <a:lnTo>
                      <a:pt x="5142" y="26"/>
                    </a:lnTo>
                    <a:lnTo>
                      <a:pt x="499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30" name="Google Shape;5035;p55">
                <a:extLst>
                  <a:ext uri="{FF2B5EF4-FFF2-40B4-BE49-F238E27FC236}">
                    <a16:creationId xmlns:a16="http://schemas.microsoft.com/office/drawing/2014/main" id="{396E2641-57DA-9797-11B6-BC47CBE8BD99}"/>
                  </a:ext>
                </a:extLst>
              </p:cNvPr>
              <p:cNvSpPr/>
              <p:nvPr/>
            </p:nvSpPr>
            <p:spPr>
              <a:xfrm>
                <a:off x="4260825" y="1929850"/>
                <a:ext cx="144400" cy="149450"/>
              </a:xfrm>
              <a:custGeom>
                <a:avLst/>
                <a:gdLst/>
                <a:ahLst/>
                <a:cxnLst/>
                <a:rect l="l" t="t" r="r" b="b"/>
                <a:pathLst>
                  <a:path w="5776" h="5978" extrusionOk="0">
                    <a:moveTo>
                      <a:pt x="4990" y="532"/>
                    </a:moveTo>
                    <a:lnTo>
                      <a:pt x="5091" y="557"/>
                    </a:lnTo>
                    <a:lnTo>
                      <a:pt x="5193" y="608"/>
                    </a:lnTo>
                    <a:lnTo>
                      <a:pt x="5243" y="684"/>
                    </a:lnTo>
                    <a:lnTo>
                      <a:pt x="5269" y="785"/>
                    </a:lnTo>
                    <a:lnTo>
                      <a:pt x="5269" y="4078"/>
                    </a:lnTo>
                    <a:lnTo>
                      <a:pt x="5243" y="4179"/>
                    </a:lnTo>
                    <a:lnTo>
                      <a:pt x="5193" y="4255"/>
                    </a:lnTo>
                    <a:lnTo>
                      <a:pt x="5091" y="4306"/>
                    </a:lnTo>
                    <a:lnTo>
                      <a:pt x="4990" y="4331"/>
                    </a:lnTo>
                    <a:lnTo>
                      <a:pt x="3470" y="4331"/>
                    </a:lnTo>
                    <a:lnTo>
                      <a:pt x="3268" y="4357"/>
                    </a:lnTo>
                    <a:lnTo>
                      <a:pt x="3116" y="4458"/>
                    </a:lnTo>
                    <a:lnTo>
                      <a:pt x="1824" y="5370"/>
                    </a:lnTo>
                    <a:lnTo>
                      <a:pt x="1824" y="4939"/>
                    </a:lnTo>
                    <a:lnTo>
                      <a:pt x="1824" y="4813"/>
                    </a:lnTo>
                    <a:lnTo>
                      <a:pt x="1773" y="4711"/>
                    </a:lnTo>
                    <a:lnTo>
                      <a:pt x="1723" y="4610"/>
                    </a:lnTo>
                    <a:lnTo>
                      <a:pt x="1647" y="4509"/>
                    </a:lnTo>
                    <a:lnTo>
                      <a:pt x="1546" y="4433"/>
                    </a:lnTo>
                    <a:lnTo>
                      <a:pt x="1444" y="4382"/>
                    </a:lnTo>
                    <a:lnTo>
                      <a:pt x="1343" y="4357"/>
                    </a:lnTo>
                    <a:lnTo>
                      <a:pt x="1216" y="4331"/>
                    </a:lnTo>
                    <a:lnTo>
                      <a:pt x="786" y="4331"/>
                    </a:lnTo>
                    <a:lnTo>
                      <a:pt x="684" y="4306"/>
                    </a:lnTo>
                    <a:lnTo>
                      <a:pt x="608" y="4255"/>
                    </a:lnTo>
                    <a:lnTo>
                      <a:pt x="558" y="4179"/>
                    </a:lnTo>
                    <a:lnTo>
                      <a:pt x="532" y="4078"/>
                    </a:lnTo>
                    <a:lnTo>
                      <a:pt x="532" y="785"/>
                    </a:lnTo>
                    <a:lnTo>
                      <a:pt x="558" y="684"/>
                    </a:lnTo>
                    <a:lnTo>
                      <a:pt x="608" y="608"/>
                    </a:lnTo>
                    <a:lnTo>
                      <a:pt x="684" y="557"/>
                    </a:lnTo>
                    <a:lnTo>
                      <a:pt x="786" y="532"/>
                    </a:lnTo>
                    <a:close/>
                    <a:moveTo>
                      <a:pt x="786" y="0"/>
                    </a:moveTo>
                    <a:lnTo>
                      <a:pt x="634" y="26"/>
                    </a:lnTo>
                    <a:lnTo>
                      <a:pt x="482" y="76"/>
                    </a:lnTo>
                    <a:lnTo>
                      <a:pt x="355" y="127"/>
                    </a:lnTo>
                    <a:lnTo>
                      <a:pt x="228" y="228"/>
                    </a:lnTo>
                    <a:lnTo>
                      <a:pt x="152" y="355"/>
                    </a:lnTo>
                    <a:lnTo>
                      <a:pt x="76" y="481"/>
                    </a:lnTo>
                    <a:lnTo>
                      <a:pt x="26" y="633"/>
                    </a:lnTo>
                    <a:lnTo>
                      <a:pt x="1" y="785"/>
                    </a:lnTo>
                    <a:lnTo>
                      <a:pt x="1" y="4078"/>
                    </a:lnTo>
                    <a:lnTo>
                      <a:pt x="26" y="4230"/>
                    </a:lnTo>
                    <a:lnTo>
                      <a:pt x="76" y="4382"/>
                    </a:lnTo>
                    <a:lnTo>
                      <a:pt x="152" y="4509"/>
                    </a:lnTo>
                    <a:lnTo>
                      <a:pt x="228" y="4635"/>
                    </a:lnTo>
                    <a:lnTo>
                      <a:pt x="355" y="4737"/>
                    </a:lnTo>
                    <a:lnTo>
                      <a:pt x="482" y="4787"/>
                    </a:lnTo>
                    <a:lnTo>
                      <a:pt x="634" y="4838"/>
                    </a:lnTo>
                    <a:lnTo>
                      <a:pt x="786" y="4863"/>
                    </a:lnTo>
                    <a:lnTo>
                      <a:pt x="1216" y="4863"/>
                    </a:lnTo>
                    <a:lnTo>
                      <a:pt x="1267" y="4888"/>
                    </a:lnTo>
                    <a:lnTo>
                      <a:pt x="1292" y="4939"/>
                    </a:lnTo>
                    <a:lnTo>
                      <a:pt x="1292" y="5547"/>
                    </a:lnTo>
                    <a:lnTo>
                      <a:pt x="1318" y="5674"/>
                    </a:lnTo>
                    <a:lnTo>
                      <a:pt x="1368" y="5775"/>
                    </a:lnTo>
                    <a:lnTo>
                      <a:pt x="1444" y="5876"/>
                    </a:lnTo>
                    <a:lnTo>
                      <a:pt x="1546" y="5927"/>
                    </a:lnTo>
                    <a:lnTo>
                      <a:pt x="1647" y="5978"/>
                    </a:lnTo>
                    <a:lnTo>
                      <a:pt x="1748" y="5978"/>
                    </a:lnTo>
                    <a:lnTo>
                      <a:pt x="1875" y="5952"/>
                    </a:lnTo>
                    <a:lnTo>
                      <a:pt x="2001" y="5902"/>
                    </a:lnTo>
                    <a:lnTo>
                      <a:pt x="3420" y="4888"/>
                    </a:lnTo>
                    <a:lnTo>
                      <a:pt x="3470" y="4863"/>
                    </a:lnTo>
                    <a:lnTo>
                      <a:pt x="4990" y="4863"/>
                    </a:lnTo>
                    <a:lnTo>
                      <a:pt x="5142" y="4838"/>
                    </a:lnTo>
                    <a:lnTo>
                      <a:pt x="5294" y="4787"/>
                    </a:lnTo>
                    <a:lnTo>
                      <a:pt x="5446" y="4737"/>
                    </a:lnTo>
                    <a:lnTo>
                      <a:pt x="5547" y="4635"/>
                    </a:lnTo>
                    <a:lnTo>
                      <a:pt x="5649" y="4509"/>
                    </a:lnTo>
                    <a:lnTo>
                      <a:pt x="5725" y="4382"/>
                    </a:lnTo>
                    <a:lnTo>
                      <a:pt x="5775" y="4230"/>
                    </a:lnTo>
                    <a:lnTo>
                      <a:pt x="5775" y="4078"/>
                    </a:lnTo>
                    <a:lnTo>
                      <a:pt x="5775" y="785"/>
                    </a:lnTo>
                    <a:lnTo>
                      <a:pt x="5775" y="633"/>
                    </a:lnTo>
                    <a:lnTo>
                      <a:pt x="5725" y="481"/>
                    </a:lnTo>
                    <a:lnTo>
                      <a:pt x="5649" y="355"/>
                    </a:lnTo>
                    <a:lnTo>
                      <a:pt x="5547" y="228"/>
                    </a:lnTo>
                    <a:lnTo>
                      <a:pt x="5446" y="127"/>
                    </a:lnTo>
                    <a:lnTo>
                      <a:pt x="5294" y="76"/>
                    </a:lnTo>
                    <a:lnTo>
                      <a:pt x="5142" y="26"/>
                    </a:lnTo>
                    <a:lnTo>
                      <a:pt x="499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31" name="Google Shape;5036;p55">
                <a:extLst>
                  <a:ext uri="{FF2B5EF4-FFF2-40B4-BE49-F238E27FC236}">
                    <a16:creationId xmlns:a16="http://schemas.microsoft.com/office/drawing/2014/main" id="{16470042-60AE-1880-EEC2-7C5813535D5B}"/>
                  </a:ext>
                </a:extLst>
              </p:cNvPr>
              <p:cNvSpPr/>
              <p:nvPr/>
            </p:nvSpPr>
            <p:spPr>
              <a:xfrm>
                <a:off x="4304525" y="1955800"/>
                <a:ext cx="57625" cy="69675"/>
              </a:xfrm>
              <a:custGeom>
                <a:avLst/>
                <a:gdLst/>
                <a:ahLst/>
                <a:cxnLst/>
                <a:rect l="l" t="t" r="r" b="b"/>
                <a:pathLst>
                  <a:path w="2305" h="2787" extrusionOk="0">
                    <a:moveTo>
                      <a:pt x="1140" y="912"/>
                    </a:moveTo>
                    <a:lnTo>
                      <a:pt x="1444" y="1698"/>
                    </a:lnTo>
                    <a:lnTo>
                      <a:pt x="836" y="1698"/>
                    </a:lnTo>
                    <a:lnTo>
                      <a:pt x="1140" y="912"/>
                    </a:lnTo>
                    <a:close/>
                    <a:moveTo>
                      <a:pt x="1039" y="1"/>
                    </a:moveTo>
                    <a:lnTo>
                      <a:pt x="963" y="51"/>
                    </a:lnTo>
                    <a:lnTo>
                      <a:pt x="912" y="102"/>
                    </a:lnTo>
                    <a:lnTo>
                      <a:pt x="861" y="203"/>
                    </a:lnTo>
                    <a:lnTo>
                      <a:pt x="0" y="2432"/>
                    </a:lnTo>
                    <a:lnTo>
                      <a:pt x="0" y="2533"/>
                    </a:lnTo>
                    <a:lnTo>
                      <a:pt x="0" y="2635"/>
                    </a:lnTo>
                    <a:lnTo>
                      <a:pt x="76" y="2711"/>
                    </a:lnTo>
                    <a:lnTo>
                      <a:pt x="152" y="2761"/>
                    </a:lnTo>
                    <a:lnTo>
                      <a:pt x="253" y="2787"/>
                    </a:lnTo>
                    <a:lnTo>
                      <a:pt x="355" y="2761"/>
                    </a:lnTo>
                    <a:lnTo>
                      <a:pt x="431" y="2711"/>
                    </a:lnTo>
                    <a:lnTo>
                      <a:pt x="507" y="2609"/>
                    </a:lnTo>
                    <a:lnTo>
                      <a:pt x="633" y="2230"/>
                    </a:lnTo>
                    <a:lnTo>
                      <a:pt x="1646" y="2230"/>
                    </a:lnTo>
                    <a:lnTo>
                      <a:pt x="1798" y="2609"/>
                    </a:lnTo>
                    <a:lnTo>
                      <a:pt x="1849" y="2685"/>
                    </a:lnTo>
                    <a:lnTo>
                      <a:pt x="1900" y="2736"/>
                    </a:lnTo>
                    <a:lnTo>
                      <a:pt x="1976" y="2787"/>
                    </a:lnTo>
                    <a:lnTo>
                      <a:pt x="2052" y="2787"/>
                    </a:lnTo>
                    <a:lnTo>
                      <a:pt x="2128" y="2761"/>
                    </a:lnTo>
                    <a:lnTo>
                      <a:pt x="2229" y="2711"/>
                    </a:lnTo>
                    <a:lnTo>
                      <a:pt x="2280" y="2635"/>
                    </a:lnTo>
                    <a:lnTo>
                      <a:pt x="2305" y="2533"/>
                    </a:lnTo>
                    <a:lnTo>
                      <a:pt x="2280" y="2432"/>
                    </a:lnTo>
                    <a:lnTo>
                      <a:pt x="1444" y="203"/>
                    </a:lnTo>
                    <a:lnTo>
                      <a:pt x="1393" y="102"/>
                    </a:lnTo>
                    <a:lnTo>
                      <a:pt x="1317" y="51"/>
                    </a:lnTo>
                    <a:lnTo>
                      <a:pt x="124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grpSp>
        <p:sp>
          <p:nvSpPr>
            <p:cNvPr id="104" name="Google Shape;5037;p55">
              <a:extLst>
                <a:ext uri="{FF2B5EF4-FFF2-40B4-BE49-F238E27FC236}">
                  <a16:creationId xmlns:a16="http://schemas.microsoft.com/office/drawing/2014/main" id="{F6522A76-607F-4DC4-AC2F-54BBC2FC63F5}"/>
                </a:ext>
              </a:extLst>
            </p:cNvPr>
            <p:cNvSpPr/>
            <p:nvPr/>
          </p:nvSpPr>
          <p:spPr>
            <a:xfrm>
              <a:off x="4761300" y="1955800"/>
              <a:ext cx="57625" cy="69675"/>
            </a:xfrm>
            <a:custGeom>
              <a:avLst/>
              <a:gdLst/>
              <a:ahLst/>
              <a:cxnLst/>
              <a:rect l="l" t="t" r="r" b="b"/>
              <a:pathLst>
                <a:path w="2305" h="2787" extrusionOk="0">
                  <a:moveTo>
                    <a:pt x="1140" y="912"/>
                  </a:moveTo>
                  <a:lnTo>
                    <a:pt x="1444" y="1698"/>
                  </a:lnTo>
                  <a:lnTo>
                    <a:pt x="836" y="1698"/>
                  </a:lnTo>
                  <a:lnTo>
                    <a:pt x="1140" y="912"/>
                  </a:lnTo>
                  <a:close/>
                  <a:moveTo>
                    <a:pt x="1039" y="1"/>
                  </a:moveTo>
                  <a:lnTo>
                    <a:pt x="963" y="51"/>
                  </a:lnTo>
                  <a:lnTo>
                    <a:pt x="912" y="102"/>
                  </a:lnTo>
                  <a:lnTo>
                    <a:pt x="861" y="203"/>
                  </a:lnTo>
                  <a:lnTo>
                    <a:pt x="0" y="2432"/>
                  </a:lnTo>
                  <a:lnTo>
                    <a:pt x="0" y="2533"/>
                  </a:lnTo>
                  <a:lnTo>
                    <a:pt x="0" y="2635"/>
                  </a:lnTo>
                  <a:lnTo>
                    <a:pt x="76" y="2711"/>
                  </a:lnTo>
                  <a:lnTo>
                    <a:pt x="152" y="2761"/>
                  </a:lnTo>
                  <a:lnTo>
                    <a:pt x="253" y="2787"/>
                  </a:lnTo>
                  <a:lnTo>
                    <a:pt x="355" y="2761"/>
                  </a:lnTo>
                  <a:lnTo>
                    <a:pt x="431" y="2711"/>
                  </a:lnTo>
                  <a:lnTo>
                    <a:pt x="507" y="2609"/>
                  </a:lnTo>
                  <a:lnTo>
                    <a:pt x="633" y="2230"/>
                  </a:lnTo>
                  <a:lnTo>
                    <a:pt x="1646" y="2230"/>
                  </a:lnTo>
                  <a:lnTo>
                    <a:pt x="1798" y="2609"/>
                  </a:lnTo>
                  <a:lnTo>
                    <a:pt x="1849" y="2685"/>
                  </a:lnTo>
                  <a:lnTo>
                    <a:pt x="1900" y="2736"/>
                  </a:lnTo>
                  <a:lnTo>
                    <a:pt x="1976" y="2787"/>
                  </a:lnTo>
                  <a:lnTo>
                    <a:pt x="2052" y="2787"/>
                  </a:lnTo>
                  <a:lnTo>
                    <a:pt x="2128" y="2761"/>
                  </a:lnTo>
                  <a:lnTo>
                    <a:pt x="2229" y="2711"/>
                  </a:lnTo>
                  <a:lnTo>
                    <a:pt x="2280" y="2635"/>
                  </a:lnTo>
                  <a:lnTo>
                    <a:pt x="2305" y="2533"/>
                  </a:lnTo>
                  <a:lnTo>
                    <a:pt x="2280" y="2432"/>
                  </a:lnTo>
                  <a:lnTo>
                    <a:pt x="1444" y="203"/>
                  </a:lnTo>
                  <a:lnTo>
                    <a:pt x="1393" y="102"/>
                  </a:lnTo>
                  <a:lnTo>
                    <a:pt x="1317" y="51"/>
                  </a:lnTo>
                  <a:lnTo>
                    <a:pt x="124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grpSp>
      <p:pic>
        <p:nvPicPr>
          <p:cNvPr id="132" name="Picture 131">
            <a:extLst>
              <a:ext uri="{FF2B5EF4-FFF2-40B4-BE49-F238E27FC236}">
                <a16:creationId xmlns:a16="http://schemas.microsoft.com/office/drawing/2014/main" id="{4BCB9346-2573-2D29-BAC3-FEE0942B8FBE}"/>
              </a:ext>
            </a:extLst>
          </p:cNvPr>
          <p:cNvPicPr>
            <a:picLocks noChangeAspect="1"/>
          </p:cNvPicPr>
          <p:nvPr/>
        </p:nvPicPr>
        <p:blipFill>
          <a:blip r:embed="rId2"/>
          <a:stretch>
            <a:fillRect/>
          </a:stretch>
        </p:blipFill>
        <p:spPr>
          <a:xfrm>
            <a:off x="19847191" y="5296726"/>
            <a:ext cx="3942768" cy="2194560"/>
          </a:xfrm>
          <a:prstGeom prst="rect">
            <a:avLst/>
          </a:prstGeom>
        </p:spPr>
      </p:pic>
      <p:sp>
        <p:nvSpPr>
          <p:cNvPr id="133" name="TextBox 132">
            <a:extLst>
              <a:ext uri="{FF2B5EF4-FFF2-40B4-BE49-F238E27FC236}">
                <a16:creationId xmlns:a16="http://schemas.microsoft.com/office/drawing/2014/main" id="{D459E328-D18C-E211-6730-D40FE35DD248}"/>
              </a:ext>
            </a:extLst>
          </p:cNvPr>
          <p:cNvSpPr txBox="1"/>
          <p:nvPr/>
        </p:nvSpPr>
        <p:spPr>
          <a:xfrm>
            <a:off x="3293880" y="5694994"/>
            <a:ext cx="4083169" cy="1569660"/>
          </a:xfrm>
          <a:prstGeom prst="rect">
            <a:avLst/>
          </a:prstGeom>
          <a:noFill/>
        </p:spPr>
        <p:txBody>
          <a:bodyPr wrap="none" rtlCol="0">
            <a:spAutoFit/>
          </a:bodyPr>
          <a:lstStyle/>
          <a:p>
            <a:pPr algn="ctr"/>
            <a:r>
              <a:rPr lang="en-US" sz="4800">
                <a:latin typeface="Tahoma" panose="020B0604030504040204" pitchFamily="34" charset="0"/>
                <a:ea typeface="Tahoma" panose="020B0604030504040204" pitchFamily="34" charset="0"/>
                <a:cs typeface="Tahoma" panose="020B0604030504040204" pitchFamily="34" charset="0"/>
              </a:rPr>
              <a:t>Phiếu học tập </a:t>
            </a:r>
          </a:p>
          <a:p>
            <a:pPr algn="ctr"/>
            <a:r>
              <a:rPr lang="en-US" sz="4800">
                <a:latin typeface="Tahoma" panose="020B0604030504040204" pitchFamily="34" charset="0"/>
                <a:ea typeface="Tahoma" panose="020B0604030504040204" pitchFamily="34" charset="0"/>
                <a:cs typeface="Tahoma" panose="020B0604030504040204" pitchFamily="34" charset="0"/>
              </a:rPr>
              <a:t>số 1</a:t>
            </a:r>
          </a:p>
        </p:txBody>
      </p:sp>
      <p:sp>
        <p:nvSpPr>
          <p:cNvPr id="134" name="TextBox 133">
            <a:extLst>
              <a:ext uri="{FF2B5EF4-FFF2-40B4-BE49-F238E27FC236}">
                <a16:creationId xmlns:a16="http://schemas.microsoft.com/office/drawing/2014/main" id="{A6560636-90DA-3075-F56C-5D2D8250FB3E}"/>
              </a:ext>
            </a:extLst>
          </p:cNvPr>
          <p:cNvSpPr txBox="1"/>
          <p:nvPr/>
        </p:nvSpPr>
        <p:spPr>
          <a:xfrm>
            <a:off x="7644233" y="5717574"/>
            <a:ext cx="4083169" cy="1569660"/>
          </a:xfrm>
          <a:prstGeom prst="rect">
            <a:avLst/>
          </a:prstGeom>
          <a:noFill/>
        </p:spPr>
        <p:txBody>
          <a:bodyPr wrap="none" rtlCol="0">
            <a:spAutoFit/>
          </a:bodyPr>
          <a:lstStyle/>
          <a:p>
            <a:pPr algn="ctr"/>
            <a:r>
              <a:rPr lang="en-US" sz="4800">
                <a:latin typeface="Tahoma" panose="020B0604030504040204" pitchFamily="34" charset="0"/>
                <a:ea typeface="Tahoma" panose="020B0604030504040204" pitchFamily="34" charset="0"/>
                <a:cs typeface="Tahoma" panose="020B0604030504040204" pitchFamily="34" charset="0"/>
              </a:rPr>
              <a:t>Phiếu học tập </a:t>
            </a:r>
          </a:p>
          <a:p>
            <a:pPr algn="ctr"/>
            <a:r>
              <a:rPr lang="en-US" sz="4800">
                <a:latin typeface="Tahoma" panose="020B0604030504040204" pitchFamily="34" charset="0"/>
                <a:ea typeface="Tahoma" panose="020B0604030504040204" pitchFamily="34" charset="0"/>
                <a:cs typeface="Tahoma" panose="020B0604030504040204" pitchFamily="34" charset="0"/>
              </a:rPr>
              <a:t>số 2</a:t>
            </a:r>
          </a:p>
        </p:txBody>
      </p:sp>
      <p:sp>
        <p:nvSpPr>
          <p:cNvPr id="135" name="TextBox 134">
            <a:extLst>
              <a:ext uri="{FF2B5EF4-FFF2-40B4-BE49-F238E27FC236}">
                <a16:creationId xmlns:a16="http://schemas.microsoft.com/office/drawing/2014/main" id="{8BD0275F-9F51-7C7F-A493-ADD39C53733D}"/>
              </a:ext>
            </a:extLst>
          </p:cNvPr>
          <p:cNvSpPr txBox="1"/>
          <p:nvPr/>
        </p:nvSpPr>
        <p:spPr>
          <a:xfrm>
            <a:off x="11933741" y="5770542"/>
            <a:ext cx="4083169" cy="1569660"/>
          </a:xfrm>
          <a:prstGeom prst="rect">
            <a:avLst/>
          </a:prstGeom>
          <a:noFill/>
        </p:spPr>
        <p:txBody>
          <a:bodyPr wrap="none" rtlCol="0">
            <a:spAutoFit/>
          </a:bodyPr>
          <a:lstStyle/>
          <a:p>
            <a:pPr algn="ctr"/>
            <a:r>
              <a:rPr lang="en-US" sz="4800">
                <a:latin typeface="Tahoma" panose="020B0604030504040204" pitchFamily="34" charset="0"/>
                <a:ea typeface="Tahoma" panose="020B0604030504040204" pitchFamily="34" charset="0"/>
                <a:cs typeface="Tahoma" panose="020B0604030504040204" pitchFamily="34" charset="0"/>
              </a:rPr>
              <a:t>Phiếu học tập </a:t>
            </a:r>
          </a:p>
          <a:p>
            <a:pPr algn="ctr"/>
            <a:r>
              <a:rPr lang="en-US" sz="4800">
                <a:latin typeface="Tahoma" panose="020B0604030504040204" pitchFamily="34" charset="0"/>
                <a:ea typeface="Tahoma" panose="020B0604030504040204" pitchFamily="34" charset="0"/>
                <a:cs typeface="Tahoma" panose="020B0604030504040204" pitchFamily="34" charset="0"/>
              </a:rPr>
              <a:t>số 3</a:t>
            </a:r>
          </a:p>
        </p:txBody>
      </p:sp>
      <p:grpSp>
        <p:nvGrpSpPr>
          <p:cNvPr id="136" name="Google Shape;5008;p55">
            <a:extLst>
              <a:ext uri="{FF2B5EF4-FFF2-40B4-BE49-F238E27FC236}">
                <a16:creationId xmlns:a16="http://schemas.microsoft.com/office/drawing/2014/main" id="{0279CB00-CE52-7DFC-9B4F-BB16E5959AF1}"/>
              </a:ext>
            </a:extLst>
          </p:cNvPr>
          <p:cNvGrpSpPr/>
          <p:nvPr/>
        </p:nvGrpSpPr>
        <p:grpSpPr>
          <a:xfrm>
            <a:off x="16937925" y="8253069"/>
            <a:ext cx="2194560" cy="2194560"/>
            <a:chOff x="4720800" y="1929850"/>
            <a:chExt cx="446425" cy="446425"/>
          </a:xfrm>
        </p:grpSpPr>
        <p:grpSp>
          <p:nvGrpSpPr>
            <p:cNvPr id="137" name="Google Shape;5009;p55">
              <a:extLst>
                <a:ext uri="{FF2B5EF4-FFF2-40B4-BE49-F238E27FC236}">
                  <a16:creationId xmlns:a16="http://schemas.microsoft.com/office/drawing/2014/main" id="{1EE9D2AB-8796-1272-9656-454F7C64518C}"/>
                </a:ext>
              </a:extLst>
            </p:cNvPr>
            <p:cNvGrpSpPr/>
            <p:nvPr/>
          </p:nvGrpSpPr>
          <p:grpSpPr>
            <a:xfrm>
              <a:off x="4720800" y="1929850"/>
              <a:ext cx="446425" cy="446425"/>
              <a:chOff x="3958800" y="1929850"/>
              <a:chExt cx="446425" cy="446425"/>
            </a:xfrm>
          </p:grpSpPr>
          <p:sp>
            <p:nvSpPr>
              <p:cNvPr id="139" name="Google Shape;5010;p55">
                <a:extLst>
                  <a:ext uri="{FF2B5EF4-FFF2-40B4-BE49-F238E27FC236}">
                    <a16:creationId xmlns:a16="http://schemas.microsoft.com/office/drawing/2014/main" id="{8FD19C8A-9A60-E645-B970-48D0E585EB9D}"/>
                  </a:ext>
                </a:extLst>
              </p:cNvPr>
              <p:cNvSpPr/>
              <p:nvPr/>
            </p:nvSpPr>
            <p:spPr>
              <a:xfrm>
                <a:off x="3972075" y="1938075"/>
                <a:ext cx="123500" cy="126675"/>
              </a:xfrm>
              <a:custGeom>
                <a:avLst/>
                <a:gdLst/>
                <a:ahLst/>
                <a:cxnLst/>
                <a:rect l="l" t="t" r="r" b="b"/>
                <a:pathLst>
                  <a:path w="4940" h="5067" extrusionOk="0">
                    <a:moveTo>
                      <a:pt x="254" y="0"/>
                    </a:moveTo>
                    <a:lnTo>
                      <a:pt x="178" y="26"/>
                    </a:lnTo>
                    <a:lnTo>
                      <a:pt x="102" y="102"/>
                    </a:lnTo>
                    <a:lnTo>
                      <a:pt x="52" y="203"/>
                    </a:lnTo>
                    <a:lnTo>
                      <a:pt x="26" y="330"/>
                    </a:lnTo>
                    <a:lnTo>
                      <a:pt x="1" y="608"/>
                    </a:lnTo>
                    <a:lnTo>
                      <a:pt x="1" y="862"/>
                    </a:lnTo>
                    <a:lnTo>
                      <a:pt x="26" y="3572"/>
                    </a:lnTo>
                    <a:lnTo>
                      <a:pt x="52" y="3673"/>
                    </a:lnTo>
                    <a:lnTo>
                      <a:pt x="77" y="3749"/>
                    </a:lnTo>
                    <a:lnTo>
                      <a:pt x="128" y="3825"/>
                    </a:lnTo>
                    <a:lnTo>
                      <a:pt x="178" y="3901"/>
                    </a:lnTo>
                    <a:lnTo>
                      <a:pt x="254" y="3977"/>
                    </a:lnTo>
                    <a:lnTo>
                      <a:pt x="330" y="4002"/>
                    </a:lnTo>
                    <a:lnTo>
                      <a:pt x="432" y="4028"/>
                    </a:lnTo>
                    <a:lnTo>
                      <a:pt x="533" y="4053"/>
                    </a:lnTo>
                    <a:lnTo>
                      <a:pt x="2053" y="4104"/>
                    </a:lnTo>
                    <a:lnTo>
                      <a:pt x="2154" y="4104"/>
                    </a:lnTo>
                    <a:lnTo>
                      <a:pt x="2230" y="4154"/>
                    </a:lnTo>
                    <a:lnTo>
                      <a:pt x="3268" y="5041"/>
                    </a:lnTo>
                    <a:lnTo>
                      <a:pt x="3344" y="5066"/>
                    </a:lnTo>
                    <a:lnTo>
                      <a:pt x="3446" y="5041"/>
                    </a:lnTo>
                    <a:lnTo>
                      <a:pt x="3496" y="4990"/>
                    </a:lnTo>
                    <a:lnTo>
                      <a:pt x="3522" y="4914"/>
                    </a:lnTo>
                    <a:lnTo>
                      <a:pt x="3598" y="4484"/>
                    </a:lnTo>
                    <a:lnTo>
                      <a:pt x="3623" y="4357"/>
                    </a:lnTo>
                    <a:lnTo>
                      <a:pt x="3674" y="4256"/>
                    </a:lnTo>
                    <a:lnTo>
                      <a:pt x="3800" y="4180"/>
                    </a:lnTo>
                    <a:lnTo>
                      <a:pt x="3901" y="4154"/>
                    </a:lnTo>
                    <a:lnTo>
                      <a:pt x="4611" y="4154"/>
                    </a:lnTo>
                    <a:lnTo>
                      <a:pt x="4788" y="4104"/>
                    </a:lnTo>
                    <a:lnTo>
                      <a:pt x="4839" y="4053"/>
                    </a:lnTo>
                    <a:lnTo>
                      <a:pt x="4889" y="4002"/>
                    </a:lnTo>
                    <a:lnTo>
                      <a:pt x="4940" y="3926"/>
                    </a:lnTo>
                    <a:lnTo>
                      <a:pt x="4940" y="3825"/>
                    </a:lnTo>
                    <a:lnTo>
                      <a:pt x="4940" y="482"/>
                    </a:lnTo>
                    <a:lnTo>
                      <a:pt x="4940" y="380"/>
                    </a:lnTo>
                    <a:lnTo>
                      <a:pt x="4915" y="304"/>
                    </a:lnTo>
                    <a:lnTo>
                      <a:pt x="4864" y="228"/>
                    </a:lnTo>
                    <a:lnTo>
                      <a:pt x="4813" y="152"/>
                    </a:lnTo>
                    <a:lnTo>
                      <a:pt x="4737" y="102"/>
                    </a:lnTo>
                    <a:lnTo>
                      <a:pt x="4661" y="51"/>
                    </a:lnTo>
                    <a:lnTo>
                      <a:pt x="4560" y="26"/>
                    </a:lnTo>
                    <a:lnTo>
                      <a:pt x="445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40" name="Google Shape;5011;p55">
                <a:extLst>
                  <a:ext uri="{FF2B5EF4-FFF2-40B4-BE49-F238E27FC236}">
                    <a16:creationId xmlns:a16="http://schemas.microsoft.com/office/drawing/2014/main" id="{73F31EB6-02E9-5755-B8DE-DDD1E431D7CB}"/>
                  </a:ext>
                </a:extLst>
              </p:cNvPr>
              <p:cNvSpPr/>
              <p:nvPr/>
            </p:nvSpPr>
            <p:spPr>
              <a:xfrm>
                <a:off x="3966400" y="1938075"/>
                <a:ext cx="129175" cy="133625"/>
              </a:xfrm>
              <a:custGeom>
                <a:avLst/>
                <a:gdLst/>
                <a:ahLst/>
                <a:cxnLst/>
                <a:rect l="l" t="t" r="r" b="b"/>
                <a:pathLst>
                  <a:path w="5167" h="5345" extrusionOk="0">
                    <a:moveTo>
                      <a:pt x="481" y="0"/>
                    </a:moveTo>
                    <a:lnTo>
                      <a:pt x="405" y="26"/>
                    </a:lnTo>
                    <a:lnTo>
                      <a:pt x="304" y="51"/>
                    </a:lnTo>
                    <a:lnTo>
                      <a:pt x="228" y="102"/>
                    </a:lnTo>
                    <a:lnTo>
                      <a:pt x="152" y="152"/>
                    </a:lnTo>
                    <a:lnTo>
                      <a:pt x="101" y="228"/>
                    </a:lnTo>
                    <a:lnTo>
                      <a:pt x="51" y="304"/>
                    </a:lnTo>
                    <a:lnTo>
                      <a:pt x="25" y="380"/>
                    </a:lnTo>
                    <a:lnTo>
                      <a:pt x="0" y="482"/>
                    </a:lnTo>
                    <a:lnTo>
                      <a:pt x="0" y="3825"/>
                    </a:lnTo>
                    <a:lnTo>
                      <a:pt x="25" y="3926"/>
                    </a:lnTo>
                    <a:lnTo>
                      <a:pt x="51" y="4028"/>
                    </a:lnTo>
                    <a:lnTo>
                      <a:pt x="101" y="4104"/>
                    </a:lnTo>
                    <a:lnTo>
                      <a:pt x="152" y="4180"/>
                    </a:lnTo>
                    <a:lnTo>
                      <a:pt x="228" y="4230"/>
                    </a:lnTo>
                    <a:lnTo>
                      <a:pt x="304" y="4281"/>
                    </a:lnTo>
                    <a:lnTo>
                      <a:pt x="405" y="4306"/>
                    </a:lnTo>
                    <a:lnTo>
                      <a:pt x="2229" y="4306"/>
                    </a:lnTo>
                    <a:lnTo>
                      <a:pt x="2330" y="4332"/>
                    </a:lnTo>
                    <a:lnTo>
                      <a:pt x="2406" y="4382"/>
                    </a:lnTo>
                    <a:lnTo>
                      <a:pt x="3723" y="5319"/>
                    </a:lnTo>
                    <a:lnTo>
                      <a:pt x="3799" y="5345"/>
                    </a:lnTo>
                    <a:lnTo>
                      <a:pt x="3901" y="5319"/>
                    </a:lnTo>
                    <a:lnTo>
                      <a:pt x="3951" y="5269"/>
                    </a:lnTo>
                    <a:lnTo>
                      <a:pt x="3977" y="5193"/>
                    </a:lnTo>
                    <a:lnTo>
                      <a:pt x="3977" y="4635"/>
                    </a:lnTo>
                    <a:lnTo>
                      <a:pt x="4002" y="4509"/>
                    </a:lnTo>
                    <a:lnTo>
                      <a:pt x="4078" y="4408"/>
                    </a:lnTo>
                    <a:lnTo>
                      <a:pt x="4179" y="4332"/>
                    </a:lnTo>
                    <a:lnTo>
                      <a:pt x="4306" y="4306"/>
                    </a:lnTo>
                    <a:lnTo>
                      <a:pt x="4787" y="4306"/>
                    </a:lnTo>
                    <a:lnTo>
                      <a:pt x="4888" y="4281"/>
                    </a:lnTo>
                    <a:lnTo>
                      <a:pt x="4964" y="4230"/>
                    </a:lnTo>
                    <a:lnTo>
                      <a:pt x="5040" y="4180"/>
                    </a:lnTo>
                    <a:lnTo>
                      <a:pt x="5091" y="4104"/>
                    </a:lnTo>
                    <a:lnTo>
                      <a:pt x="5142" y="4028"/>
                    </a:lnTo>
                    <a:lnTo>
                      <a:pt x="5167" y="3926"/>
                    </a:lnTo>
                    <a:lnTo>
                      <a:pt x="5167" y="3825"/>
                    </a:lnTo>
                    <a:lnTo>
                      <a:pt x="5167" y="3774"/>
                    </a:lnTo>
                    <a:lnTo>
                      <a:pt x="4179" y="3774"/>
                    </a:lnTo>
                    <a:lnTo>
                      <a:pt x="4027" y="3800"/>
                    </a:lnTo>
                    <a:lnTo>
                      <a:pt x="3926" y="3850"/>
                    </a:lnTo>
                    <a:lnTo>
                      <a:pt x="3799" y="3926"/>
                    </a:lnTo>
                    <a:lnTo>
                      <a:pt x="3723" y="4002"/>
                    </a:lnTo>
                    <a:lnTo>
                      <a:pt x="3622" y="4104"/>
                    </a:lnTo>
                    <a:lnTo>
                      <a:pt x="3546" y="4205"/>
                    </a:lnTo>
                    <a:lnTo>
                      <a:pt x="3495" y="4306"/>
                    </a:lnTo>
                    <a:lnTo>
                      <a:pt x="3470" y="4357"/>
                    </a:lnTo>
                    <a:lnTo>
                      <a:pt x="3419" y="4382"/>
                    </a:lnTo>
                    <a:lnTo>
                      <a:pt x="3369" y="4382"/>
                    </a:lnTo>
                    <a:lnTo>
                      <a:pt x="3343" y="4357"/>
                    </a:lnTo>
                    <a:lnTo>
                      <a:pt x="2735" y="3926"/>
                    </a:lnTo>
                    <a:lnTo>
                      <a:pt x="2609" y="3876"/>
                    </a:lnTo>
                    <a:lnTo>
                      <a:pt x="2482" y="3825"/>
                    </a:lnTo>
                    <a:lnTo>
                      <a:pt x="2356" y="3774"/>
                    </a:lnTo>
                    <a:lnTo>
                      <a:pt x="684" y="3774"/>
                    </a:lnTo>
                    <a:lnTo>
                      <a:pt x="633" y="3749"/>
                    </a:lnTo>
                    <a:lnTo>
                      <a:pt x="583" y="3724"/>
                    </a:lnTo>
                    <a:lnTo>
                      <a:pt x="557" y="3698"/>
                    </a:lnTo>
                    <a:lnTo>
                      <a:pt x="557" y="3648"/>
                    </a:lnTo>
                    <a:lnTo>
                      <a:pt x="557"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41" name="Google Shape;5012;p55">
                <a:extLst>
                  <a:ext uri="{FF2B5EF4-FFF2-40B4-BE49-F238E27FC236}">
                    <a16:creationId xmlns:a16="http://schemas.microsoft.com/office/drawing/2014/main" id="{5296A18F-7851-83B4-40DC-8D53C90B7B51}"/>
                  </a:ext>
                </a:extLst>
              </p:cNvPr>
              <p:cNvSpPr/>
              <p:nvPr/>
            </p:nvSpPr>
            <p:spPr>
              <a:xfrm>
                <a:off x="4273500" y="1936800"/>
                <a:ext cx="124750" cy="127300"/>
              </a:xfrm>
              <a:custGeom>
                <a:avLst/>
                <a:gdLst/>
                <a:ahLst/>
                <a:cxnLst/>
                <a:rect l="l" t="t" r="r" b="b"/>
                <a:pathLst>
                  <a:path w="4990" h="5092" extrusionOk="0">
                    <a:moveTo>
                      <a:pt x="507" y="1"/>
                    </a:moveTo>
                    <a:lnTo>
                      <a:pt x="380" y="178"/>
                    </a:lnTo>
                    <a:lnTo>
                      <a:pt x="279" y="203"/>
                    </a:lnTo>
                    <a:lnTo>
                      <a:pt x="203" y="229"/>
                    </a:lnTo>
                    <a:lnTo>
                      <a:pt x="127" y="305"/>
                    </a:lnTo>
                    <a:lnTo>
                      <a:pt x="76" y="355"/>
                    </a:lnTo>
                    <a:lnTo>
                      <a:pt x="25" y="533"/>
                    </a:lnTo>
                    <a:lnTo>
                      <a:pt x="0" y="735"/>
                    </a:lnTo>
                    <a:lnTo>
                      <a:pt x="51" y="3724"/>
                    </a:lnTo>
                    <a:lnTo>
                      <a:pt x="76" y="3825"/>
                    </a:lnTo>
                    <a:lnTo>
                      <a:pt x="101" y="3901"/>
                    </a:lnTo>
                    <a:lnTo>
                      <a:pt x="127" y="3977"/>
                    </a:lnTo>
                    <a:lnTo>
                      <a:pt x="203" y="4053"/>
                    </a:lnTo>
                    <a:lnTo>
                      <a:pt x="279" y="4129"/>
                    </a:lnTo>
                    <a:lnTo>
                      <a:pt x="355" y="4155"/>
                    </a:lnTo>
                    <a:lnTo>
                      <a:pt x="431" y="4180"/>
                    </a:lnTo>
                    <a:lnTo>
                      <a:pt x="532" y="4205"/>
                    </a:lnTo>
                    <a:lnTo>
                      <a:pt x="912" y="4205"/>
                    </a:lnTo>
                    <a:lnTo>
                      <a:pt x="1039" y="4231"/>
                    </a:lnTo>
                    <a:lnTo>
                      <a:pt x="1140" y="4307"/>
                    </a:lnTo>
                    <a:lnTo>
                      <a:pt x="1216" y="4408"/>
                    </a:lnTo>
                    <a:lnTo>
                      <a:pt x="1241" y="4509"/>
                    </a:lnTo>
                    <a:lnTo>
                      <a:pt x="1140" y="4914"/>
                    </a:lnTo>
                    <a:lnTo>
                      <a:pt x="1165" y="5016"/>
                    </a:lnTo>
                    <a:lnTo>
                      <a:pt x="1216" y="5066"/>
                    </a:lnTo>
                    <a:lnTo>
                      <a:pt x="1292" y="5092"/>
                    </a:lnTo>
                    <a:lnTo>
                      <a:pt x="1393" y="5041"/>
                    </a:lnTo>
                    <a:lnTo>
                      <a:pt x="2584" y="4231"/>
                    </a:lnTo>
                    <a:lnTo>
                      <a:pt x="2685" y="4180"/>
                    </a:lnTo>
                    <a:lnTo>
                      <a:pt x="2786" y="4155"/>
                    </a:lnTo>
                    <a:lnTo>
                      <a:pt x="4230" y="4180"/>
                    </a:lnTo>
                    <a:lnTo>
                      <a:pt x="4432" y="4155"/>
                    </a:lnTo>
                    <a:lnTo>
                      <a:pt x="4610" y="4104"/>
                    </a:lnTo>
                    <a:lnTo>
                      <a:pt x="4686" y="4079"/>
                    </a:lnTo>
                    <a:lnTo>
                      <a:pt x="4736" y="4028"/>
                    </a:lnTo>
                    <a:lnTo>
                      <a:pt x="4787" y="3952"/>
                    </a:lnTo>
                    <a:lnTo>
                      <a:pt x="4787" y="3851"/>
                    </a:lnTo>
                    <a:lnTo>
                      <a:pt x="4990" y="3673"/>
                    </a:lnTo>
                    <a:lnTo>
                      <a:pt x="4990" y="482"/>
                    </a:lnTo>
                    <a:lnTo>
                      <a:pt x="4990" y="406"/>
                    </a:lnTo>
                    <a:lnTo>
                      <a:pt x="4964" y="305"/>
                    </a:lnTo>
                    <a:lnTo>
                      <a:pt x="4914" y="229"/>
                    </a:lnTo>
                    <a:lnTo>
                      <a:pt x="4863" y="153"/>
                    </a:lnTo>
                    <a:lnTo>
                      <a:pt x="4787" y="102"/>
                    </a:lnTo>
                    <a:lnTo>
                      <a:pt x="4711" y="51"/>
                    </a:lnTo>
                    <a:lnTo>
                      <a:pt x="4610" y="26"/>
                    </a:lnTo>
                    <a:lnTo>
                      <a:pt x="4508"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42" name="Google Shape;5013;p55">
                <a:extLst>
                  <a:ext uri="{FF2B5EF4-FFF2-40B4-BE49-F238E27FC236}">
                    <a16:creationId xmlns:a16="http://schemas.microsoft.com/office/drawing/2014/main" id="{9B5EB0AA-B008-3C78-5CE8-2220FA484D2A}"/>
                  </a:ext>
                </a:extLst>
              </p:cNvPr>
              <p:cNvSpPr/>
              <p:nvPr/>
            </p:nvSpPr>
            <p:spPr>
              <a:xfrm>
                <a:off x="4270325" y="1936800"/>
                <a:ext cx="127925" cy="133625"/>
              </a:xfrm>
              <a:custGeom>
                <a:avLst/>
                <a:gdLst/>
                <a:ahLst/>
                <a:cxnLst/>
                <a:rect l="l" t="t" r="r" b="b"/>
                <a:pathLst>
                  <a:path w="5117" h="5345" extrusionOk="0">
                    <a:moveTo>
                      <a:pt x="482" y="1"/>
                    </a:moveTo>
                    <a:lnTo>
                      <a:pt x="380" y="26"/>
                    </a:lnTo>
                    <a:lnTo>
                      <a:pt x="279" y="51"/>
                    </a:lnTo>
                    <a:lnTo>
                      <a:pt x="203" y="102"/>
                    </a:lnTo>
                    <a:lnTo>
                      <a:pt x="127" y="153"/>
                    </a:lnTo>
                    <a:lnTo>
                      <a:pt x="76" y="229"/>
                    </a:lnTo>
                    <a:lnTo>
                      <a:pt x="26" y="305"/>
                    </a:lnTo>
                    <a:lnTo>
                      <a:pt x="0" y="406"/>
                    </a:lnTo>
                    <a:lnTo>
                      <a:pt x="0" y="482"/>
                    </a:lnTo>
                    <a:lnTo>
                      <a:pt x="0" y="3825"/>
                    </a:lnTo>
                    <a:lnTo>
                      <a:pt x="0" y="3927"/>
                    </a:lnTo>
                    <a:lnTo>
                      <a:pt x="26" y="4028"/>
                    </a:lnTo>
                    <a:lnTo>
                      <a:pt x="76" y="4104"/>
                    </a:lnTo>
                    <a:lnTo>
                      <a:pt x="127" y="4180"/>
                    </a:lnTo>
                    <a:lnTo>
                      <a:pt x="203" y="4231"/>
                    </a:lnTo>
                    <a:lnTo>
                      <a:pt x="279" y="4281"/>
                    </a:lnTo>
                    <a:lnTo>
                      <a:pt x="380" y="4307"/>
                    </a:lnTo>
                    <a:lnTo>
                      <a:pt x="862" y="4307"/>
                    </a:lnTo>
                    <a:lnTo>
                      <a:pt x="988" y="4332"/>
                    </a:lnTo>
                    <a:lnTo>
                      <a:pt x="1090" y="4408"/>
                    </a:lnTo>
                    <a:lnTo>
                      <a:pt x="1140" y="4509"/>
                    </a:lnTo>
                    <a:lnTo>
                      <a:pt x="1166" y="4636"/>
                    </a:lnTo>
                    <a:lnTo>
                      <a:pt x="1166" y="5193"/>
                    </a:lnTo>
                    <a:lnTo>
                      <a:pt x="1191" y="5269"/>
                    </a:lnTo>
                    <a:lnTo>
                      <a:pt x="1267" y="5320"/>
                    </a:lnTo>
                    <a:lnTo>
                      <a:pt x="1343" y="5345"/>
                    </a:lnTo>
                    <a:lnTo>
                      <a:pt x="1419" y="5320"/>
                    </a:lnTo>
                    <a:lnTo>
                      <a:pt x="2736" y="4383"/>
                    </a:lnTo>
                    <a:lnTo>
                      <a:pt x="2812" y="4332"/>
                    </a:lnTo>
                    <a:lnTo>
                      <a:pt x="2913" y="4307"/>
                    </a:lnTo>
                    <a:lnTo>
                      <a:pt x="4737" y="4307"/>
                    </a:lnTo>
                    <a:lnTo>
                      <a:pt x="4838" y="4281"/>
                    </a:lnTo>
                    <a:lnTo>
                      <a:pt x="4914" y="4231"/>
                    </a:lnTo>
                    <a:lnTo>
                      <a:pt x="4990" y="4180"/>
                    </a:lnTo>
                    <a:lnTo>
                      <a:pt x="5041" y="4104"/>
                    </a:lnTo>
                    <a:lnTo>
                      <a:pt x="5091" y="4028"/>
                    </a:lnTo>
                    <a:lnTo>
                      <a:pt x="5117" y="3927"/>
                    </a:lnTo>
                    <a:lnTo>
                      <a:pt x="5117" y="3825"/>
                    </a:lnTo>
                    <a:lnTo>
                      <a:pt x="5117" y="3673"/>
                    </a:lnTo>
                    <a:lnTo>
                      <a:pt x="2761" y="3673"/>
                    </a:lnTo>
                    <a:lnTo>
                      <a:pt x="2635" y="3724"/>
                    </a:lnTo>
                    <a:lnTo>
                      <a:pt x="2483" y="3775"/>
                    </a:lnTo>
                    <a:lnTo>
                      <a:pt x="2356" y="3851"/>
                    </a:lnTo>
                    <a:lnTo>
                      <a:pt x="1849" y="4231"/>
                    </a:lnTo>
                    <a:lnTo>
                      <a:pt x="1723" y="4231"/>
                    </a:lnTo>
                    <a:lnTo>
                      <a:pt x="1697" y="4180"/>
                    </a:lnTo>
                    <a:lnTo>
                      <a:pt x="1647" y="4079"/>
                    </a:lnTo>
                    <a:lnTo>
                      <a:pt x="1571" y="3977"/>
                    </a:lnTo>
                    <a:lnTo>
                      <a:pt x="1469" y="3876"/>
                    </a:lnTo>
                    <a:lnTo>
                      <a:pt x="1368" y="3825"/>
                    </a:lnTo>
                    <a:lnTo>
                      <a:pt x="1242" y="3749"/>
                    </a:lnTo>
                    <a:lnTo>
                      <a:pt x="1115" y="3699"/>
                    </a:lnTo>
                    <a:lnTo>
                      <a:pt x="988" y="3673"/>
                    </a:lnTo>
                    <a:lnTo>
                      <a:pt x="684" y="3673"/>
                    </a:lnTo>
                    <a:lnTo>
                      <a:pt x="659" y="3648"/>
                    </a:lnTo>
                    <a:lnTo>
                      <a:pt x="634" y="3597"/>
                    </a:lnTo>
                    <a:lnTo>
                      <a:pt x="63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43" name="Google Shape;5014;p55">
                <a:extLst>
                  <a:ext uri="{FF2B5EF4-FFF2-40B4-BE49-F238E27FC236}">
                    <a16:creationId xmlns:a16="http://schemas.microsoft.com/office/drawing/2014/main" id="{5EF0C99A-DE00-20A6-AEAF-21451D259D4D}"/>
                  </a:ext>
                </a:extLst>
              </p:cNvPr>
              <p:cNvSpPr/>
              <p:nvPr/>
            </p:nvSpPr>
            <p:spPr>
              <a:xfrm>
                <a:off x="4130375" y="2222375"/>
                <a:ext cx="120975" cy="98175"/>
              </a:xfrm>
              <a:custGeom>
                <a:avLst/>
                <a:gdLst/>
                <a:ahLst/>
                <a:cxnLst/>
                <a:rect l="l" t="t" r="r" b="b"/>
                <a:pathLst>
                  <a:path w="4839" h="3927" extrusionOk="0">
                    <a:moveTo>
                      <a:pt x="482" y="1"/>
                    </a:moveTo>
                    <a:lnTo>
                      <a:pt x="685" y="1672"/>
                    </a:lnTo>
                    <a:lnTo>
                      <a:pt x="1" y="3926"/>
                    </a:lnTo>
                    <a:lnTo>
                      <a:pt x="4839" y="2863"/>
                    </a:lnTo>
                    <a:lnTo>
                      <a:pt x="3876" y="1723"/>
                    </a:lnTo>
                    <a:lnTo>
                      <a:pt x="3825" y="1343"/>
                    </a:lnTo>
                    <a:lnTo>
                      <a:pt x="3344"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44" name="Google Shape;5015;p55">
                <a:extLst>
                  <a:ext uri="{FF2B5EF4-FFF2-40B4-BE49-F238E27FC236}">
                    <a16:creationId xmlns:a16="http://schemas.microsoft.com/office/drawing/2014/main" id="{817A5DBA-038C-DCA8-270F-F4796E3753A6}"/>
                  </a:ext>
                </a:extLst>
              </p:cNvPr>
              <p:cNvSpPr/>
              <p:nvPr/>
            </p:nvSpPr>
            <p:spPr>
              <a:xfrm>
                <a:off x="4122150" y="2222375"/>
                <a:ext cx="103875" cy="98175"/>
              </a:xfrm>
              <a:custGeom>
                <a:avLst/>
                <a:gdLst/>
                <a:ahLst/>
                <a:cxnLst/>
                <a:rect l="l" t="t" r="r" b="b"/>
                <a:pathLst>
                  <a:path w="4155" h="3927" extrusionOk="0">
                    <a:moveTo>
                      <a:pt x="811" y="1"/>
                    </a:moveTo>
                    <a:lnTo>
                      <a:pt x="634" y="1470"/>
                    </a:lnTo>
                    <a:lnTo>
                      <a:pt x="1" y="2508"/>
                    </a:lnTo>
                    <a:lnTo>
                      <a:pt x="330" y="3926"/>
                    </a:lnTo>
                    <a:lnTo>
                      <a:pt x="1064" y="3775"/>
                    </a:lnTo>
                    <a:lnTo>
                      <a:pt x="1292" y="1850"/>
                    </a:lnTo>
                    <a:lnTo>
                      <a:pt x="1292" y="1799"/>
                    </a:lnTo>
                    <a:lnTo>
                      <a:pt x="1343" y="1748"/>
                    </a:lnTo>
                    <a:lnTo>
                      <a:pt x="1470" y="1748"/>
                    </a:lnTo>
                    <a:lnTo>
                      <a:pt x="1698" y="1824"/>
                    </a:lnTo>
                    <a:lnTo>
                      <a:pt x="1926" y="1875"/>
                    </a:lnTo>
                    <a:lnTo>
                      <a:pt x="2154" y="1900"/>
                    </a:lnTo>
                    <a:lnTo>
                      <a:pt x="2609" y="1900"/>
                    </a:lnTo>
                    <a:lnTo>
                      <a:pt x="2837" y="1875"/>
                    </a:lnTo>
                    <a:lnTo>
                      <a:pt x="3065" y="1824"/>
                    </a:lnTo>
                    <a:lnTo>
                      <a:pt x="3268" y="1774"/>
                    </a:lnTo>
                    <a:lnTo>
                      <a:pt x="3496" y="1672"/>
                    </a:lnTo>
                    <a:lnTo>
                      <a:pt x="3724" y="1596"/>
                    </a:lnTo>
                    <a:lnTo>
                      <a:pt x="4154" y="1343"/>
                    </a:lnTo>
                    <a:lnTo>
                      <a:pt x="4028" y="51"/>
                    </a:lnTo>
                    <a:lnTo>
                      <a:pt x="811"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45" name="Google Shape;5016;p55">
                <a:extLst>
                  <a:ext uri="{FF2B5EF4-FFF2-40B4-BE49-F238E27FC236}">
                    <a16:creationId xmlns:a16="http://schemas.microsoft.com/office/drawing/2014/main" id="{D5C3F6EC-E9C2-AA0D-6BC1-D561BEA745E5}"/>
                  </a:ext>
                </a:extLst>
              </p:cNvPr>
              <p:cNvSpPr/>
              <p:nvPr/>
            </p:nvSpPr>
            <p:spPr>
              <a:xfrm>
                <a:off x="4117725" y="2278100"/>
                <a:ext cx="139950" cy="93750"/>
              </a:xfrm>
              <a:custGeom>
                <a:avLst/>
                <a:gdLst/>
                <a:ahLst/>
                <a:cxnLst/>
                <a:rect l="l" t="t" r="r" b="b"/>
                <a:pathLst>
                  <a:path w="5598" h="3750" extrusionOk="0">
                    <a:moveTo>
                      <a:pt x="710" y="1"/>
                    </a:moveTo>
                    <a:lnTo>
                      <a:pt x="304" y="330"/>
                    </a:lnTo>
                    <a:lnTo>
                      <a:pt x="0" y="3394"/>
                    </a:lnTo>
                    <a:lnTo>
                      <a:pt x="431" y="3749"/>
                    </a:lnTo>
                    <a:lnTo>
                      <a:pt x="4711" y="3749"/>
                    </a:lnTo>
                    <a:lnTo>
                      <a:pt x="5243" y="3344"/>
                    </a:lnTo>
                    <a:lnTo>
                      <a:pt x="5598" y="1520"/>
                    </a:lnTo>
                    <a:lnTo>
                      <a:pt x="4433" y="26"/>
                    </a:lnTo>
                    <a:lnTo>
                      <a:pt x="4230" y="178"/>
                    </a:lnTo>
                    <a:lnTo>
                      <a:pt x="4028" y="330"/>
                    </a:lnTo>
                    <a:lnTo>
                      <a:pt x="3800" y="456"/>
                    </a:lnTo>
                    <a:lnTo>
                      <a:pt x="3572" y="583"/>
                    </a:lnTo>
                    <a:lnTo>
                      <a:pt x="3318" y="659"/>
                    </a:lnTo>
                    <a:lnTo>
                      <a:pt x="3090" y="710"/>
                    </a:lnTo>
                    <a:lnTo>
                      <a:pt x="2837" y="735"/>
                    </a:lnTo>
                    <a:lnTo>
                      <a:pt x="2584" y="760"/>
                    </a:lnTo>
                    <a:lnTo>
                      <a:pt x="2331" y="735"/>
                    </a:lnTo>
                    <a:lnTo>
                      <a:pt x="2077" y="710"/>
                    </a:lnTo>
                    <a:lnTo>
                      <a:pt x="1824" y="634"/>
                    </a:lnTo>
                    <a:lnTo>
                      <a:pt x="1571" y="558"/>
                    </a:lnTo>
                    <a:lnTo>
                      <a:pt x="1343" y="456"/>
                    </a:lnTo>
                    <a:lnTo>
                      <a:pt x="1115" y="330"/>
                    </a:lnTo>
                    <a:lnTo>
                      <a:pt x="912" y="178"/>
                    </a:lnTo>
                    <a:lnTo>
                      <a:pt x="71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46" name="Google Shape;5017;p55">
                <a:extLst>
                  <a:ext uri="{FF2B5EF4-FFF2-40B4-BE49-F238E27FC236}">
                    <a16:creationId xmlns:a16="http://schemas.microsoft.com/office/drawing/2014/main" id="{C03B0F30-34C2-0A20-E97C-8AF064432166}"/>
                  </a:ext>
                </a:extLst>
              </p:cNvPr>
              <p:cNvSpPr/>
              <p:nvPr/>
            </p:nvSpPr>
            <p:spPr>
              <a:xfrm>
                <a:off x="4035400" y="2280625"/>
                <a:ext cx="93100" cy="91225"/>
              </a:xfrm>
              <a:custGeom>
                <a:avLst/>
                <a:gdLst/>
                <a:ahLst/>
                <a:cxnLst/>
                <a:rect l="l" t="t" r="r" b="b"/>
                <a:pathLst>
                  <a:path w="3724" h="3649" extrusionOk="0">
                    <a:moveTo>
                      <a:pt x="2939" y="1"/>
                    </a:moveTo>
                    <a:lnTo>
                      <a:pt x="1774" y="558"/>
                    </a:lnTo>
                    <a:lnTo>
                      <a:pt x="1495" y="659"/>
                    </a:lnTo>
                    <a:lnTo>
                      <a:pt x="1242" y="786"/>
                    </a:lnTo>
                    <a:lnTo>
                      <a:pt x="1014" y="938"/>
                    </a:lnTo>
                    <a:lnTo>
                      <a:pt x="811" y="1115"/>
                    </a:lnTo>
                    <a:lnTo>
                      <a:pt x="634" y="1343"/>
                    </a:lnTo>
                    <a:lnTo>
                      <a:pt x="482" y="1571"/>
                    </a:lnTo>
                    <a:lnTo>
                      <a:pt x="381" y="1850"/>
                    </a:lnTo>
                    <a:lnTo>
                      <a:pt x="305" y="2128"/>
                    </a:lnTo>
                    <a:lnTo>
                      <a:pt x="1" y="3116"/>
                    </a:lnTo>
                    <a:lnTo>
                      <a:pt x="1" y="3217"/>
                    </a:lnTo>
                    <a:lnTo>
                      <a:pt x="1" y="3293"/>
                    </a:lnTo>
                    <a:lnTo>
                      <a:pt x="51" y="3344"/>
                    </a:lnTo>
                    <a:lnTo>
                      <a:pt x="77" y="3420"/>
                    </a:lnTo>
                    <a:lnTo>
                      <a:pt x="127" y="3471"/>
                    </a:lnTo>
                    <a:lnTo>
                      <a:pt x="203" y="3496"/>
                    </a:lnTo>
                    <a:lnTo>
                      <a:pt x="279" y="3521"/>
                    </a:lnTo>
                    <a:lnTo>
                      <a:pt x="355" y="3547"/>
                    </a:lnTo>
                    <a:lnTo>
                      <a:pt x="482" y="3648"/>
                    </a:lnTo>
                    <a:lnTo>
                      <a:pt x="3724" y="3648"/>
                    </a:lnTo>
                    <a:lnTo>
                      <a:pt x="3724" y="2939"/>
                    </a:lnTo>
                    <a:lnTo>
                      <a:pt x="3217" y="2331"/>
                    </a:lnTo>
                    <a:lnTo>
                      <a:pt x="293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47" name="Google Shape;5018;p55">
                <a:extLst>
                  <a:ext uri="{FF2B5EF4-FFF2-40B4-BE49-F238E27FC236}">
                    <a16:creationId xmlns:a16="http://schemas.microsoft.com/office/drawing/2014/main" id="{8185C0B5-F85F-B015-846F-306FF8782695}"/>
                  </a:ext>
                </a:extLst>
              </p:cNvPr>
              <p:cNvSpPr/>
              <p:nvPr/>
            </p:nvSpPr>
            <p:spPr>
              <a:xfrm>
                <a:off x="4235500" y="2286975"/>
                <a:ext cx="99425" cy="84875"/>
              </a:xfrm>
              <a:custGeom>
                <a:avLst/>
                <a:gdLst/>
                <a:ahLst/>
                <a:cxnLst/>
                <a:rect l="l" t="t" r="r" b="b"/>
                <a:pathLst>
                  <a:path w="3977" h="3395" extrusionOk="0">
                    <a:moveTo>
                      <a:pt x="1647" y="0"/>
                    </a:moveTo>
                    <a:lnTo>
                      <a:pt x="1241" y="481"/>
                    </a:lnTo>
                    <a:lnTo>
                      <a:pt x="203" y="2128"/>
                    </a:lnTo>
                    <a:lnTo>
                      <a:pt x="0" y="2685"/>
                    </a:lnTo>
                    <a:lnTo>
                      <a:pt x="0" y="3394"/>
                    </a:lnTo>
                    <a:lnTo>
                      <a:pt x="3977" y="3394"/>
                    </a:lnTo>
                    <a:lnTo>
                      <a:pt x="3698" y="1874"/>
                    </a:lnTo>
                    <a:lnTo>
                      <a:pt x="3622" y="1570"/>
                    </a:lnTo>
                    <a:lnTo>
                      <a:pt x="3521" y="1292"/>
                    </a:lnTo>
                    <a:lnTo>
                      <a:pt x="3369" y="1039"/>
                    </a:lnTo>
                    <a:lnTo>
                      <a:pt x="3192" y="811"/>
                    </a:lnTo>
                    <a:lnTo>
                      <a:pt x="2989" y="608"/>
                    </a:lnTo>
                    <a:lnTo>
                      <a:pt x="2761" y="431"/>
                    </a:lnTo>
                    <a:lnTo>
                      <a:pt x="2483" y="279"/>
                    </a:lnTo>
                    <a:lnTo>
                      <a:pt x="2204" y="177"/>
                    </a:lnTo>
                    <a:lnTo>
                      <a:pt x="1647"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48" name="Google Shape;5019;p55">
                <a:extLst>
                  <a:ext uri="{FF2B5EF4-FFF2-40B4-BE49-F238E27FC236}">
                    <a16:creationId xmlns:a16="http://schemas.microsoft.com/office/drawing/2014/main" id="{A456310B-48ED-C6DD-BEB1-40EC960FAF18}"/>
                  </a:ext>
                </a:extLst>
              </p:cNvPr>
              <p:cNvSpPr/>
              <p:nvPr/>
            </p:nvSpPr>
            <p:spPr>
              <a:xfrm>
                <a:off x="4062625" y="2122325"/>
                <a:ext cx="238750" cy="52600"/>
              </a:xfrm>
              <a:custGeom>
                <a:avLst/>
                <a:gdLst/>
                <a:ahLst/>
                <a:cxnLst/>
                <a:rect l="l" t="t" r="r" b="b"/>
                <a:pathLst>
                  <a:path w="9550" h="2104" extrusionOk="0">
                    <a:moveTo>
                      <a:pt x="710" y="1"/>
                    </a:moveTo>
                    <a:lnTo>
                      <a:pt x="558" y="52"/>
                    </a:lnTo>
                    <a:lnTo>
                      <a:pt x="406" y="153"/>
                    </a:lnTo>
                    <a:lnTo>
                      <a:pt x="279" y="254"/>
                    </a:lnTo>
                    <a:lnTo>
                      <a:pt x="153" y="381"/>
                    </a:lnTo>
                    <a:lnTo>
                      <a:pt x="77" y="533"/>
                    </a:lnTo>
                    <a:lnTo>
                      <a:pt x="26" y="710"/>
                    </a:lnTo>
                    <a:lnTo>
                      <a:pt x="1" y="887"/>
                    </a:lnTo>
                    <a:lnTo>
                      <a:pt x="26" y="1141"/>
                    </a:lnTo>
                    <a:lnTo>
                      <a:pt x="102" y="1369"/>
                    </a:lnTo>
                    <a:lnTo>
                      <a:pt x="203" y="1571"/>
                    </a:lnTo>
                    <a:lnTo>
                      <a:pt x="355" y="1749"/>
                    </a:lnTo>
                    <a:lnTo>
                      <a:pt x="558" y="1900"/>
                    </a:lnTo>
                    <a:lnTo>
                      <a:pt x="761" y="2027"/>
                    </a:lnTo>
                    <a:lnTo>
                      <a:pt x="989" y="2078"/>
                    </a:lnTo>
                    <a:lnTo>
                      <a:pt x="1242" y="2103"/>
                    </a:lnTo>
                    <a:lnTo>
                      <a:pt x="8308" y="2103"/>
                    </a:lnTo>
                    <a:lnTo>
                      <a:pt x="8562" y="2078"/>
                    </a:lnTo>
                    <a:lnTo>
                      <a:pt x="8790" y="2027"/>
                    </a:lnTo>
                    <a:lnTo>
                      <a:pt x="9018" y="1900"/>
                    </a:lnTo>
                    <a:lnTo>
                      <a:pt x="9195" y="1749"/>
                    </a:lnTo>
                    <a:lnTo>
                      <a:pt x="9347" y="1571"/>
                    </a:lnTo>
                    <a:lnTo>
                      <a:pt x="9448" y="1369"/>
                    </a:lnTo>
                    <a:lnTo>
                      <a:pt x="9524" y="1141"/>
                    </a:lnTo>
                    <a:lnTo>
                      <a:pt x="9550" y="887"/>
                    </a:lnTo>
                    <a:lnTo>
                      <a:pt x="9524" y="710"/>
                    </a:lnTo>
                    <a:lnTo>
                      <a:pt x="9474" y="533"/>
                    </a:lnTo>
                    <a:lnTo>
                      <a:pt x="9398" y="381"/>
                    </a:lnTo>
                    <a:lnTo>
                      <a:pt x="9296" y="254"/>
                    </a:lnTo>
                    <a:lnTo>
                      <a:pt x="9144" y="153"/>
                    </a:lnTo>
                    <a:lnTo>
                      <a:pt x="8992" y="52"/>
                    </a:lnTo>
                    <a:lnTo>
                      <a:pt x="8840"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49" name="Google Shape;5020;p55">
                <a:extLst>
                  <a:ext uri="{FF2B5EF4-FFF2-40B4-BE49-F238E27FC236}">
                    <a16:creationId xmlns:a16="http://schemas.microsoft.com/office/drawing/2014/main" id="{6A72A735-7229-B260-98C2-EC2E9C9CA4DC}"/>
                  </a:ext>
                </a:extLst>
              </p:cNvPr>
              <p:cNvSpPr/>
              <p:nvPr/>
            </p:nvSpPr>
            <p:spPr>
              <a:xfrm>
                <a:off x="4093650" y="2259100"/>
                <a:ext cx="44350" cy="79800"/>
              </a:xfrm>
              <a:custGeom>
                <a:avLst/>
                <a:gdLst/>
                <a:ahLst/>
                <a:cxnLst/>
                <a:rect l="l" t="t" r="r" b="b"/>
                <a:pathLst>
                  <a:path w="1774" h="3192" extrusionOk="0">
                    <a:moveTo>
                      <a:pt x="1774" y="1"/>
                    </a:moveTo>
                    <a:lnTo>
                      <a:pt x="1521" y="102"/>
                    </a:lnTo>
                    <a:lnTo>
                      <a:pt x="1318" y="229"/>
                    </a:lnTo>
                    <a:lnTo>
                      <a:pt x="1115" y="355"/>
                    </a:lnTo>
                    <a:lnTo>
                      <a:pt x="938" y="482"/>
                    </a:lnTo>
                    <a:lnTo>
                      <a:pt x="761" y="609"/>
                    </a:lnTo>
                    <a:lnTo>
                      <a:pt x="634" y="761"/>
                    </a:lnTo>
                    <a:lnTo>
                      <a:pt x="507" y="912"/>
                    </a:lnTo>
                    <a:lnTo>
                      <a:pt x="381" y="1064"/>
                    </a:lnTo>
                    <a:lnTo>
                      <a:pt x="204" y="1394"/>
                    </a:lnTo>
                    <a:lnTo>
                      <a:pt x="102" y="1748"/>
                    </a:lnTo>
                    <a:lnTo>
                      <a:pt x="26" y="2078"/>
                    </a:lnTo>
                    <a:lnTo>
                      <a:pt x="1" y="2432"/>
                    </a:lnTo>
                    <a:lnTo>
                      <a:pt x="1" y="2508"/>
                    </a:lnTo>
                    <a:lnTo>
                      <a:pt x="77" y="2559"/>
                    </a:lnTo>
                    <a:lnTo>
                      <a:pt x="1394" y="3192"/>
                    </a:lnTo>
                    <a:lnTo>
                      <a:pt x="177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50" name="Google Shape;5021;p55">
                <a:extLst>
                  <a:ext uri="{FF2B5EF4-FFF2-40B4-BE49-F238E27FC236}">
                    <a16:creationId xmlns:a16="http://schemas.microsoft.com/office/drawing/2014/main" id="{9115406D-DFDE-FDBF-F783-F7F75856DF91}"/>
                  </a:ext>
                </a:extLst>
              </p:cNvPr>
              <p:cNvSpPr/>
              <p:nvPr/>
            </p:nvSpPr>
            <p:spPr>
              <a:xfrm>
                <a:off x="4226625" y="2262900"/>
                <a:ext cx="44350" cy="76000"/>
              </a:xfrm>
              <a:custGeom>
                <a:avLst/>
                <a:gdLst/>
                <a:ahLst/>
                <a:cxnLst/>
                <a:rect l="l" t="t" r="r" b="b"/>
                <a:pathLst>
                  <a:path w="1774" h="3040" extrusionOk="0">
                    <a:moveTo>
                      <a:pt x="1" y="1"/>
                    </a:moveTo>
                    <a:lnTo>
                      <a:pt x="355" y="3040"/>
                    </a:lnTo>
                    <a:lnTo>
                      <a:pt x="1672" y="2407"/>
                    </a:lnTo>
                    <a:lnTo>
                      <a:pt x="1748" y="2356"/>
                    </a:lnTo>
                    <a:lnTo>
                      <a:pt x="1774" y="2280"/>
                    </a:lnTo>
                    <a:lnTo>
                      <a:pt x="1748" y="1951"/>
                    </a:lnTo>
                    <a:lnTo>
                      <a:pt x="1672" y="1622"/>
                    </a:lnTo>
                    <a:lnTo>
                      <a:pt x="1546" y="1318"/>
                    </a:lnTo>
                    <a:lnTo>
                      <a:pt x="1369" y="1014"/>
                    </a:lnTo>
                    <a:lnTo>
                      <a:pt x="1267" y="862"/>
                    </a:lnTo>
                    <a:lnTo>
                      <a:pt x="1141" y="735"/>
                    </a:lnTo>
                    <a:lnTo>
                      <a:pt x="989" y="609"/>
                    </a:lnTo>
                    <a:lnTo>
                      <a:pt x="837" y="482"/>
                    </a:lnTo>
                    <a:lnTo>
                      <a:pt x="457" y="22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51" name="Google Shape;5022;p55">
                <a:extLst>
                  <a:ext uri="{FF2B5EF4-FFF2-40B4-BE49-F238E27FC236}">
                    <a16:creationId xmlns:a16="http://schemas.microsoft.com/office/drawing/2014/main" id="{28A2BF94-01D7-7CC0-9704-20423015716C}"/>
                  </a:ext>
                </a:extLst>
              </p:cNvPr>
              <p:cNvSpPr/>
              <p:nvPr/>
            </p:nvSpPr>
            <p:spPr>
              <a:xfrm>
                <a:off x="4089850" y="2022300"/>
                <a:ext cx="184300" cy="231775"/>
              </a:xfrm>
              <a:custGeom>
                <a:avLst/>
                <a:gdLst/>
                <a:ahLst/>
                <a:cxnLst/>
                <a:rect l="l" t="t" r="r" b="b"/>
                <a:pathLst>
                  <a:path w="7372" h="9271" extrusionOk="0">
                    <a:moveTo>
                      <a:pt x="3674" y="0"/>
                    </a:moveTo>
                    <a:lnTo>
                      <a:pt x="3268" y="76"/>
                    </a:lnTo>
                    <a:lnTo>
                      <a:pt x="2888" y="152"/>
                    </a:lnTo>
                    <a:lnTo>
                      <a:pt x="2407" y="279"/>
                    </a:lnTo>
                    <a:lnTo>
                      <a:pt x="1875" y="481"/>
                    </a:lnTo>
                    <a:lnTo>
                      <a:pt x="1647" y="583"/>
                    </a:lnTo>
                    <a:lnTo>
                      <a:pt x="1394" y="709"/>
                    </a:lnTo>
                    <a:lnTo>
                      <a:pt x="1166" y="861"/>
                    </a:lnTo>
                    <a:lnTo>
                      <a:pt x="963" y="1013"/>
                    </a:lnTo>
                    <a:lnTo>
                      <a:pt x="811" y="1190"/>
                    </a:lnTo>
                    <a:lnTo>
                      <a:pt x="659" y="1368"/>
                    </a:lnTo>
                    <a:lnTo>
                      <a:pt x="508" y="1646"/>
                    </a:lnTo>
                    <a:lnTo>
                      <a:pt x="381" y="1950"/>
                    </a:lnTo>
                    <a:lnTo>
                      <a:pt x="280" y="2280"/>
                    </a:lnTo>
                    <a:lnTo>
                      <a:pt x="178" y="2609"/>
                    </a:lnTo>
                    <a:lnTo>
                      <a:pt x="102" y="2963"/>
                    </a:lnTo>
                    <a:lnTo>
                      <a:pt x="52" y="3343"/>
                    </a:lnTo>
                    <a:lnTo>
                      <a:pt x="26" y="3723"/>
                    </a:lnTo>
                    <a:lnTo>
                      <a:pt x="1" y="4129"/>
                    </a:lnTo>
                    <a:lnTo>
                      <a:pt x="26" y="5167"/>
                    </a:lnTo>
                    <a:lnTo>
                      <a:pt x="52" y="5572"/>
                    </a:lnTo>
                    <a:lnTo>
                      <a:pt x="102" y="5952"/>
                    </a:lnTo>
                    <a:lnTo>
                      <a:pt x="178" y="6281"/>
                    </a:lnTo>
                    <a:lnTo>
                      <a:pt x="305" y="6611"/>
                    </a:lnTo>
                    <a:lnTo>
                      <a:pt x="457" y="6915"/>
                    </a:lnTo>
                    <a:lnTo>
                      <a:pt x="685" y="7244"/>
                    </a:lnTo>
                    <a:lnTo>
                      <a:pt x="1014" y="7674"/>
                    </a:lnTo>
                    <a:lnTo>
                      <a:pt x="1369" y="8080"/>
                    </a:lnTo>
                    <a:lnTo>
                      <a:pt x="1749" y="8409"/>
                    </a:lnTo>
                    <a:lnTo>
                      <a:pt x="2129" y="8713"/>
                    </a:lnTo>
                    <a:lnTo>
                      <a:pt x="2508" y="8966"/>
                    </a:lnTo>
                    <a:lnTo>
                      <a:pt x="2711" y="9042"/>
                    </a:lnTo>
                    <a:lnTo>
                      <a:pt x="2914" y="9143"/>
                    </a:lnTo>
                    <a:lnTo>
                      <a:pt x="3091" y="9194"/>
                    </a:lnTo>
                    <a:lnTo>
                      <a:pt x="3294" y="9245"/>
                    </a:lnTo>
                    <a:lnTo>
                      <a:pt x="3496" y="9270"/>
                    </a:lnTo>
                    <a:lnTo>
                      <a:pt x="3876" y="9270"/>
                    </a:lnTo>
                    <a:lnTo>
                      <a:pt x="4079" y="9245"/>
                    </a:lnTo>
                    <a:lnTo>
                      <a:pt x="4281" y="9194"/>
                    </a:lnTo>
                    <a:lnTo>
                      <a:pt x="4484" y="9143"/>
                    </a:lnTo>
                    <a:lnTo>
                      <a:pt x="4661" y="9042"/>
                    </a:lnTo>
                    <a:lnTo>
                      <a:pt x="4864" y="8966"/>
                    </a:lnTo>
                    <a:lnTo>
                      <a:pt x="5244" y="8713"/>
                    </a:lnTo>
                    <a:lnTo>
                      <a:pt x="5624" y="8409"/>
                    </a:lnTo>
                    <a:lnTo>
                      <a:pt x="6004" y="8080"/>
                    </a:lnTo>
                    <a:lnTo>
                      <a:pt x="6358" y="7674"/>
                    </a:lnTo>
                    <a:lnTo>
                      <a:pt x="6688" y="7244"/>
                    </a:lnTo>
                    <a:lnTo>
                      <a:pt x="6915" y="6915"/>
                    </a:lnTo>
                    <a:lnTo>
                      <a:pt x="7067" y="6611"/>
                    </a:lnTo>
                    <a:lnTo>
                      <a:pt x="7194" y="6281"/>
                    </a:lnTo>
                    <a:lnTo>
                      <a:pt x="7270" y="5952"/>
                    </a:lnTo>
                    <a:lnTo>
                      <a:pt x="7321" y="5572"/>
                    </a:lnTo>
                    <a:lnTo>
                      <a:pt x="7346" y="5167"/>
                    </a:lnTo>
                    <a:lnTo>
                      <a:pt x="7371" y="4129"/>
                    </a:lnTo>
                    <a:lnTo>
                      <a:pt x="7346" y="3749"/>
                    </a:lnTo>
                    <a:lnTo>
                      <a:pt x="7321" y="3394"/>
                    </a:lnTo>
                    <a:lnTo>
                      <a:pt x="7270" y="3039"/>
                    </a:lnTo>
                    <a:lnTo>
                      <a:pt x="7219" y="2685"/>
                    </a:lnTo>
                    <a:lnTo>
                      <a:pt x="7118" y="2356"/>
                    </a:lnTo>
                    <a:lnTo>
                      <a:pt x="7017" y="2052"/>
                    </a:lnTo>
                    <a:lnTo>
                      <a:pt x="6915" y="1748"/>
                    </a:lnTo>
                    <a:lnTo>
                      <a:pt x="6764" y="1469"/>
                    </a:lnTo>
                    <a:lnTo>
                      <a:pt x="6637" y="1266"/>
                    </a:lnTo>
                    <a:lnTo>
                      <a:pt x="6460" y="1089"/>
                    </a:lnTo>
                    <a:lnTo>
                      <a:pt x="6257" y="937"/>
                    </a:lnTo>
                    <a:lnTo>
                      <a:pt x="6029" y="785"/>
                    </a:lnTo>
                    <a:lnTo>
                      <a:pt x="5776" y="633"/>
                    </a:lnTo>
                    <a:lnTo>
                      <a:pt x="5522" y="507"/>
                    </a:lnTo>
                    <a:lnTo>
                      <a:pt x="4991" y="329"/>
                    </a:lnTo>
                    <a:lnTo>
                      <a:pt x="4484" y="177"/>
                    </a:lnTo>
                    <a:lnTo>
                      <a:pt x="4053" y="76"/>
                    </a:lnTo>
                    <a:lnTo>
                      <a:pt x="3674"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52" name="Google Shape;5023;p55">
                <a:extLst>
                  <a:ext uri="{FF2B5EF4-FFF2-40B4-BE49-F238E27FC236}">
                    <a16:creationId xmlns:a16="http://schemas.microsoft.com/office/drawing/2014/main" id="{3C33EDE9-AA37-B890-A762-0F2240A352DD}"/>
                  </a:ext>
                </a:extLst>
              </p:cNvPr>
              <p:cNvSpPr/>
              <p:nvPr/>
            </p:nvSpPr>
            <p:spPr>
              <a:xfrm>
                <a:off x="4101900" y="2014700"/>
                <a:ext cx="160850" cy="51300"/>
              </a:xfrm>
              <a:custGeom>
                <a:avLst/>
                <a:gdLst/>
                <a:ahLst/>
                <a:cxnLst/>
                <a:rect l="l" t="t" r="r" b="b"/>
                <a:pathLst>
                  <a:path w="6434" h="2052" extrusionOk="0">
                    <a:moveTo>
                      <a:pt x="2913" y="0"/>
                    </a:moveTo>
                    <a:lnTo>
                      <a:pt x="2660" y="25"/>
                    </a:lnTo>
                    <a:lnTo>
                      <a:pt x="2381" y="76"/>
                    </a:lnTo>
                    <a:lnTo>
                      <a:pt x="2153" y="127"/>
                    </a:lnTo>
                    <a:lnTo>
                      <a:pt x="1900" y="203"/>
                    </a:lnTo>
                    <a:lnTo>
                      <a:pt x="1672" y="304"/>
                    </a:lnTo>
                    <a:lnTo>
                      <a:pt x="1444" y="405"/>
                    </a:lnTo>
                    <a:lnTo>
                      <a:pt x="1241" y="532"/>
                    </a:lnTo>
                    <a:lnTo>
                      <a:pt x="1039" y="684"/>
                    </a:lnTo>
                    <a:lnTo>
                      <a:pt x="861" y="836"/>
                    </a:lnTo>
                    <a:lnTo>
                      <a:pt x="684" y="1013"/>
                    </a:lnTo>
                    <a:lnTo>
                      <a:pt x="532" y="1191"/>
                    </a:lnTo>
                    <a:lnTo>
                      <a:pt x="380" y="1393"/>
                    </a:lnTo>
                    <a:lnTo>
                      <a:pt x="228" y="1596"/>
                    </a:lnTo>
                    <a:lnTo>
                      <a:pt x="102" y="1824"/>
                    </a:lnTo>
                    <a:lnTo>
                      <a:pt x="0" y="2052"/>
                    </a:lnTo>
                    <a:lnTo>
                      <a:pt x="279" y="1748"/>
                    </a:lnTo>
                    <a:lnTo>
                      <a:pt x="608" y="1469"/>
                    </a:lnTo>
                    <a:lnTo>
                      <a:pt x="963" y="1241"/>
                    </a:lnTo>
                    <a:lnTo>
                      <a:pt x="1343" y="1039"/>
                    </a:lnTo>
                    <a:lnTo>
                      <a:pt x="1773" y="887"/>
                    </a:lnTo>
                    <a:lnTo>
                      <a:pt x="2204" y="785"/>
                    </a:lnTo>
                    <a:lnTo>
                      <a:pt x="2685" y="709"/>
                    </a:lnTo>
                    <a:lnTo>
                      <a:pt x="3217" y="684"/>
                    </a:lnTo>
                    <a:lnTo>
                      <a:pt x="3723" y="709"/>
                    </a:lnTo>
                    <a:lnTo>
                      <a:pt x="4205" y="785"/>
                    </a:lnTo>
                    <a:lnTo>
                      <a:pt x="4661" y="887"/>
                    </a:lnTo>
                    <a:lnTo>
                      <a:pt x="5066" y="1039"/>
                    </a:lnTo>
                    <a:lnTo>
                      <a:pt x="5446" y="1241"/>
                    </a:lnTo>
                    <a:lnTo>
                      <a:pt x="5800" y="1469"/>
                    </a:lnTo>
                    <a:lnTo>
                      <a:pt x="6130" y="1748"/>
                    </a:lnTo>
                    <a:lnTo>
                      <a:pt x="6433" y="2052"/>
                    </a:lnTo>
                    <a:lnTo>
                      <a:pt x="6307" y="1824"/>
                    </a:lnTo>
                    <a:lnTo>
                      <a:pt x="6180" y="1596"/>
                    </a:lnTo>
                    <a:lnTo>
                      <a:pt x="6028" y="1393"/>
                    </a:lnTo>
                    <a:lnTo>
                      <a:pt x="5902" y="1191"/>
                    </a:lnTo>
                    <a:lnTo>
                      <a:pt x="5724" y="1013"/>
                    </a:lnTo>
                    <a:lnTo>
                      <a:pt x="5547" y="836"/>
                    </a:lnTo>
                    <a:lnTo>
                      <a:pt x="5370" y="684"/>
                    </a:lnTo>
                    <a:lnTo>
                      <a:pt x="5167" y="532"/>
                    </a:lnTo>
                    <a:lnTo>
                      <a:pt x="4964" y="405"/>
                    </a:lnTo>
                    <a:lnTo>
                      <a:pt x="4737" y="304"/>
                    </a:lnTo>
                    <a:lnTo>
                      <a:pt x="4509" y="203"/>
                    </a:lnTo>
                    <a:lnTo>
                      <a:pt x="4281" y="127"/>
                    </a:lnTo>
                    <a:lnTo>
                      <a:pt x="4027" y="76"/>
                    </a:lnTo>
                    <a:lnTo>
                      <a:pt x="3749" y="25"/>
                    </a:lnTo>
                    <a:lnTo>
                      <a:pt x="3495" y="0"/>
                    </a:lnTo>
                    <a:close/>
                    <a:moveTo>
                      <a:pt x="0" y="2052"/>
                    </a:moveTo>
                    <a:lnTo>
                      <a:pt x="0" y="2052"/>
                    </a:lnTo>
                    <a:lnTo>
                      <a:pt x="0" y="2052"/>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53" name="Google Shape;5024;p55">
                <a:extLst>
                  <a:ext uri="{FF2B5EF4-FFF2-40B4-BE49-F238E27FC236}">
                    <a16:creationId xmlns:a16="http://schemas.microsoft.com/office/drawing/2014/main" id="{222B300C-A5C2-391F-CC2C-B1C30EBE214B}"/>
                  </a:ext>
                </a:extLst>
              </p:cNvPr>
              <p:cNvSpPr/>
              <p:nvPr/>
            </p:nvSpPr>
            <p:spPr>
              <a:xfrm>
                <a:off x="4155725" y="2190725"/>
                <a:ext cx="53200" cy="21550"/>
              </a:xfrm>
              <a:custGeom>
                <a:avLst/>
                <a:gdLst/>
                <a:ahLst/>
                <a:cxnLst/>
                <a:rect l="l" t="t" r="r" b="b"/>
                <a:pathLst>
                  <a:path w="2128" h="862" extrusionOk="0">
                    <a:moveTo>
                      <a:pt x="101" y="0"/>
                    </a:moveTo>
                    <a:lnTo>
                      <a:pt x="51" y="26"/>
                    </a:lnTo>
                    <a:lnTo>
                      <a:pt x="25" y="51"/>
                    </a:lnTo>
                    <a:lnTo>
                      <a:pt x="0" y="76"/>
                    </a:lnTo>
                    <a:lnTo>
                      <a:pt x="25" y="127"/>
                    </a:lnTo>
                    <a:lnTo>
                      <a:pt x="101" y="330"/>
                    </a:lnTo>
                    <a:lnTo>
                      <a:pt x="177" y="456"/>
                    </a:lnTo>
                    <a:lnTo>
                      <a:pt x="304" y="532"/>
                    </a:lnTo>
                    <a:lnTo>
                      <a:pt x="456" y="633"/>
                    </a:lnTo>
                    <a:lnTo>
                      <a:pt x="633" y="709"/>
                    </a:lnTo>
                    <a:lnTo>
                      <a:pt x="937" y="811"/>
                    </a:lnTo>
                    <a:lnTo>
                      <a:pt x="1064" y="861"/>
                    </a:lnTo>
                    <a:lnTo>
                      <a:pt x="1190" y="811"/>
                    </a:lnTo>
                    <a:lnTo>
                      <a:pt x="1494" y="709"/>
                    </a:lnTo>
                    <a:lnTo>
                      <a:pt x="1672" y="633"/>
                    </a:lnTo>
                    <a:lnTo>
                      <a:pt x="1824" y="532"/>
                    </a:lnTo>
                    <a:lnTo>
                      <a:pt x="1950" y="431"/>
                    </a:lnTo>
                    <a:lnTo>
                      <a:pt x="2052" y="330"/>
                    </a:lnTo>
                    <a:lnTo>
                      <a:pt x="2128" y="127"/>
                    </a:lnTo>
                    <a:lnTo>
                      <a:pt x="2128" y="76"/>
                    </a:lnTo>
                    <a:lnTo>
                      <a:pt x="2102" y="51"/>
                    </a:lnTo>
                    <a:lnTo>
                      <a:pt x="2077" y="26"/>
                    </a:lnTo>
                    <a:lnTo>
                      <a:pt x="20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54" name="Google Shape;5025;p55">
                <a:extLst>
                  <a:ext uri="{FF2B5EF4-FFF2-40B4-BE49-F238E27FC236}">
                    <a16:creationId xmlns:a16="http://schemas.microsoft.com/office/drawing/2014/main" id="{5A383598-D442-28B8-4707-812421C158B8}"/>
                  </a:ext>
                </a:extLst>
              </p:cNvPr>
              <p:cNvSpPr/>
              <p:nvPr/>
            </p:nvSpPr>
            <p:spPr>
              <a:xfrm>
                <a:off x="4157625" y="2198325"/>
                <a:ext cx="49400" cy="17750"/>
              </a:xfrm>
              <a:custGeom>
                <a:avLst/>
                <a:gdLst/>
                <a:ahLst/>
                <a:cxnLst/>
                <a:rect l="l" t="t" r="r" b="b"/>
                <a:pathLst>
                  <a:path w="1976" h="710" extrusionOk="0">
                    <a:moveTo>
                      <a:pt x="0" y="0"/>
                    </a:moveTo>
                    <a:lnTo>
                      <a:pt x="152" y="228"/>
                    </a:lnTo>
                    <a:lnTo>
                      <a:pt x="228" y="355"/>
                    </a:lnTo>
                    <a:lnTo>
                      <a:pt x="355" y="456"/>
                    </a:lnTo>
                    <a:lnTo>
                      <a:pt x="481" y="557"/>
                    </a:lnTo>
                    <a:lnTo>
                      <a:pt x="633" y="633"/>
                    </a:lnTo>
                    <a:lnTo>
                      <a:pt x="811" y="684"/>
                    </a:lnTo>
                    <a:lnTo>
                      <a:pt x="988" y="709"/>
                    </a:lnTo>
                    <a:lnTo>
                      <a:pt x="1190" y="684"/>
                    </a:lnTo>
                    <a:lnTo>
                      <a:pt x="1342" y="633"/>
                    </a:lnTo>
                    <a:lnTo>
                      <a:pt x="1494" y="557"/>
                    </a:lnTo>
                    <a:lnTo>
                      <a:pt x="1646" y="456"/>
                    </a:lnTo>
                    <a:lnTo>
                      <a:pt x="1748" y="355"/>
                    </a:lnTo>
                    <a:lnTo>
                      <a:pt x="1849" y="228"/>
                    </a:lnTo>
                    <a:lnTo>
                      <a:pt x="1976" y="0"/>
                    </a:lnTo>
                    <a:lnTo>
                      <a:pt x="1773" y="76"/>
                    </a:lnTo>
                    <a:lnTo>
                      <a:pt x="1545" y="152"/>
                    </a:lnTo>
                    <a:lnTo>
                      <a:pt x="1292" y="203"/>
                    </a:lnTo>
                    <a:lnTo>
                      <a:pt x="709" y="203"/>
                    </a:lnTo>
                    <a:lnTo>
                      <a:pt x="456" y="152"/>
                    </a:lnTo>
                    <a:lnTo>
                      <a:pt x="203" y="76"/>
                    </a:lnTo>
                    <a:lnTo>
                      <a:pt x="0"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55" name="Google Shape;5026;p55">
                <a:extLst>
                  <a:ext uri="{FF2B5EF4-FFF2-40B4-BE49-F238E27FC236}">
                    <a16:creationId xmlns:a16="http://schemas.microsoft.com/office/drawing/2014/main" id="{D2878DB5-F55D-60D2-639A-632016E26EBC}"/>
                  </a:ext>
                </a:extLst>
              </p:cNvPr>
              <p:cNvSpPr/>
              <p:nvPr/>
            </p:nvSpPr>
            <p:spPr>
              <a:xfrm>
                <a:off x="4056925" y="2007725"/>
                <a:ext cx="189350" cy="198225"/>
              </a:xfrm>
              <a:custGeom>
                <a:avLst/>
                <a:gdLst/>
                <a:ahLst/>
                <a:cxnLst/>
                <a:rect l="l" t="t" r="r" b="b"/>
                <a:pathLst>
                  <a:path w="7574" h="7929" extrusionOk="0">
                    <a:moveTo>
                      <a:pt x="1090" y="4813"/>
                    </a:moveTo>
                    <a:lnTo>
                      <a:pt x="1090" y="5649"/>
                    </a:lnTo>
                    <a:lnTo>
                      <a:pt x="1115" y="6003"/>
                    </a:lnTo>
                    <a:lnTo>
                      <a:pt x="1141" y="6333"/>
                    </a:lnTo>
                    <a:lnTo>
                      <a:pt x="1014" y="6282"/>
                    </a:lnTo>
                    <a:lnTo>
                      <a:pt x="887" y="6206"/>
                    </a:lnTo>
                    <a:lnTo>
                      <a:pt x="786" y="6105"/>
                    </a:lnTo>
                    <a:lnTo>
                      <a:pt x="685" y="6003"/>
                    </a:lnTo>
                    <a:lnTo>
                      <a:pt x="609" y="5877"/>
                    </a:lnTo>
                    <a:lnTo>
                      <a:pt x="558" y="5725"/>
                    </a:lnTo>
                    <a:lnTo>
                      <a:pt x="533" y="5598"/>
                    </a:lnTo>
                    <a:lnTo>
                      <a:pt x="507" y="5446"/>
                    </a:lnTo>
                    <a:lnTo>
                      <a:pt x="533" y="5319"/>
                    </a:lnTo>
                    <a:lnTo>
                      <a:pt x="558" y="5193"/>
                    </a:lnTo>
                    <a:lnTo>
                      <a:pt x="609" y="5091"/>
                    </a:lnTo>
                    <a:lnTo>
                      <a:pt x="685" y="5015"/>
                    </a:lnTo>
                    <a:lnTo>
                      <a:pt x="761" y="4939"/>
                    </a:lnTo>
                    <a:lnTo>
                      <a:pt x="862" y="4863"/>
                    </a:lnTo>
                    <a:lnTo>
                      <a:pt x="963" y="4838"/>
                    </a:lnTo>
                    <a:lnTo>
                      <a:pt x="1090" y="4813"/>
                    </a:lnTo>
                    <a:close/>
                    <a:moveTo>
                      <a:pt x="5016" y="1"/>
                    </a:moveTo>
                    <a:lnTo>
                      <a:pt x="4560" y="26"/>
                    </a:lnTo>
                    <a:lnTo>
                      <a:pt x="4155" y="77"/>
                    </a:lnTo>
                    <a:lnTo>
                      <a:pt x="3749" y="203"/>
                    </a:lnTo>
                    <a:lnTo>
                      <a:pt x="3370" y="330"/>
                    </a:lnTo>
                    <a:lnTo>
                      <a:pt x="3015" y="532"/>
                    </a:lnTo>
                    <a:lnTo>
                      <a:pt x="2686" y="735"/>
                    </a:lnTo>
                    <a:lnTo>
                      <a:pt x="2382" y="1014"/>
                    </a:lnTo>
                    <a:lnTo>
                      <a:pt x="2103" y="1318"/>
                    </a:lnTo>
                    <a:lnTo>
                      <a:pt x="1901" y="1596"/>
                    </a:lnTo>
                    <a:lnTo>
                      <a:pt x="1698" y="1925"/>
                    </a:lnTo>
                    <a:lnTo>
                      <a:pt x="1546" y="2255"/>
                    </a:lnTo>
                    <a:lnTo>
                      <a:pt x="1394" y="2635"/>
                    </a:lnTo>
                    <a:lnTo>
                      <a:pt x="1293" y="3015"/>
                    </a:lnTo>
                    <a:lnTo>
                      <a:pt x="1191" y="3420"/>
                    </a:lnTo>
                    <a:lnTo>
                      <a:pt x="1141" y="3850"/>
                    </a:lnTo>
                    <a:lnTo>
                      <a:pt x="1090" y="4281"/>
                    </a:lnTo>
                    <a:lnTo>
                      <a:pt x="862" y="4306"/>
                    </a:lnTo>
                    <a:lnTo>
                      <a:pt x="659" y="4382"/>
                    </a:lnTo>
                    <a:lnTo>
                      <a:pt x="482" y="4509"/>
                    </a:lnTo>
                    <a:lnTo>
                      <a:pt x="305" y="4636"/>
                    </a:lnTo>
                    <a:lnTo>
                      <a:pt x="178" y="4813"/>
                    </a:lnTo>
                    <a:lnTo>
                      <a:pt x="77" y="4990"/>
                    </a:lnTo>
                    <a:lnTo>
                      <a:pt x="1" y="5218"/>
                    </a:lnTo>
                    <a:lnTo>
                      <a:pt x="1" y="5446"/>
                    </a:lnTo>
                    <a:lnTo>
                      <a:pt x="26" y="5699"/>
                    </a:lnTo>
                    <a:lnTo>
                      <a:pt x="77" y="5978"/>
                    </a:lnTo>
                    <a:lnTo>
                      <a:pt x="204" y="6206"/>
                    </a:lnTo>
                    <a:lnTo>
                      <a:pt x="356" y="6408"/>
                    </a:lnTo>
                    <a:lnTo>
                      <a:pt x="558" y="6586"/>
                    </a:lnTo>
                    <a:lnTo>
                      <a:pt x="761" y="6738"/>
                    </a:lnTo>
                    <a:lnTo>
                      <a:pt x="1014" y="6839"/>
                    </a:lnTo>
                    <a:lnTo>
                      <a:pt x="1267" y="6915"/>
                    </a:lnTo>
                    <a:lnTo>
                      <a:pt x="1343" y="7143"/>
                    </a:lnTo>
                    <a:lnTo>
                      <a:pt x="1445" y="7346"/>
                    </a:lnTo>
                    <a:lnTo>
                      <a:pt x="1571" y="7574"/>
                    </a:lnTo>
                    <a:lnTo>
                      <a:pt x="1698" y="7802"/>
                    </a:lnTo>
                    <a:lnTo>
                      <a:pt x="1774" y="7878"/>
                    </a:lnTo>
                    <a:lnTo>
                      <a:pt x="1850" y="7903"/>
                    </a:lnTo>
                    <a:lnTo>
                      <a:pt x="1951" y="7928"/>
                    </a:lnTo>
                    <a:lnTo>
                      <a:pt x="2078" y="7878"/>
                    </a:lnTo>
                    <a:lnTo>
                      <a:pt x="2154" y="7802"/>
                    </a:lnTo>
                    <a:lnTo>
                      <a:pt x="2179" y="7700"/>
                    </a:lnTo>
                    <a:lnTo>
                      <a:pt x="2179" y="7624"/>
                    </a:lnTo>
                    <a:lnTo>
                      <a:pt x="2154" y="7523"/>
                    </a:lnTo>
                    <a:lnTo>
                      <a:pt x="1951" y="7194"/>
                    </a:lnTo>
                    <a:lnTo>
                      <a:pt x="1799" y="6864"/>
                    </a:lnTo>
                    <a:lnTo>
                      <a:pt x="1723" y="6560"/>
                    </a:lnTo>
                    <a:lnTo>
                      <a:pt x="1673" y="6257"/>
                    </a:lnTo>
                    <a:lnTo>
                      <a:pt x="1622" y="5927"/>
                    </a:lnTo>
                    <a:lnTo>
                      <a:pt x="1622" y="5547"/>
                    </a:lnTo>
                    <a:lnTo>
                      <a:pt x="1597" y="4686"/>
                    </a:lnTo>
                    <a:lnTo>
                      <a:pt x="1622" y="4230"/>
                    </a:lnTo>
                    <a:lnTo>
                      <a:pt x="1673" y="3774"/>
                    </a:lnTo>
                    <a:lnTo>
                      <a:pt x="1749" y="3344"/>
                    </a:lnTo>
                    <a:lnTo>
                      <a:pt x="1850" y="2964"/>
                    </a:lnTo>
                    <a:lnTo>
                      <a:pt x="1976" y="2584"/>
                    </a:lnTo>
                    <a:lnTo>
                      <a:pt x="2128" y="2255"/>
                    </a:lnTo>
                    <a:lnTo>
                      <a:pt x="2306" y="1925"/>
                    </a:lnTo>
                    <a:lnTo>
                      <a:pt x="2508" y="1647"/>
                    </a:lnTo>
                    <a:lnTo>
                      <a:pt x="2762" y="1394"/>
                    </a:lnTo>
                    <a:lnTo>
                      <a:pt x="3015" y="1166"/>
                    </a:lnTo>
                    <a:lnTo>
                      <a:pt x="3294" y="988"/>
                    </a:lnTo>
                    <a:lnTo>
                      <a:pt x="3597" y="811"/>
                    </a:lnTo>
                    <a:lnTo>
                      <a:pt x="3901" y="684"/>
                    </a:lnTo>
                    <a:lnTo>
                      <a:pt x="4256" y="608"/>
                    </a:lnTo>
                    <a:lnTo>
                      <a:pt x="4611" y="558"/>
                    </a:lnTo>
                    <a:lnTo>
                      <a:pt x="5016" y="532"/>
                    </a:lnTo>
                    <a:lnTo>
                      <a:pt x="5320" y="532"/>
                    </a:lnTo>
                    <a:lnTo>
                      <a:pt x="5624" y="583"/>
                    </a:lnTo>
                    <a:lnTo>
                      <a:pt x="5902" y="634"/>
                    </a:lnTo>
                    <a:lnTo>
                      <a:pt x="6181" y="710"/>
                    </a:lnTo>
                    <a:lnTo>
                      <a:pt x="6460" y="811"/>
                    </a:lnTo>
                    <a:lnTo>
                      <a:pt x="6687" y="963"/>
                    </a:lnTo>
                    <a:lnTo>
                      <a:pt x="6941" y="1115"/>
                    </a:lnTo>
                    <a:lnTo>
                      <a:pt x="7143" y="1267"/>
                    </a:lnTo>
                    <a:lnTo>
                      <a:pt x="7245" y="1318"/>
                    </a:lnTo>
                    <a:lnTo>
                      <a:pt x="7346" y="1343"/>
                    </a:lnTo>
                    <a:lnTo>
                      <a:pt x="7447" y="1318"/>
                    </a:lnTo>
                    <a:lnTo>
                      <a:pt x="7523" y="1267"/>
                    </a:lnTo>
                    <a:lnTo>
                      <a:pt x="7574" y="1166"/>
                    </a:lnTo>
                    <a:lnTo>
                      <a:pt x="7574" y="1064"/>
                    </a:lnTo>
                    <a:lnTo>
                      <a:pt x="7549" y="963"/>
                    </a:lnTo>
                    <a:lnTo>
                      <a:pt x="7498" y="887"/>
                    </a:lnTo>
                    <a:lnTo>
                      <a:pt x="7245" y="684"/>
                    </a:lnTo>
                    <a:lnTo>
                      <a:pt x="6966" y="507"/>
                    </a:lnTo>
                    <a:lnTo>
                      <a:pt x="6687" y="355"/>
                    </a:lnTo>
                    <a:lnTo>
                      <a:pt x="6358" y="228"/>
                    </a:lnTo>
                    <a:lnTo>
                      <a:pt x="6054" y="127"/>
                    </a:lnTo>
                    <a:lnTo>
                      <a:pt x="5725" y="51"/>
                    </a:lnTo>
                    <a:lnTo>
                      <a:pt x="5370" y="26"/>
                    </a:lnTo>
                    <a:lnTo>
                      <a:pt x="501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56" name="Google Shape;5027;p55">
                <a:extLst>
                  <a:ext uri="{FF2B5EF4-FFF2-40B4-BE49-F238E27FC236}">
                    <a16:creationId xmlns:a16="http://schemas.microsoft.com/office/drawing/2014/main" id="{81A18B18-2F7B-4A01-62CC-63C0261D9133}"/>
                  </a:ext>
                </a:extLst>
              </p:cNvPr>
              <p:cNvSpPr/>
              <p:nvPr/>
            </p:nvSpPr>
            <p:spPr>
              <a:xfrm>
                <a:off x="4023375" y="2052675"/>
                <a:ext cx="317250" cy="323600"/>
              </a:xfrm>
              <a:custGeom>
                <a:avLst/>
                <a:gdLst/>
                <a:ahLst/>
                <a:cxnLst/>
                <a:rect l="l" t="t" r="r" b="b"/>
                <a:pathLst>
                  <a:path w="12690" h="12944" extrusionOk="0">
                    <a:moveTo>
                      <a:pt x="10258" y="3015"/>
                    </a:moveTo>
                    <a:lnTo>
                      <a:pt x="10385" y="3040"/>
                    </a:lnTo>
                    <a:lnTo>
                      <a:pt x="10486" y="3065"/>
                    </a:lnTo>
                    <a:lnTo>
                      <a:pt x="10588" y="3141"/>
                    </a:lnTo>
                    <a:lnTo>
                      <a:pt x="10664" y="3217"/>
                    </a:lnTo>
                    <a:lnTo>
                      <a:pt x="10740" y="3293"/>
                    </a:lnTo>
                    <a:lnTo>
                      <a:pt x="10790" y="3395"/>
                    </a:lnTo>
                    <a:lnTo>
                      <a:pt x="10816" y="3521"/>
                    </a:lnTo>
                    <a:lnTo>
                      <a:pt x="10841" y="3648"/>
                    </a:lnTo>
                    <a:lnTo>
                      <a:pt x="10816" y="3800"/>
                    </a:lnTo>
                    <a:lnTo>
                      <a:pt x="10790" y="3927"/>
                    </a:lnTo>
                    <a:lnTo>
                      <a:pt x="10740" y="4079"/>
                    </a:lnTo>
                    <a:lnTo>
                      <a:pt x="10664" y="4205"/>
                    </a:lnTo>
                    <a:lnTo>
                      <a:pt x="10562" y="4307"/>
                    </a:lnTo>
                    <a:lnTo>
                      <a:pt x="10461" y="4408"/>
                    </a:lnTo>
                    <a:lnTo>
                      <a:pt x="10334" y="4484"/>
                    </a:lnTo>
                    <a:lnTo>
                      <a:pt x="10208" y="4535"/>
                    </a:lnTo>
                    <a:lnTo>
                      <a:pt x="10233" y="4205"/>
                    </a:lnTo>
                    <a:lnTo>
                      <a:pt x="10258" y="3851"/>
                    </a:lnTo>
                    <a:lnTo>
                      <a:pt x="10258" y="3015"/>
                    </a:lnTo>
                    <a:close/>
                    <a:moveTo>
                      <a:pt x="4281" y="8638"/>
                    </a:moveTo>
                    <a:lnTo>
                      <a:pt x="4002" y="10993"/>
                    </a:lnTo>
                    <a:lnTo>
                      <a:pt x="3091" y="10563"/>
                    </a:lnTo>
                    <a:lnTo>
                      <a:pt x="3116" y="10183"/>
                    </a:lnTo>
                    <a:lnTo>
                      <a:pt x="3217" y="9853"/>
                    </a:lnTo>
                    <a:lnTo>
                      <a:pt x="3344" y="9549"/>
                    </a:lnTo>
                    <a:lnTo>
                      <a:pt x="3546" y="9271"/>
                    </a:lnTo>
                    <a:lnTo>
                      <a:pt x="3673" y="9119"/>
                    </a:lnTo>
                    <a:lnTo>
                      <a:pt x="3850" y="8942"/>
                    </a:lnTo>
                    <a:lnTo>
                      <a:pt x="4053" y="8790"/>
                    </a:lnTo>
                    <a:lnTo>
                      <a:pt x="4281" y="8638"/>
                    </a:lnTo>
                    <a:close/>
                    <a:moveTo>
                      <a:pt x="8435" y="8815"/>
                    </a:moveTo>
                    <a:lnTo>
                      <a:pt x="8764" y="9018"/>
                    </a:lnTo>
                    <a:lnTo>
                      <a:pt x="9017" y="9220"/>
                    </a:lnTo>
                    <a:lnTo>
                      <a:pt x="9220" y="9448"/>
                    </a:lnTo>
                    <a:lnTo>
                      <a:pt x="9372" y="9676"/>
                    </a:lnTo>
                    <a:lnTo>
                      <a:pt x="9473" y="9879"/>
                    </a:lnTo>
                    <a:lnTo>
                      <a:pt x="9549" y="10107"/>
                    </a:lnTo>
                    <a:lnTo>
                      <a:pt x="9600" y="10335"/>
                    </a:lnTo>
                    <a:lnTo>
                      <a:pt x="9625" y="10563"/>
                    </a:lnTo>
                    <a:lnTo>
                      <a:pt x="8688" y="10993"/>
                    </a:lnTo>
                    <a:lnTo>
                      <a:pt x="8435" y="8815"/>
                    </a:lnTo>
                    <a:close/>
                    <a:moveTo>
                      <a:pt x="9397" y="1"/>
                    </a:moveTo>
                    <a:lnTo>
                      <a:pt x="9296" y="26"/>
                    </a:lnTo>
                    <a:lnTo>
                      <a:pt x="9220" y="102"/>
                    </a:lnTo>
                    <a:lnTo>
                      <a:pt x="9169" y="178"/>
                    </a:lnTo>
                    <a:lnTo>
                      <a:pt x="9169" y="279"/>
                    </a:lnTo>
                    <a:lnTo>
                      <a:pt x="9195" y="381"/>
                    </a:lnTo>
                    <a:lnTo>
                      <a:pt x="9321" y="659"/>
                    </a:lnTo>
                    <a:lnTo>
                      <a:pt x="9448" y="938"/>
                    </a:lnTo>
                    <a:lnTo>
                      <a:pt x="9524" y="1217"/>
                    </a:lnTo>
                    <a:lnTo>
                      <a:pt x="9600" y="1520"/>
                    </a:lnTo>
                    <a:lnTo>
                      <a:pt x="9676" y="1850"/>
                    </a:lnTo>
                    <a:lnTo>
                      <a:pt x="9701" y="2179"/>
                    </a:lnTo>
                    <a:lnTo>
                      <a:pt x="9726" y="2534"/>
                    </a:lnTo>
                    <a:lnTo>
                      <a:pt x="9752" y="2888"/>
                    </a:lnTo>
                    <a:lnTo>
                      <a:pt x="9726" y="3800"/>
                    </a:lnTo>
                    <a:lnTo>
                      <a:pt x="9726" y="4155"/>
                    </a:lnTo>
                    <a:lnTo>
                      <a:pt x="9676" y="4509"/>
                    </a:lnTo>
                    <a:lnTo>
                      <a:pt x="9625" y="4813"/>
                    </a:lnTo>
                    <a:lnTo>
                      <a:pt x="9524" y="5142"/>
                    </a:lnTo>
                    <a:lnTo>
                      <a:pt x="9347" y="5472"/>
                    </a:lnTo>
                    <a:lnTo>
                      <a:pt x="9144" y="5826"/>
                    </a:lnTo>
                    <a:lnTo>
                      <a:pt x="8789" y="6257"/>
                    </a:lnTo>
                    <a:lnTo>
                      <a:pt x="8460" y="6637"/>
                    </a:lnTo>
                    <a:lnTo>
                      <a:pt x="8105" y="6966"/>
                    </a:lnTo>
                    <a:lnTo>
                      <a:pt x="7751" y="7245"/>
                    </a:lnTo>
                    <a:lnTo>
                      <a:pt x="7396" y="7473"/>
                    </a:lnTo>
                    <a:lnTo>
                      <a:pt x="7042" y="7624"/>
                    </a:lnTo>
                    <a:lnTo>
                      <a:pt x="6687" y="7726"/>
                    </a:lnTo>
                    <a:lnTo>
                      <a:pt x="6510" y="7751"/>
                    </a:lnTo>
                    <a:lnTo>
                      <a:pt x="6358" y="7751"/>
                    </a:lnTo>
                    <a:lnTo>
                      <a:pt x="6105" y="7726"/>
                    </a:lnTo>
                    <a:lnTo>
                      <a:pt x="5826" y="7675"/>
                    </a:lnTo>
                    <a:lnTo>
                      <a:pt x="5573" y="7599"/>
                    </a:lnTo>
                    <a:lnTo>
                      <a:pt x="5319" y="7473"/>
                    </a:lnTo>
                    <a:lnTo>
                      <a:pt x="5041" y="7321"/>
                    </a:lnTo>
                    <a:lnTo>
                      <a:pt x="4788" y="7118"/>
                    </a:lnTo>
                    <a:lnTo>
                      <a:pt x="4509" y="6890"/>
                    </a:lnTo>
                    <a:lnTo>
                      <a:pt x="4230" y="6637"/>
                    </a:lnTo>
                    <a:lnTo>
                      <a:pt x="4154" y="6586"/>
                    </a:lnTo>
                    <a:lnTo>
                      <a:pt x="4053" y="6561"/>
                    </a:lnTo>
                    <a:lnTo>
                      <a:pt x="3952" y="6586"/>
                    </a:lnTo>
                    <a:lnTo>
                      <a:pt x="3876" y="6637"/>
                    </a:lnTo>
                    <a:lnTo>
                      <a:pt x="3800" y="6713"/>
                    </a:lnTo>
                    <a:lnTo>
                      <a:pt x="3800" y="6814"/>
                    </a:lnTo>
                    <a:lnTo>
                      <a:pt x="3800" y="6915"/>
                    </a:lnTo>
                    <a:lnTo>
                      <a:pt x="3876" y="7017"/>
                    </a:lnTo>
                    <a:lnTo>
                      <a:pt x="4129" y="7270"/>
                    </a:lnTo>
                    <a:lnTo>
                      <a:pt x="4408" y="7498"/>
                    </a:lnTo>
                    <a:lnTo>
                      <a:pt x="4357" y="8030"/>
                    </a:lnTo>
                    <a:lnTo>
                      <a:pt x="3977" y="8207"/>
                    </a:lnTo>
                    <a:lnTo>
                      <a:pt x="3673" y="8410"/>
                    </a:lnTo>
                    <a:lnTo>
                      <a:pt x="3420" y="8638"/>
                    </a:lnTo>
                    <a:lnTo>
                      <a:pt x="3192" y="8866"/>
                    </a:lnTo>
                    <a:lnTo>
                      <a:pt x="1951" y="9245"/>
                    </a:lnTo>
                    <a:lnTo>
                      <a:pt x="1622" y="9372"/>
                    </a:lnTo>
                    <a:lnTo>
                      <a:pt x="1343" y="9524"/>
                    </a:lnTo>
                    <a:lnTo>
                      <a:pt x="1064" y="9727"/>
                    </a:lnTo>
                    <a:lnTo>
                      <a:pt x="836" y="9955"/>
                    </a:lnTo>
                    <a:lnTo>
                      <a:pt x="634" y="10208"/>
                    </a:lnTo>
                    <a:lnTo>
                      <a:pt x="482" y="10487"/>
                    </a:lnTo>
                    <a:lnTo>
                      <a:pt x="355" y="10816"/>
                    </a:lnTo>
                    <a:lnTo>
                      <a:pt x="279" y="11145"/>
                    </a:lnTo>
                    <a:lnTo>
                      <a:pt x="1" y="12639"/>
                    </a:lnTo>
                    <a:lnTo>
                      <a:pt x="1" y="12741"/>
                    </a:lnTo>
                    <a:lnTo>
                      <a:pt x="51" y="12842"/>
                    </a:lnTo>
                    <a:lnTo>
                      <a:pt x="127" y="12918"/>
                    </a:lnTo>
                    <a:lnTo>
                      <a:pt x="228" y="12943"/>
                    </a:lnTo>
                    <a:lnTo>
                      <a:pt x="304" y="12943"/>
                    </a:lnTo>
                    <a:lnTo>
                      <a:pt x="406" y="12918"/>
                    </a:lnTo>
                    <a:lnTo>
                      <a:pt x="482" y="12842"/>
                    </a:lnTo>
                    <a:lnTo>
                      <a:pt x="532" y="12741"/>
                    </a:lnTo>
                    <a:lnTo>
                      <a:pt x="786" y="11221"/>
                    </a:lnTo>
                    <a:lnTo>
                      <a:pt x="836" y="10968"/>
                    </a:lnTo>
                    <a:lnTo>
                      <a:pt x="938" y="10714"/>
                    </a:lnTo>
                    <a:lnTo>
                      <a:pt x="1064" y="10487"/>
                    </a:lnTo>
                    <a:lnTo>
                      <a:pt x="1242" y="10284"/>
                    </a:lnTo>
                    <a:lnTo>
                      <a:pt x="1419" y="10107"/>
                    </a:lnTo>
                    <a:lnTo>
                      <a:pt x="1622" y="9955"/>
                    </a:lnTo>
                    <a:lnTo>
                      <a:pt x="1849" y="9828"/>
                    </a:lnTo>
                    <a:lnTo>
                      <a:pt x="2103" y="9752"/>
                    </a:lnTo>
                    <a:lnTo>
                      <a:pt x="2787" y="9524"/>
                    </a:lnTo>
                    <a:lnTo>
                      <a:pt x="2660" y="9828"/>
                    </a:lnTo>
                    <a:lnTo>
                      <a:pt x="2609" y="10132"/>
                    </a:lnTo>
                    <a:lnTo>
                      <a:pt x="2559" y="10436"/>
                    </a:lnTo>
                    <a:lnTo>
                      <a:pt x="2559" y="10714"/>
                    </a:lnTo>
                    <a:lnTo>
                      <a:pt x="2559" y="10790"/>
                    </a:lnTo>
                    <a:lnTo>
                      <a:pt x="2584" y="10866"/>
                    </a:lnTo>
                    <a:lnTo>
                      <a:pt x="2635" y="10917"/>
                    </a:lnTo>
                    <a:lnTo>
                      <a:pt x="2711" y="10942"/>
                    </a:lnTo>
                    <a:lnTo>
                      <a:pt x="3952" y="11550"/>
                    </a:lnTo>
                    <a:lnTo>
                      <a:pt x="3952" y="12690"/>
                    </a:lnTo>
                    <a:lnTo>
                      <a:pt x="3977" y="12791"/>
                    </a:lnTo>
                    <a:lnTo>
                      <a:pt x="4028" y="12867"/>
                    </a:lnTo>
                    <a:lnTo>
                      <a:pt x="4104" y="12943"/>
                    </a:lnTo>
                    <a:lnTo>
                      <a:pt x="4306" y="12943"/>
                    </a:lnTo>
                    <a:lnTo>
                      <a:pt x="4408" y="12867"/>
                    </a:lnTo>
                    <a:lnTo>
                      <a:pt x="4458" y="12791"/>
                    </a:lnTo>
                    <a:lnTo>
                      <a:pt x="4484" y="12690"/>
                    </a:lnTo>
                    <a:lnTo>
                      <a:pt x="4484" y="11398"/>
                    </a:lnTo>
                    <a:lnTo>
                      <a:pt x="4712" y="9499"/>
                    </a:lnTo>
                    <a:lnTo>
                      <a:pt x="5041" y="9701"/>
                    </a:lnTo>
                    <a:lnTo>
                      <a:pt x="5395" y="9879"/>
                    </a:lnTo>
                    <a:lnTo>
                      <a:pt x="5775" y="9980"/>
                    </a:lnTo>
                    <a:lnTo>
                      <a:pt x="6181" y="10031"/>
                    </a:lnTo>
                    <a:lnTo>
                      <a:pt x="6282" y="10005"/>
                    </a:lnTo>
                    <a:lnTo>
                      <a:pt x="6358" y="9980"/>
                    </a:lnTo>
                    <a:lnTo>
                      <a:pt x="6434" y="9904"/>
                    </a:lnTo>
                    <a:lnTo>
                      <a:pt x="6459" y="9777"/>
                    </a:lnTo>
                    <a:lnTo>
                      <a:pt x="6459" y="9676"/>
                    </a:lnTo>
                    <a:lnTo>
                      <a:pt x="6409" y="9600"/>
                    </a:lnTo>
                    <a:lnTo>
                      <a:pt x="6307" y="9524"/>
                    </a:lnTo>
                    <a:lnTo>
                      <a:pt x="6206" y="9499"/>
                    </a:lnTo>
                    <a:lnTo>
                      <a:pt x="6003" y="9473"/>
                    </a:lnTo>
                    <a:lnTo>
                      <a:pt x="5826" y="9448"/>
                    </a:lnTo>
                    <a:lnTo>
                      <a:pt x="5623" y="9397"/>
                    </a:lnTo>
                    <a:lnTo>
                      <a:pt x="5446" y="9321"/>
                    </a:lnTo>
                    <a:lnTo>
                      <a:pt x="5269" y="9220"/>
                    </a:lnTo>
                    <a:lnTo>
                      <a:pt x="5091" y="9119"/>
                    </a:lnTo>
                    <a:lnTo>
                      <a:pt x="4914" y="9018"/>
                    </a:lnTo>
                    <a:lnTo>
                      <a:pt x="4762" y="8866"/>
                    </a:lnTo>
                    <a:lnTo>
                      <a:pt x="4889" y="7827"/>
                    </a:lnTo>
                    <a:lnTo>
                      <a:pt x="5269" y="8030"/>
                    </a:lnTo>
                    <a:lnTo>
                      <a:pt x="5623" y="8156"/>
                    </a:lnTo>
                    <a:lnTo>
                      <a:pt x="5978" y="8258"/>
                    </a:lnTo>
                    <a:lnTo>
                      <a:pt x="6358" y="8283"/>
                    </a:lnTo>
                    <a:lnTo>
                      <a:pt x="6712" y="8258"/>
                    </a:lnTo>
                    <a:lnTo>
                      <a:pt x="7067" y="8156"/>
                    </a:lnTo>
                    <a:lnTo>
                      <a:pt x="7422" y="8030"/>
                    </a:lnTo>
                    <a:lnTo>
                      <a:pt x="7802" y="7827"/>
                    </a:lnTo>
                    <a:lnTo>
                      <a:pt x="7928" y="8866"/>
                    </a:lnTo>
                    <a:lnTo>
                      <a:pt x="7776" y="8992"/>
                    </a:lnTo>
                    <a:lnTo>
                      <a:pt x="7624" y="9119"/>
                    </a:lnTo>
                    <a:lnTo>
                      <a:pt x="7472" y="9220"/>
                    </a:lnTo>
                    <a:lnTo>
                      <a:pt x="7295" y="9296"/>
                    </a:lnTo>
                    <a:lnTo>
                      <a:pt x="7194" y="9372"/>
                    </a:lnTo>
                    <a:lnTo>
                      <a:pt x="7143" y="9448"/>
                    </a:lnTo>
                    <a:lnTo>
                      <a:pt x="7143" y="9549"/>
                    </a:lnTo>
                    <a:lnTo>
                      <a:pt x="7168" y="9651"/>
                    </a:lnTo>
                    <a:lnTo>
                      <a:pt x="7219" y="9727"/>
                    </a:lnTo>
                    <a:lnTo>
                      <a:pt x="7295" y="9777"/>
                    </a:lnTo>
                    <a:lnTo>
                      <a:pt x="7396" y="9803"/>
                    </a:lnTo>
                    <a:lnTo>
                      <a:pt x="7498" y="9777"/>
                    </a:lnTo>
                    <a:lnTo>
                      <a:pt x="7751" y="9651"/>
                    </a:lnTo>
                    <a:lnTo>
                      <a:pt x="8004" y="9499"/>
                    </a:lnTo>
                    <a:lnTo>
                      <a:pt x="8207" y="11398"/>
                    </a:lnTo>
                    <a:lnTo>
                      <a:pt x="8207" y="12690"/>
                    </a:lnTo>
                    <a:lnTo>
                      <a:pt x="8232" y="12791"/>
                    </a:lnTo>
                    <a:lnTo>
                      <a:pt x="8283" y="12867"/>
                    </a:lnTo>
                    <a:lnTo>
                      <a:pt x="8384" y="12943"/>
                    </a:lnTo>
                    <a:lnTo>
                      <a:pt x="8587" y="12943"/>
                    </a:lnTo>
                    <a:lnTo>
                      <a:pt x="8663" y="12867"/>
                    </a:lnTo>
                    <a:lnTo>
                      <a:pt x="8713" y="12791"/>
                    </a:lnTo>
                    <a:lnTo>
                      <a:pt x="8739" y="12690"/>
                    </a:lnTo>
                    <a:lnTo>
                      <a:pt x="8739" y="11550"/>
                    </a:lnTo>
                    <a:lnTo>
                      <a:pt x="10005" y="10942"/>
                    </a:lnTo>
                    <a:lnTo>
                      <a:pt x="10056" y="10917"/>
                    </a:lnTo>
                    <a:lnTo>
                      <a:pt x="10106" y="10866"/>
                    </a:lnTo>
                    <a:lnTo>
                      <a:pt x="10132" y="10790"/>
                    </a:lnTo>
                    <a:lnTo>
                      <a:pt x="10132" y="10714"/>
                    </a:lnTo>
                    <a:lnTo>
                      <a:pt x="10132" y="10385"/>
                    </a:lnTo>
                    <a:lnTo>
                      <a:pt x="10081" y="10081"/>
                    </a:lnTo>
                    <a:lnTo>
                      <a:pt x="10005" y="9803"/>
                    </a:lnTo>
                    <a:lnTo>
                      <a:pt x="9878" y="9524"/>
                    </a:lnTo>
                    <a:lnTo>
                      <a:pt x="10613" y="9727"/>
                    </a:lnTo>
                    <a:lnTo>
                      <a:pt x="10841" y="9828"/>
                    </a:lnTo>
                    <a:lnTo>
                      <a:pt x="11069" y="9955"/>
                    </a:lnTo>
                    <a:lnTo>
                      <a:pt x="11297" y="10107"/>
                    </a:lnTo>
                    <a:lnTo>
                      <a:pt x="11474" y="10284"/>
                    </a:lnTo>
                    <a:lnTo>
                      <a:pt x="11626" y="10487"/>
                    </a:lnTo>
                    <a:lnTo>
                      <a:pt x="11753" y="10714"/>
                    </a:lnTo>
                    <a:lnTo>
                      <a:pt x="11854" y="10968"/>
                    </a:lnTo>
                    <a:lnTo>
                      <a:pt x="11905" y="11221"/>
                    </a:lnTo>
                    <a:lnTo>
                      <a:pt x="12183" y="12741"/>
                    </a:lnTo>
                    <a:lnTo>
                      <a:pt x="12209" y="12817"/>
                    </a:lnTo>
                    <a:lnTo>
                      <a:pt x="12259" y="12893"/>
                    </a:lnTo>
                    <a:lnTo>
                      <a:pt x="12361" y="12943"/>
                    </a:lnTo>
                    <a:lnTo>
                      <a:pt x="12462" y="12943"/>
                    </a:lnTo>
                    <a:lnTo>
                      <a:pt x="12563" y="12918"/>
                    </a:lnTo>
                    <a:lnTo>
                      <a:pt x="12639" y="12842"/>
                    </a:lnTo>
                    <a:lnTo>
                      <a:pt x="12690" y="12741"/>
                    </a:lnTo>
                    <a:lnTo>
                      <a:pt x="12690" y="12639"/>
                    </a:lnTo>
                    <a:lnTo>
                      <a:pt x="12437" y="11120"/>
                    </a:lnTo>
                    <a:lnTo>
                      <a:pt x="12335" y="10790"/>
                    </a:lnTo>
                    <a:lnTo>
                      <a:pt x="12209" y="10487"/>
                    </a:lnTo>
                    <a:lnTo>
                      <a:pt x="12057" y="10208"/>
                    </a:lnTo>
                    <a:lnTo>
                      <a:pt x="11854" y="9955"/>
                    </a:lnTo>
                    <a:lnTo>
                      <a:pt x="11626" y="9727"/>
                    </a:lnTo>
                    <a:lnTo>
                      <a:pt x="11373" y="9524"/>
                    </a:lnTo>
                    <a:lnTo>
                      <a:pt x="11069" y="9347"/>
                    </a:lnTo>
                    <a:lnTo>
                      <a:pt x="10765" y="9245"/>
                    </a:lnTo>
                    <a:lnTo>
                      <a:pt x="9347" y="8815"/>
                    </a:lnTo>
                    <a:lnTo>
                      <a:pt x="9144" y="8638"/>
                    </a:lnTo>
                    <a:lnTo>
                      <a:pt x="8916" y="8486"/>
                    </a:lnTo>
                    <a:lnTo>
                      <a:pt x="8663" y="8334"/>
                    </a:lnTo>
                    <a:lnTo>
                      <a:pt x="8359" y="8182"/>
                    </a:lnTo>
                    <a:lnTo>
                      <a:pt x="8283" y="7498"/>
                    </a:lnTo>
                    <a:lnTo>
                      <a:pt x="8612" y="7219"/>
                    </a:lnTo>
                    <a:lnTo>
                      <a:pt x="8941" y="6890"/>
                    </a:lnTo>
                    <a:lnTo>
                      <a:pt x="9245" y="6535"/>
                    </a:lnTo>
                    <a:lnTo>
                      <a:pt x="9549" y="6130"/>
                    </a:lnTo>
                    <a:lnTo>
                      <a:pt x="9726" y="5877"/>
                    </a:lnTo>
                    <a:lnTo>
                      <a:pt x="9878" y="5624"/>
                    </a:lnTo>
                    <a:lnTo>
                      <a:pt x="9980" y="5370"/>
                    </a:lnTo>
                    <a:lnTo>
                      <a:pt x="10081" y="5117"/>
                    </a:lnTo>
                    <a:lnTo>
                      <a:pt x="10334" y="5041"/>
                    </a:lnTo>
                    <a:lnTo>
                      <a:pt x="10588" y="4940"/>
                    </a:lnTo>
                    <a:lnTo>
                      <a:pt x="10816" y="4788"/>
                    </a:lnTo>
                    <a:lnTo>
                      <a:pt x="10993" y="4610"/>
                    </a:lnTo>
                    <a:lnTo>
                      <a:pt x="11145" y="4408"/>
                    </a:lnTo>
                    <a:lnTo>
                      <a:pt x="11271" y="4180"/>
                    </a:lnTo>
                    <a:lnTo>
                      <a:pt x="11347" y="3901"/>
                    </a:lnTo>
                    <a:lnTo>
                      <a:pt x="11373" y="3648"/>
                    </a:lnTo>
                    <a:lnTo>
                      <a:pt x="11347" y="3420"/>
                    </a:lnTo>
                    <a:lnTo>
                      <a:pt x="11271" y="3192"/>
                    </a:lnTo>
                    <a:lnTo>
                      <a:pt x="11170" y="3015"/>
                    </a:lnTo>
                    <a:lnTo>
                      <a:pt x="11044" y="2838"/>
                    </a:lnTo>
                    <a:lnTo>
                      <a:pt x="10866" y="2711"/>
                    </a:lnTo>
                    <a:lnTo>
                      <a:pt x="10689" y="2584"/>
                    </a:lnTo>
                    <a:lnTo>
                      <a:pt x="10486" y="2508"/>
                    </a:lnTo>
                    <a:lnTo>
                      <a:pt x="10258" y="2483"/>
                    </a:lnTo>
                    <a:lnTo>
                      <a:pt x="10233" y="2154"/>
                    </a:lnTo>
                    <a:lnTo>
                      <a:pt x="10208" y="1824"/>
                    </a:lnTo>
                    <a:lnTo>
                      <a:pt x="10132" y="1520"/>
                    </a:lnTo>
                    <a:lnTo>
                      <a:pt x="10081" y="1217"/>
                    </a:lnTo>
                    <a:lnTo>
                      <a:pt x="10005" y="938"/>
                    </a:lnTo>
                    <a:lnTo>
                      <a:pt x="9904" y="659"/>
                    </a:lnTo>
                    <a:lnTo>
                      <a:pt x="9777" y="406"/>
                    </a:lnTo>
                    <a:lnTo>
                      <a:pt x="9650" y="153"/>
                    </a:lnTo>
                    <a:lnTo>
                      <a:pt x="9600" y="51"/>
                    </a:lnTo>
                    <a:lnTo>
                      <a:pt x="9499" y="26"/>
                    </a:lnTo>
                    <a:lnTo>
                      <a:pt x="939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57" name="Google Shape;5028;p55">
                <a:extLst>
                  <a:ext uri="{FF2B5EF4-FFF2-40B4-BE49-F238E27FC236}">
                    <a16:creationId xmlns:a16="http://schemas.microsoft.com/office/drawing/2014/main" id="{4D5D14EA-0435-0832-F4FF-62F65A40A02C}"/>
                  </a:ext>
                </a:extLst>
              </p:cNvPr>
              <p:cNvSpPr/>
              <p:nvPr/>
            </p:nvSpPr>
            <p:spPr>
              <a:xfrm>
                <a:off x="4164575" y="2150825"/>
                <a:ext cx="36125" cy="15850"/>
              </a:xfrm>
              <a:custGeom>
                <a:avLst/>
                <a:gdLst/>
                <a:ahLst/>
                <a:cxnLst/>
                <a:rect l="l" t="t" r="r" b="b"/>
                <a:pathLst>
                  <a:path w="1445" h="634" extrusionOk="0">
                    <a:moveTo>
                      <a:pt x="178" y="1"/>
                    </a:moveTo>
                    <a:lnTo>
                      <a:pt x="77" y="51"/>
                    </a:lnTo>
                    <a:lnTo>
                      <a:pt x="26" y="153"/>
                    </a:lnTo>
                    <a:lnTo>
                      <a:pt x="1" y="254"/>
                    </a:lnTo>
                    <a:lnTo>
                      <a:pt x="1" y="330"/>
                    </a:lnTo>
                    <a:lnTo>
                      <a:pt x="51" y="431"/>
                    </a:lnTo>
                    <a:lnTo>
                      <a:pt x="127" y="482"/>
                    </a:lnTo>
                    <a:lnTo>
                      <a:pt x="279" y="558"/>
                    </a:lnTo>
                    <a:lnTo>
                      <a:pt x="406" y="609"/>
                    </a:lnTo>
                    <a:lnTo>
                      <a:pt x="558" y="634"/>
                    </a:lnTo>
                    <a:lnTo>
                      <a:pt x="862" y="634"/>
                    </a:lnTo>
                    <a:lnTo>
                      <a:pt x="1014" y="609"/>
                    </a:lnTo>
                    <a:lnTo>
                      <a:pt x="1166" y="558"/>
                    </a:lnTo>
                    <a:lnTo>
                      <a:pt x="1292" y="482"/>
                    </a:lnTo>
                    <a:lnTo>
                      <a:pt x="1368" y="431"/>
                    </a:lnTo>
                    <a:lnTo>
                      <a:pt x="1419" y="330"/>
                    </a:lnTo>
                    <a:lnTo>
                      <a:pt x="1444" y="254"/>
                    </a:lnTo>
                    <a:lnTo>
                      <a:pt x="1419" y="153"/>
                    </a:lnTo>
                    <a:lnTo>
                      <a:pt x="1343" y="51"/>
                    </a:lnTo>
                    <a:lnTo>
                      <a:pt x="1267" y="1"/>
                    </a:lnTo>
                    <a:lnTo>
                      <a:pt x="1166" y="1"/>
                    </a:lnTo>
                    <a:lnTo>
                      <a:pt x="1064" y="26"/>
                    </a:lnTo>
                    <a:lnTo>
                      <a:pt x="887" y="102"/>
                    </a:lnTo>
                    <a:lnTo>
                      <a:pt x="533" y="102"/>
                    </a:lnTo>
                    <a:lnTo>
                      <a:pt x="381" y="26"/>
                    </a:lnTo>
                    <a:lnTo>
                      <a:pt x="279"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58" name="Google Shape;5029;p55">
                <a:extLst>
                  <a:ext uri="{FF2B5EF4-FFF2-40B4-BE49-F238E27FC236}">
                    <a16:creationId xmlns:a16="http://schemas.microsoft.com/office/drawing/2014/main" id="{676DFE06-D534-A28D-890A-735D5891D0E6}"/>
                  </a:ext>
                </a:extLst>
              </p:cNvPr>
              <p:cNvSpPr/>
              <p:nvPr/>
            </p:nvSpPr>
            <p:spPr>
              <a:xfrm>
                <a:off x="4149375" y="2183125"/>
                <a:ext cx="65875" cy="38025"/>
              </a:xfrm>
              <a:custGeom>
                <a:avLst/>
                <a:gdLst/>
                <a:ahLst/>
                <a:cxnLst/>
                <a:rect l="l" t="t" r="r" b="b"/>
                <a:pathLst>
                  <a:path w="2635" h="1521" extrusionOk="0">
                    <a:moveTo>
                      <a:pt x="2027" y="532"/>
                    </a:moveTo>
                    <a:lnTo>
                      <a:pt x="1926" y="684"/>
                    </a:lnTo>
                    <a:lnTo>
                      <a:pt x="1774" y="836"/>
                    </a:lnTo>
                    <a:lnTo>
                      <a:pt x="1672" y="912"/>
                    </a:lnTo>
                    <a:lnTo>
                      <a:pt x="1571" y="963"/>
                    </a:lnTo>
                    <a:lnTo>
                      <a:pt x="1444" y="988"/>
                    </a:lnTo>
                    <a:lnTo>
                      <a:pt x="1318" y="1013"/>
                    </a:lnTo>
                    <a:lnTo>
                      <a:pt x="1191" y="988"/>
                    </a:lnTo>
                    <a:lnTo>
                      <a:pt x="1090" y="963"/>
                    </a:lnTo>
                    <a:lnTo>
                      <a:pt x="963" y="912"/>
                    </a:lnTo>
                    <a:lnTo>
                      <a:pt x="887" y="836"/>
                    </a:lnTo>
                    <a:lnTo>
                      <a:pt x="735" y="684"/>
                    </a:lnTo>
                    <a:lnTo>
                      <a:pt x="609" y="532"/>
                    </a:lnTo>
                    <a:close/>
                    <a:moveTo>
                      <a:pt x="355" y="0"/>
                    </a:moveTo>
                    <a:lnTo>
                      <a:pt x="279" y="26"/>
                    </a:lnTo>
                    <a:lnTo>
                      <a:pt x="203" y="51"/>
                    </a:lnTo>
                    <a:lnTo>
                      <a:pt x="127" y="102"/>
                    </a:lnTo>
                    <a:lnTo>
                      <a:pt x="77" y="152"/>
                    </a:lnTo>
                    <a:lnTo>
                      <a:pt x="26" y="228"/>
                    </a:lnTo>
                    <a:lnTo>
                      <a:pt x="1" y="304"/>
                    </a:lnTo>
                    <a:lnTo>
                      <a:pt x="1" y="380"/>
                    </a:lnTo>
                    <a:lnTo>
                      <a:pt x="26" y="456"/>
                    </a:lnTo>
                    <a:lnTo>
                      <a:pt x="77" y="634"/>
                    </a:lnTo>
                    <a:lnTo>
                      <a:pt x="178" y="811"/>
                    </a:lnTo>
                    <a:lnTo>
                      <a:pt x="279" y="988"/>
                    </a:lnTo>
                    <a:lnTo>
                      <a:pt x="431" y="1165"/>
                    </a:lnTo>
                    <a:lnTo>
                      <a:pt x="609" y="1292"/>
                    </a:lnTo>
                    <a:lnTo>
                      <a:pt x="837" y="1419"/>
                    </a:lnTo>
                    <a:lnTo>
                      <a:pt x="1065" y="1495"/>
                    </a:lnTo>
                    <a:lnTo>
                      <a:pt x="1318" y="1520"/>
                    </a:lnTo>
                    <a:lnTo>
                      <a:pt x="1596" y="1495"/>
                    </a:lnTo>
                    <a:lnTo>
                      <a:pt x="1824" y="1419"/>
                    </a:lnTo>
                    <a:lnTo>
                      <a:pt x="2027" y="1292"/>
                    </a:lnTo>
                    <a:lnTo>
                      <a:pt x="2204" y="1165"/>
                    </a:lnTo>
                    <a:lnTo>
                      <a:pt x="2356" y="988"/>
                    </a:lnTo>
                    <a:lnTo>
                      <a:pt x="2483" y="811"/>
                    </a:lnTo>
                    <a:lnTo>
                      <a:pt x="2559" y="634"/>
                    </a:lnTo>
                    <a:lnTo>
                      <a:pt x="2635" y="456"/>
                    </a:lnTo>
                    <a:lnTo>
                      <a:pt x="2635" y="380"/>
                    </a:lnTo>
                    <a:lnTo>
                      <a:pt x="2635" y="304"/>
                    </a:lnTo>
                    <a:lnTo>
                      <a:pt x="2610" y="228"/>
                    </a:lnTo>
                    <a:lnTo>
                      <a:pt x="2559" y="152"/>
                    </a:lnTo>
                    <a:lnTo>
                      <a:pt x="2508" y="102"/>
                    </a:lnTo>
                    <a:lnTo>
                      <a:pt x="2432" y="51"/>
                    </a:lnTo>
                    <a:lnTo>
                      <a:pt x="2356" y="26"/>
                    </a:lnTo>
                    <a:lnTo>
                      <a:pt x="228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59" name="Google Shape;5030;p55">
                <a:extLst>
                  <a:ext uri="{FF2B5EF4-FFF2-40B4-BE49-F238E27FC236}">
                    <a16:creationId xmlns:a16="http://schemas.microsoft.com/office/drawing/2014/main" id="{05DFD97B-317B-76CB-D175-719018FC89CC}"/>
                  </a:ext>
                </a:extLst>
              </p:cNvPr>
              <p:cNvSpPr/>
              <p:nvPr/>
            </p:nvSpPr>
            <p:spPr>
              <a:xfrm>
                <a:off x="4197500" y="2087500"/>
                <a:ext cx="44350" cy="17125"/>
              </a:xfrm>
              <a:custGeom>
                <a:avLst/>
                <a:gdLst/>
                <a:ahLst/>
                <a:cxnLst/>
                <a:rect l="l" t="t" r="r" b="b"/>
                <a:pathLst>
                  <a:path w="1774" h="685" extrusionOk="0">
                    <a:moveTo>
                      <a:pt x="887" y="1"/>
                    </a:moveTo>
                    <a:lnTo>
                      <a:pt x="685" y="26"/>
                    </a:lnTo>
                    <a:lnTo>
                      <a:pt x="507" y="52"/>
                    </a:lnTo>
                    <a:lnTo>
                      <a:pt x="305" y="127"/>
                    </a:lnTo>
                    <a:lnTo>
                      <a:pt x="127" y="203"/>
                    </a:lnTo>
                    <a:lnTo>
                      <a:pt x="51" y="279"/>
                    </a:lnTo>
                    <a:lnTo>
                      <a:pt x="26" y="355"/>
                    </a:lnTo>
                    <a:lnTo>
                      <a:pt x="1" y="457"/>
                    </a:lnTo>
                    <a:lnTo>
                      <a:pt x="51" y="558"/>
                    </a:lnTo>
                    <a:lnTo>
                      <a:pt x="102" y="634"/>
                    </a:lnTo>
                    <a:lnTo>
                      <a:pt x="203" y="685"/>
                    </a:lnTo>
                    <a:lnTo>
                      <a:pt x="305" y="685"/>
                    </a:lnTo>
                    <a:lnTo>
                      <a:pt x="406" y="659"/>
                    </a:lnTo>
                    <a:lnTo>
                      <a:pt x="507" y="609"/>
                    </a:lnTo>
                    <a:lnTo>
                      <a:pt x="634" y="558"/>
                    </a:lnTo>
                    <a:lnTo>
                      <a:pt x="761" y="533"/>
                    </a:lnTo>
                    <a:lnTo>
                      <a:pt x="1014" y="533"/>
                    </a:lnTo>
                    <a:lnTo>
                      <a:pt x="1140" y="558"/>
                    </a:lnTo>
                    <a:lnTo>
                      <a:pt x="1267" y="609"/>
                    </a:lnTo>
                    <a:lnTo>
                      <a:pt x="1368" y="659"/>
                    </a:lnTo>
                    <a:lnTo>
                      <a:pt x="1444" y="685"/>
                    </a:lnTo>
                    <a:lnTo>
                      <a:pt x="1571" y="685"/>
                    </a:lnTo>
                    <a:lnTo>
                      <a:pt x="1647" y="659"/>
                    </a:lnTo>
                    <a:lnTo>
                      <a:pt x="1698" y="609"/>
                    </a:lnTo>
                    <a:lnTo>
                      <a:pt x="1723" y="558"/>
                    </a:lnTo>
                    <a:lnTo>
                      <a:pt x="1774" y="457"/>
                    </a:lnTo>
                    <a:lnTo>
                      <a:pt x="1748" y="355"/>
                    </a:lnTo>
                    <a:lnTo>
                      <a:pt x="1723" y="279"/>
                    </a:lnTo>
                    <a:lnTo>
                      <a:pt x="1647" y="203"/>
                    </a:lnTo>
                    <a:lnTo>
                      <a:pt x="1470" y="127"/>
                    </a:lnTo>
                    <a:lnTo>
                      <a:pt x="1267" y="52"/>
                    </a:lnTo>
                    <a:lnTo>
                      <a:pt x="1090" y="26"/>
                    </a:lnTo>
                    <a:lnTo>
                      <a:pt x="88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60" name="Google Shape;5031;p55">
                <a:extLst>
                  <a:ext uri="{FF2B5EF4-FFF2-40B4-BE49-F238E27FC236}">
                    <a16:creationId xmlns:a16="http://schemas.microsoft.com/office/drawing/2014/main" id="{A91F921D-476E-3DA5-A85A-4519F0BB7439}"/>
                  </a:ext>
                </a:extLst>
              </p:cNvPr>
              <p:cNvSpPr/>
              <p:nvPr/>
            </p:nvSpPr>
            <p:spPr>
              <a:xfrm>
                <a:off x="4122150" y="2087500"/>
                <a:ext cx="44350" cy="17125"/>
              </a:xfrm>
              <a:custGeom>
                <a:avLst/>
                <a:gdLst/>
                <a:ahLst/>
                <a:cxnLst/>
                <a:rect l="l" t="t" r="r" b="b"/>
                <a:pathLst>
                  <a:path w="1774" h="685" extrusionOk="0">
                    <a:moveTo>
                      <a:pt x="887" y="1"/>
                    </a:moveTo>
                    <a:lnTo>
                      <a:pt x="685" y="26"/>
                    </a:lnTo>
                    <a:lnTo>
                      <a:pt x="507" y="52"/>
                    </a:lnTo>
                    <a:lnTo>
                      <a:pt x="305" y="127"/>
                    </a:lnTo>
                    <a:lnTo>
                      <a:pt x="153" y="203"/>
                    </a:lnTo>
                    <a:lnTo>
                      <a:pt x="51" y="279"/>
                    </a:lnTo>
                    <a:lnTo>
                      <a:pt x="26" y="355"/>
                    </a:lnTo>
                    <a:lnTo>
                      <a:pt x="1" y="457"/>
                    </a:lnTo>
                    <a:lnTo>
                      <a:pt x="51" y="558"/>
                    </a:lnTo>
                    <a:lnTo>
                      <a:pt x="77" y="609"/>
                    </a:lnTo>
                    <a:lnTo>
                      <a:pt x="153" y="659"/>
                    </a:lnTo>
                    <a:lnTo>
                      <a:pt x="203" y="685"/>
                    </a:lnTo>
                    <a:lnTo>
                      <a:pt x="330" y="685"/>
                    </a:lnTo>
                    <a:lnTo>
                      <a:pt x="406" y="659"/>
                    </a:lnTo>
                    <a:lnTo>
                      <a:pt x="507" y="609"/>
                    </a:lnTo>
                    <a:lnTo>
                      <a:pt x="634" y="558"/>
                    </a:lnTo>
                    <a:lnTo>
                      <a:pt x="761" y="533"/>
                    </a:lnTo>
                    <a:lnTo>
                      <a:pt x="1014" y="533"/>
                    </a:lnTo>
                    <a:lnTo>
                      <a:pt x="1140" y="558"/>
                    </a:lnTo>
                    <a:lnTo>
                      <a:pt x="1267" y="609"/>
                    </a:lnTo>
                    <a:lnTo>
                      <a:pt x="1368" y="659"/>
                    </a:lnTo>
                    <a:lnTo>
                      <a:pt x="1470" y="685"/>
                    </a:lnTo>
                    <a:lnTo>
                      <a:pt x="1571" y="685"/>
                    </a:lnTo>
                    <a:lnTo>
                      <a:pt x="1672" y="634"/>
                    </a:lnTo>
                    <a:lnTo>
                      <a:pt x="1723" y="558"/>
                    </a:lnTo>
                    <a:lnTo>
                      <a:pt x="1774" y="457"/>
                    </a:lnTo>
                    <a:lnTo>
                      <a:pt x="1774" y="355"/>
                    </a:lnTo>
                    <a:lnTo>
                      <a:pt x="1723" y="279"/>
                    </a:lnTo>
                    <a:lnTo>
                      <a:pt x="1647" y="203"/>
                    </a:lnTo>
                    <a:lnTo>
                      <a:pt x="1470" y="127"/>
                    </a:lnTo>
                    <a:lnTo>
                      <a:pt x="1267" y="52"/>
                    </a:lnTo>
                    <a:lnTo>
                      <a:pt x="1090" y="26"/>
                    </a:lnTo>
                    <a:lnTo>
                      <a:pt x="88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61" name="Google Shape;5032;p55">
                <a:extLst>
                  <a:ext uri="{FF2B5EF4-FFF2-40B4-BE49-F238E27FC236}">
                    <a16:creationId xmlns:a16="http://schemas.microsoft.com/office/drawing/2014/main" id="{45F1A08C-5DC2-D5A7-F1E1-9296C5541F85}"/>
                  </a:ext>
                </a:extLst>
              </p:cNvPr>
              <p:cNvSpPr/>
              <p:nvPr/>
            </p:nvSpPr>
            <p:spPr>
              <a:xfrm>
                <a:off x="4213325" y="2110925"/>
                <a:ext cx="12700" cy="27275"/>
              </a:xfrm>
              <a:custGeom>
                <a:avLst/>
                <a:gdLst/>
                <a:ahLst/>
                <a:cxnLst/>
                <a:rect l="l" t="t" r="r" b="b"/>
                <a:pathLst>
                  <a:path w="508" h="1091" extrusionOk="0">
                    <a:moveTo>
                      <a:pt x="254" y="1"/>
                    </a:moveTo>
                    <a:lnTo>
                      <a:pt x="153" y="26"/>
                    </a:lnTo>
                    <a:lnTo>
                      <a:pt x="77" y="77"/>
                    </a:lnTo>
                    <a:lnTo>
                      <a:pt x="26" y="178"/>
                    </a:lnTo>
                    <a:lnTo>
                      <a:pt x="1" y="280"/>
                    </a:lnTo>
                    <a:lnTo>
                      <a:pt x="1" y="837"/>
                    </a:lnTo>
                    <a:lnTo>
                      <a:pt x="26" y="938"/>
                    </a:lnTo>
                    <a:lnTo>
                      <a:pt x="77" y="1014"/>
                    </a:lnTo>
                    <a:lnTo>
                      <a:pt x="153" y="1065"/>
                    </a:lnTo>
                    <a:lnTo>
                      <a:pt x="254" y="1090"/>
                    </a:lnTo>
                    <a:lnTo>
                      <a:pt x="356" y="1065"/>
                    </a:lnTo>
                    <a:lnTo>
                      <a:pt x="431" y="1014"/>
                    </a:lnTo>
                    <a:lnTo>
                      <a:pt x="507" y="938"/>
                    </a:lnTo>
                    <a:lnTo>
                      <a:pt x="507" y="837"/>
                    </a:lnTo>
                    <a:lnTo>
                      <a:pt x="507" y="280"/>
                    </a:lnTo>
                    <a:lnTo>
                      <a:pt x="507" y="178"/>
                    </a:lnTo>
                    <a:lnTo>
                      <a:pt x="431" y="77"/>
                    </a:lnTo>
                    <a:lnTo>
                      <a:pt x="356"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62" name="Google Shape;5033;p55">
                <a:extLst>
                  <a:ext uri="{FF2B5EF4-FFF2-40B4-BE49-F238E27FC236}">
                    <a16:creationId xmlns:a16="http://schemas.microsoft.com/office/drawing/2014/main" id="{0EBD58E7-941A-33F1-7E8D-E2D9C6500240}"/>
                  </a:ext>
                </a:extLst>
              </p:cNvPr>
              <p:cNvSpPr/>
              <p:nvPr/>
            </p:nvSpPr>
            <p:spPr>
              <a:xfrm>
                <a:off x="4137975" y="2110925"/>
                <a:ext cx="12700" cy="27275"/>
              </a:xfrm>
              <a:custGeom>
                <a:avLst/>
                <a:gdLst/>
                <a:ahLst/>
                <a:cxnLst/>
                <a:rect l="l" t="t" r="r" b="b"/>
                <a:pathLst>
                  <a:path w="508" h="1091" extrusionOk="0">
                    <a:moveTo>
                      <a:pt x="254" y="1"/>
                    </a:moveTo>
                    <a:lnTo>
                      <a:pt x="153" y="26"/>
                    </a:lnTo>
                    <a:lnTo>
                      <a:pt x="77" y="77"/>
                    </a:lnTo>
                    <a:lnTo>
                      <a:pt x="26" y="178"/>
                    </a:lnTo>
                    <a:lnTo>
                      <a:pt x="1" y="280"/>
                    </a:lnTo>
                    <a:lnTo>
                      <a:pt x="1" y="837"/>
                    </a:lnTo>
                    <a:lnTo>
                      <a:pt x="26" y="938"/>
                    </a:lnTo>
                    <a:lnTo>
                      <a:pt x="77" y="1014"/>
                    </a:lnTo>
                    <a:lnTo>
                      <a:pt x="153" y="1065"/>
                    </a:lnTo>
                    <a:lnTo>
                      <a:pt x="254" y="1090"/>
                    </a:lnTo>
                    <a:lnTo>
                      <a:pt x="355" y="1065"/>
                    </a:lnTo>
                    <a:lnTo>
                      <a:pt x="431" y="1014"/>
                    </a:lnTo>
                    <a:lnTo>
                      <a:pt x="507" y="938"/>
                    </a:lnTo>
                    <a:lnTo>
                      <a:pt x="507" y="837"/>
                    </a:lnTo>
                    <a:lnTo>
                      <a:pt x="507" y="280"/>
                    </a:lnTo>
                    <a:lnTo>
                      <a:pt x="507" y="178"/>
                    </a:lnTo>
                    <a:lnTo>
                      <a:pt x="431" y="77"/>
                    </a:lnTo>
                    <a:lnTo>
                      <a:pt x="355"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63" name="Google Shape;5034;p55">
                <a:extLst>
                  <a:ext uri="{FF2B5EF4-FFF2-40B4-BE49-F238E27FC236}">
                    <a16:creationId xmlns:a16="http://schemas.microsoft.com/office/drawing/2014/main" id="{121B8C0D-EB6D-B0D9-CF93-E206C4580D4E}"/>
                  </a:ext>
                </a:extLst>
              </p:cNvPr>
              <p:cNvSpPr/>
              <p:nvPr/>
            </p:nvSpPr>
            <p:spPr>
              <a:xfrm>
                <a:off x="3958800" y="1929850"/>
                <a:ext cx="144375" cy="149450"/>
              </a:xfrm>
              <a:custGeom>
                <a:avLst/>
                <a:gdLst/>
                <a:ahLst/>
                <a:cxnLst/>
                <a:rect l="l" t="t" r="r" b="b"/>
                <a:pathLst>
                  <a:path w="5775" h="5978" extrusionOk="0">
                    <a:moveTo>
                      <a:pt x="785" y="0"/>
                    </a:moveTo>
                    <a:lnTo>
                      <a:pt x="633" y="26"/>
                    </a:lnTo>
                    <a:lnTo>
                      <a:pt x="481" y="76"/>
                    </a:lnTo>
                    <a:lnTo>
                      <a:pt x="355" y="127"/>
                    </a:lnTo>
                    <a:lnTo>
                      <a:pt x="228" y="228"/>
                    </a:lnTo>
                    <a:lnTo>
                      <a:pt x="127" y="355"/>
                    </a:lnTo>
                    <a:lnTo>
                      <a:pt x="51" y="481"/>
                    </a:lnTo>
                    <a:lnTo>
                      <a:pt x="25" y="633"/>
                    </a:lnTo>
                    <a:lnTo>
                      <a:pt x="0" y="785"/>
                    </a:lnTo>
                    <a:lnTo>
                      <a:pt x="0" y="4078"/>
                    </a:lnTo>
                    <a:lnTo>
                      <a:pt x="25" y="4230"/>
                    </a:lnTo>
                    <a:lnTo>
                      <a:pt x="51" y="4382"/>
                    </a:lnTo>
                    <a:lnTo>
                      <a:pt x="127" y="4509"/>
                    </a:lnTo>
                    <a:lnTo>
                      <a:pt x="228" y="4635"/>
                    </a:lnTo>
                    <a:lnTo>
                      <a:pt x="355" y="4737"/>
                    </a:lnTo>
                    <a:lnTo>
                      <a:pt x="481" y="4787"/>
                    </a:lnTo>
                    <a:lnTo>
                      <a:pt x="633" y="4838"/>
                    </a:lnTo>
                    <a:lnTo>
                      <a:pt x="785" y="4863"/>
                    </a:lnTo>
                    <a:lnTo>
                      <a:pt x="2305" y="4863"/>
                    </a:lnTo>
                    <a:lnTo>
                      <a:pt x="2356" y="4888"/>
                    </a:lnTo>
                    <a:lnTo>
                      <a:pt x="3774" y="5902"/>
                    </a:lnTo>
                    <a:lnTo>
                      <a:pt x="3901" y="5952"/>
                    </a:lnTo>
                    <a:lnTo>
                      <a:pt x="4027" y="5978"/>
                    </a:lnTo>
                    <a:lnTo>
                      <a:pt x="4129" y="5978"/>
                    </a:lnTo>
                    <a:lnTo>
                      <a:pt x="4230" y="5927"/>
                    </a:lnTo>
                    <a:lnTo>
                      <a:pt x="4331" y="5876"/>
                    </a:lnTo>
                    <a:lnTo>
                      <a:pt x="4407" y="5775"/>
                    </a:lnTo>
                    <a:lnTo>
                      <a:pt x="4458" y="5674"/>
                    </a:lnTo>
                    <a:lnTo>
                      <a:pt x="4483" y="5547"/>
                    </a:lnTo>
                    <a:lnTo>
                      <a:pt x="4483" y="4939"/>
                    </a:lnTo>
                    <a:lnTo>
                      <a:pt x="4508" y="4888"/>
                    </a:lnTo>
                    <a:lnTo>
                      <a:pt x="4559" y="4863"/>
                    </a:lnTo>
                    <a:lnTo>
                      <a:pt x="4990" y="4863"/>
                    </a:lnTo>
                    <a:lnTo>
                      <a:pt x="5142" y="4838"/>
                    </a:lnTo>
                    <a:lnTo>
                      <a:pt x="5294" y="4787"/>
                    </a:lnTo>
                    <a:lnTo>
                      <a:pt x="5420" y="4737"/>
                    </a:lnTo>
                    <a:lnTo>
                      <a:pt x="5547" y="4635"/>
                    </a:lnTo>
                    <a:lnTo>
                      <a:pt x="5648" y="4509"/>
                    </a:lnTo>
                    <a:lnTo>
                      <a:pt x="5699" y="4382"/>
                    </a:lnTo>
                    <a:lnTo>
                      <a:pt x="5750" y="4230"/>
                    </a:lnTo>
                    <a:lnTo>
                      <a:pt x="5775" y="4078"/>
                    </a:lnTo>
                    <a:lnTo>
                      <a:pt x="5775" y="3495"/>
                    </a:lnTo>
                    <a:lnTo>
                      <a:pt x="5750" y="3394"/>
                    </a:lnTo>
                    <a:lnTo>
                      <a:pt x="5699" y="3293"/>
                    </a:lnTo>
                    <a:lnTo>
                      <a:pt x="5623" y="3242"/>
                    </a:lnTo>
                    <a:lnTo>
                      <a:pt x="5496" y="3217"/>
                    </a:lnTo>
                    <a:lnTo>
                      <a:pt x="5395" y="3242"/>
                    </a:lnTo>
                    <a:lnTo>
                      <a:pt x="5319" y="3293"/>
                    </a:lnTo>
                    <a:lnTo>
                      <a:pt x="5268" y="3394"/>
                    </a:lnTo>
                    <a:lnTo>
                      <a:pt x="5243" y="3495"/>
                    </a:lnTo>
                    <a:lnTo>
                      <a:pt x="5243" y="4078"/>
                    </a:lnTo>
                    <a:lnTo>
                      <a:pt x="5218" y="4179"/>
                    </a:lnTo>
                    <a:lnTo>
                      <a:pt x="5167" y="4255"/>
                    </a:lnTo>
                    <a:lnTo>
                      <a:pt x="5091" y="4306"/>
                    </a:lnTo>
                    <a:lnTo>
                      <a:pt x="4990" y="4331"/>
                    </a:lnTo>
                    <a:lnTo>
                      <a:pt x="4559" y="4331"/>
                    </a:lnTo>
                    <a:lnTo>
                      <a:pt x="4432" y="4357"/>
                    </a:lnTo>
                    <a:lnTo>
                      <a:pt x="4331" y="4382"/>
                    </a:lnTo>
                    <a:lnTo>
                      <a:pt x="4230" y="4433"/>
                    </a:lnTo>
                    <a:lnTo>
                      <a:pt x="4129" y="4509"/>
                    </a:lnTo>
                    <a:lnTo>
                      <a:pt x="4053" y="4610"/>
                    </a:lnTo>
                    <a:lnTo>
                      <a:pt x="4002" y="4711"/>
                    </a:lnTo>
                    <a:lnTo>
                      <a:pt x="3977" y="4813"/>
                    </a:lnTo>
                    <a:lnTo>
                      <a:pt x="3951" y="4939"/>
                    </a:lnTo>
                    <a:lnTo>
                      <a:pt x="3951" y="5370"/>
                    </a:lnTo>
                    <a:lnTo>
                      <a:pt x="2660" y="4458"/>
                    </a:lnTo>
                    <a:lnTo>
                      <a:pt x="2508" y="4357"/>
                    </a:lnTo>
                    <a:lnTo>
                      <a:pt x="2305" y="4331"/>
                    </a:lnTo>
                    <a:lnTo>
                      <a:pt x="785" y="4331"/>
                    </a:lnTo>
                    <a:lnTo>
                      <a:pt x="684" y="4306"/>
                    </a:lnTo>
                    <a:lnTo>
                      <a:pt x="608" y="4255"/>
                    </a:lnTo>
                    <a:lnTo>
                      <a:pt x="532" y="4179"/>
                    </a:lnTo>
                    <a:lnTo>
                      <a:pt x="532" y="4078"/>
                    </a:lnTo>
                    <a:lnTo>
                      <a:pt x="532" y="785"/>
                    </a:lnTo>
                    <a:lnTo>
                      <a:pt x="532" y="684"/>
                    </a:lnTo>
                    <a:lnTo>
                      <a:pt x="608" y="608"/>
                    </a:lnTo>
                    <a:lnTo>
                      <a:pt x="684" y="557"/>
                    </a:lnTo>
                    <a:lnTo>
                      <a:pt x="785" y="532"/>
                    </a:lnTo>
                    <a:lnTo>
                      <a:pt x="4990" y="532"/>
                    </a:lnTo>
                    <a:lnTo>
                      <a:pt x="5091" y="557"/>
                    </a:lnTo>
                    <a:lnTo>
                      <a:pt x="5167" y="608"/>
                    </a:lnTo>
                    <a:lnTo>
                      <a:pt x="5218" y="684"/>
                    </a:lnTo>
                    <a:lnTo>
                      <a:pt x="5243" y="785"/>
                    </a:lnTo>
                    <a:lnTo>
                      <a:pt x="5243" y="2280"/>
                    </a:lnTo>
                    <a:lnTo>
                      <a:pt x="5268" y="2381"/>
                    </a:lnTo>
                    <a:lnTo>
                      <a:pt x="5319" y="2457"/>
                    </a:lnTo>
                    <a:lnTo>
                      <a:pt x="5395" y="2508"/>
                    </a:lnTo>
                    <a:lnTo>
                      <a:pt x="5496" y="2533"/>
                    </a:lnTo>
                    <a:lnTo>
                      <a:pt x="5623" y="2508"/>
                    </a:lnTo>
                    <a:lnTo>
                      <a:pt x="5699" y="2457"/>
                    </a:lnTo>
                    <a:lnTo>
                      <a:pt x="5750" y="2381"/>
                    </a:lnTo>
                    <a:lnTo>
                      <a:pt x="5775" y="2280"/>
                    </a:lnTo>
                    <a:lnTo>
                      <a:pt x="5775" y="785"/>
                    </a:lnTo>
                    <a:lnTo>
                      <a:pt x="5750" y="633"/>
                    </a:lnTo>
                    <a:lnTo>
                      <a:pt x="5699" y="481"/>
                    </a:lnTo>
                    <a:lnTo>
                      <a:pt x="5648" y="355"/>
                    </a:lnTo>
                    <a:lnTo>
                      <a:pt x="5547" y="228"/>
                    </a:lnTo>
                    <a:lnTo>
                      <a:pt x="5420" y="127"/>
                    </a:lnTo>
                    <a:lnTo>
                      <a:pt x="5294" y="76"/>
                    </a:lnTo>
                    <a:lnTo>
                      <a:pt x="5142" y="26"/>
                    </a:lnTo>
                    <a:lnTo>
                      <a:pt x="499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64" name="Google Shape;5035;p55">
                <a:extLst>
                  <a:ext uri="{FF2B5EF4-FFF2-40B4-BE49-F238E27FC236}">
                    <a16:creationId xmlns:a16="http://schemas.microsoft.com/office/drawing/2014/main" id="{1CB7A810-D017-7673-A6E9-16C52E636285}"/>
                  </a:ext>
                </a:extLst>
              </p:cNvPr>
              <p:cNvSpPr/>
              <p:nvPr/>
            </p:nvSpPr>
            <p:spPr>
              <a:xfrm>
                <a:off x="4260825" y="1929850"/>
                <a:ext cx="144400" cy="149450"/>
              </a:xfrm>
              <a:custGeom>
                <a:avLst/>
                <a:gdLst/>
                <a:ahLst/>
                <a:cxnLst/>
                <a:rect l="l" t="t" r="r" b="b"/>
                <a:pathLst>
                  <a:path w="5776" h="5978" extrusionOk="0">
                    <a:moveTo>
                      <a:pt x="4990" y="532"/>
                    </a:moveTo>
                    <a:lnTo>
                      <a:pt x="5091" y="557"/>
                    </a:lnTo>
                    <a:lnTo>
                      <a:pt x="5193" y="608"/>
                    </a:lnTo>
                    <a:lnTo>
                      <a:pt x="5243" y="684"/>
                    </a:lnTo>
                    <a:lnTo>
                      <a:pt x="5269" y="785"/>
                    </a:lnTo>
                    <a:lnTo>
                      <a:pt x="5269" y="4078"/>
                    </a:lnTo>
                    <a:lnTo>
                      <a:pt x="5243" y="4179"/>
                    </a:lnTo>
                    <a:lnTo>
                      <a:pt x="5193" y="4255"/>
                    </a:lnTo>
                    <a:lnTo>
                      <a:pt x="5091" y="4306"/>
                    </a:lnTo>
                    <a:lnTo>
                      <a:pt x="4990" y="4331"/>
                    </a:lnTo>
                    <a:lnTo>
                      <a:pt x="3470" y="4331"/>
                    </a:lnTo>
                    <a:lnTo>
                      <a:pt x="3268" y="4357"/>
                    </a:lnTo>
                    <a:lnTo>
                      <a:pt x="3116" y="4458"/>
                    </a:lnTo>
                    <a:lnTo>
                      <a:pt x="1824" y="5370"/>
                    </a:lnTo>
                    <a:lnTo>
                      <a:pt x="1824" y="4939"/>
                    </a:lnTo>
                    <a:lnTo>
                      <a:pt x="1824" y="4813"/>
                    </a:lnTo>
                    <a:lnTo>
                      <a:pt x="1773" y="4711"/>
                    </a:lnTo>
                    <a:lnTo>
                      <a:pt x="1723" y="4610"/>
                    </a:lnTo>
                    <a:lnTo>
                      <a:pt x="1647" y="4509"/>
                    </a:lnTo>
                    <a:lnTo>
                      <a:pt x="1546" y="4433"/>
                    </a:lnTo>
                    <a:lnTo>
                      <a:pt x="1444" y="4382"/>
                    </a:lnTo>
                    <a:lnTo>
                      <a:pt x="1343" y="4357"/>
                    </a:lnTo>
                    <a:lnTo>
                      <a:pt x="1216" y="4331"/>
                    </a:lnTo>
                    <a:lnTo>
                      <a:pt x="786" y="4331"/>
                    </a:lnTo>
                    <a:lnTo>
                      <a:pt x="684" y="4306"/>
                    </a:lnTo>
                    <a:lnTo>
                      <a:pt x="608" y="4255"/>
                    </a:lnTo>
                    <a:lnTo>
                      <a:pt x="558" y="4179"/>
                    </a:lnTo>
                    <a:lnTo>
                      <a:pt x="532" y="4078"/>
                    </a:lnTo>
                    <a:lnTo>
                      <a:pt x="532" y="785"/>
                    </a:lnTo>
                    <a:lnTo>
                      <a:pt x="558" y="684"/>
                    </a:lnTo>
                    <a:lnTo>
                      <a:pt x="608" y="608"/>
                    </a:lnTo>
                    <a:lnTo>
                      <a:pt x="684" y="557"/>
                    </a:lnTo>
                    <a:lnTo>
                      <a:pt x="786" y="532"/>
                    </a:lnTo>
                    <a:close/>
                    <a:moveTo>
                      <a:pt x="786" y="0"/>
                    </a:moveTo>
                    <a:lnTo>
                      <a:pt x="634" y="26"/>
                    </a:lnTo>
                    <a:lnTo>
                      <a:pt x="482" y="76"/>
                    </a:lnTo>
                    <a:lnTo>
                      <a:pt x="355" y="127"/>
                    </a:lnTo>
                    <a:lnTo>
                      <a:pt x="228" y="228"/>
                    </a:lnTo>
                    <a:lnTo>
                      <a:pt x="152" y="355"/>
                    </a:lnTo>
                    <a:lnTo>
                      <a:pt x="76" y="481"/>
                    </a:lnTo>
                    <a:lnTo>
                      <a:pt x="26" y="633"/>
                    </a:lnTo>
                    <a:lnTo>
                      <a:pt x="1" y="785"/>
                    </a:lnTo>
                    <a:lnTo>
                      <a:pt x="1" y="4078"/>
                    </a:lnTo>
                    <a:lnTo>
                      <a:pt x="26" y="4230"/>
                    </a:lnTo>
                    <a:lnTo>
                      <a:pt x="76" y="4382"/>
                    </a:lnTo>
                    <a:lnTo>
                      <a:pt x="152" y="4509"/>
                    </a:lnTo>
                    <a:lnTo>
                      <a:pt x="228" y="4635"/>
                    </a:lnTo>
                    <a:lnTo>
                      <a:pt x="355" y="4737"/>
                    </a:lnTo>
                    <a:lnTo>
                      <a:pt x="482" y="4787"/>
                    </a:lnTo>
                    <a:lnTo>
                      <a:pt x="634" y="4838"/>
                    </a:lnTo>
                    <a:lnTo>
                      <a:pt x="786" y="4863"/>
                    </a:lnTo>
                    <a:lnTo>
                      <a:pt x="1216" y="4863"/>
                    </a:lnTo>
                    <a:lnTo>
                      <a:pt x="1267" y="4888"/>
                    </a:lnTo>
                    <a:lnTo>
                      <a:pt x="1292" y="4939"/>
                    </a:lnTo>
                    <a:lnTo>
                      <a:pt x="1292" y="5547"/>
                    </a:lnTo>
                    <a:lnTo>
                      <a:pt x="1318" y="5674"/>
                    </a:lnTo>
                    <a:lnTo>
                      <a:pt x="1368" y="5775"/>
                    </a:lnTo>
                    <a:lnTo>
                      <a:pt x="1444" y="5876"/>
                    </a:lnTo>
                    <a:lnTo>
                      <a:pt x="1546" y="5927"/>
                    </a:lnTo>
                    <a:lnTo>
                      <a:pt x="1647" y="5978"/>
                    </a:lnTo>
                    <a:lnTo>
                      <a:pt x="1748" y="5978"/>
                    </a:lnTo>
                    <a:lnTo>
                      <a:pt x="1875" y="5952"/>
                    </a:lnTo>
                    <a:lnTo>
                      <a:pt x="2001" y="5902"/>
                    </a:lnTo>
                    <a:lnTo>
                      <a:pt x="3420" y="4888"/>
                    </a:lnTo>
                    <a:lnTo>
                      <a:pt x="3470" y="4863"/>
                    </a:lnTo>
                    <a:lnTo>
                      <a:pt x="4990" y="4863"/>
                    </a:lnTo>
                    <a:lnTo>
                      <a:pt x="5142" y="4838"/>
                    </a:lnTo>
                    <a:lnTo>
                      <a:pt x="5294" y="4787"/>
                    </a:lnTo>
                    <a:lnTo>
                      <a:pt x="5446" y="4737"/>
                    </a:lnTo>
                    <a:lnTo>
                      <a:pt x="5547" y="4635"/>
                    </a:lnTo>
                    <a:lnTo>
                      <a:pt x="5649" y="4509"/>
                    </a:lnTo>
                    <a:lnTo>
                      <a:pt x="5725" y="4382"/>
                    </a:lnTo>
                    <a:lnTo>
                      <a:pt x="5775" y="4230"/>
                    </a:lnTo>
                    <a:lnTo>
                      <a:pt x="5775" y="4078"/>
                    </a:lnTo>
                    <a:lnTo>
                      <a:pt x="5775" y="785"/>
                    </a:lnTo>
                    <a:lnTo>
                      <a:pt x="5775" y="633"/>
                    </a:lnTo>
                    <a:lnTo>
                      <a:pt x="5725" y="481"/>
                    </a:lnTo>
                    <a:lnTo>
                      <a:pt x="5649" y="355"/>
                    </a:lnTo>
                    <a:lnTo>
                      <a:pt x="5547" y="228"/>
                    </a:lnTo>
                    <a:lnTo>
                      <a:pt x="5446" y="127"/>
                    </a:lnTo>
                    <a:lnTo>
                      <a:pt x="5294" y="76"/>
                    </a:lnTo>
                    <a:lnTo>
                      <a:pt x="5142" y="26"/>
                    </a:lnTo>
                    <a:lnTo>
                      <a:pt x="499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165" name="Google Shape;5036;p55">
                <a:extLst>
                  <a:ext uri="{FF2B5EF4-FFF2-40B4-BE49-F238E27FC236}">
                    <a16:creationId xmlns:a16="http://schemas.microsoft.com/office/drawing/2014/main" id="{25E29A36-8A15-690F-1061-0F6893B9480F}"/>
                  </a:ext>
                </a:extLst>
              </p:cNvPr>
              <p:cNvSpPr/>
              <p:nvPr/>
            </p:nvSpPr>
            <p:spPr>
              <a:xfrm>
                <a:off x="4304525" y="1955800"/>
                <a:ext cx="57625" cy="69675"/>
              </a:xfrm>
              <a:custGeom>
                <a:avLst/>
                <a:gdLst/>
                <a:ahLst/>
                <a:cxnLst/>
                <a:rect l="l" t="t" r="r" b="b"/>
                <a:pathLst>
                  <a:path w="2305" h="2787" extrusionOk="0">
                    <a:moveTo>
                      <a:pt x="1140" y="912"/>
                    </a:moveTo>
                    <a:lnTo>
                      <a:pt x="1444" y="1698"/>
                    </a:lnTo>
                    <a:lnTo>
                      <a:pt x="836" y="1698"/>
                    </a:lnTo>
                    <a:lnTo>
                      <a:pt x="1140" y="912"/>
                    </a:lnTo>
                    <a:close/>
                    <a:moveTo>
                      <a:pt x="1039" y="1"/>
                    </a:moveTo>
                    <a:lnTo>
                      <a:pt x="963" y="51"/>
                    </a:lnTo>
                    <a:lnTo>
                      <a:pt x="912" y="102"/>
                    </a:lnTo>
                    <a:lnTo>
                      <a:pt x="861" y="203"/>
                    </a:lnTo>
                    <a:lnTo>
                      <a:pt x="0" y="2432"/>
                    </a:lnTo>
                    <a:lnTo>
                      <a:pt x="0" y="2533"/>
                    </a:lnTo>
                    <a:lnTo>
                      <a:pt x="0" y="2635"/>
                    </a:lnTo>
                    <a:lnTo>
                      <a:pt x="76" y="2711"/>
                    </a:lnTo>
                    <a:lnTo>
                      <a:pt x="152" y="2761"/>
                    </a:lnTo>
                    <a:lnTo>
                      <a:pt x="253" y="2787"/>
                    </a:lnTo>
                    <a:lnTo>
                      <a:pt x="355" y="2761"/>
                    </a:lnTo>
                    <a:lnTo>
                      <a:pt x="431" y="2711"/>
                    </a:lnTo>
                    <a:lnTo>
                      <a:pt x="507" y="2609"/>
                    </a:lnTo>
                    <a:lnTo>
                      <a:pt x="633" y="2230"/>
                    </a:lnTo>
                    <a:lnTo>
                      <a:pt x="1646" y="2230"/>
                    </a:lnTo>
                    <a:lnTo>
                      <a:pt x="1798" y="2609"/>
                    </a:lnTo>
                    <a:lnTo>
                      <a:pt x="1849" y="2685"/>
                    </a:lnTo>
                    <a:lnTo>
                      <a:pt x="1900" y="2736"/>
                    </a:lnTo>
                    <a:lnTo>
                      <a:pt x="1976" y="2787"/>
                    </a:lnTo>
                    <a:lnTo>
                      <a:pt x="2052" y="2787"/>
                    </a:lnTo>
                    <a:lnTo>
                      <a:pt x="2128" y="2761"/>
                    </a:lnTo>
                    <a:lnTo>
                      <a:pt x="2229" y="2711"/>
                    </a:lnTo>
                    <a:lnTo>
                      <a:pt x="2280" y="2635"/>
                    </a:lnTo>
                    <a:lnTo>
                      <a:pt x="2305" y="2533"/>
                    </a:lnTo>
                    <a:lnTo>
                      <a:pt x="2280" y="2432"/>
                    </a:lnTo>
                    <a:lnTo>
                      <a:pt x="1444" y="203"/>
                    </a:lnTo>
                    <a:lnTo>
                      <a:pt x="1393" y="102"/>
                    </a:lnTo>
                    <a:lnTo>
                      <a:pt x="1317" y="51"/>
                    </a:lnTo>
                    <a:lnTo>
                      <a:pt x="124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grpSp>
        <p:sp>
          <p:nvSpPr>
            <p:cNvPr id="138" name="Google Shape;5037;p55">
              <a:extLst>
                <a:ext uri="{FF2B5EF4-FFF2-40B4-BE49-F238E27FC236}">
                  <a16:creationId xmlns:a16="http://schemas.microsoft.com/office/drawing/2014/main" id="{1E3CE5C2-D868-E581-42B2-93DB668640D7}"/>
                </a:ext>
              </a:extLst>
            </p:cNvPr>
            <p:cNvSpPr/>
            <p:nvPr/>
          </p:nvSpPr>
          <p:spPr>
            <a:xfrm>
              <a:off x="4761300" y="1955800"/>
              <a:ext cx="57625" cy="69675"/>
            </a:xfrm>
            <a:custGeom>
              <a:avLst/>
              <a:gdLst/>
              <a:ahLst/>
              <a:cxnLst/>
              <a:rect l="l" t="t" r="r" b="b"/>
              <a:pathLst>
                <a:path w="2305" h="2787" extrusionOk="0">
                  <a:moveTo>
                    <a:pt x="1140" y="912"/>
                  </a:moveTo>
                  <a:lnTo>
                    <a:pt x="1444" y="1698"/>
                  </a:lnTo>
                  <a:lnTo>
                    <a:pt x="836" y="1698"/>
                  </a:lnTo>
                  <a:lnTo>
                    <a:pt x="1140" y="912"/>
                  </a:lnTo>
                  <a:close/>
                  <a:moveTo>
                    <a:pt x="1039" y="1"/>
                  </a:moveTo>
                  <a:lnTo>
                    <a:pt x="963" y="51"/>
                  </a:lnTo>
                  <a:lnTo>
                    <a:pt x="912" y="102"/>
                  </a:lnTo>
                  <a:lnTo>
                    <a:pt x="861" y="203"/>
                  </a:lnTo>
                  <a:lnTo>
                    <a:pt x="0" y="2432"/>
                  </a:lnTo>
                  <a:lnTo>
                    <a:pt x="0" y="2533"/>
                  </a:lnTo>
                  <a:lnTo>
                    <a:pt x="0" y="2635"/>
                  </a:lnTo>
                  <a:lnTo>
                    <a:pt x="76" y="2711"/>
                  </a:lnTo>
                  <a:lnTo>
                    <a:pt x="152" y="2761"/>
                  </a:lnTo>
                  <a:lnTo>
                    <a:pt x="253" y="2787"/>
                  </a:lnTo>
                  <a:lnTo>
                    <a:pt x="355" y="2761"/>
                  </a:lnTo>
                  <a:lnTo>
                    <a:pt x="431" y="2711"/>
                  </a:lnTo>
                  <a:lnTo>
                    <a:pt x="507" y="2609"/>
                  </a:lnTo>
                  <a:lnTo>
                    <a:pt x="633" y="2230"/>
                  </a:lnTo>
                  <a:lnTo>
                    <a:pt x="1646" y="2230"/>
                  </a:lnTo>
                  <a:lnTo>
                    <a:pt x="1798" y="2609"/>
                  </a:lnTo>
                  <a:lnTo>
                    <a:pt x="1849" y="2685"/>
                  </a:lnTo>
                  <a:lnTo>
                    <a:pt x="1900" y="2736"/>
                  </a:lnTo>
                  <a:lnTo>
                    <a:pt x="1976" y="2787"/>
                  </a:lnTo>
                  <a:lnTo>
                    <a:pt x="2052" y="2787"/>
                  </a:lnTo>
                  <a:lnTo>
                    <a:pt x="2128" y="2761"/>
                  </a:lnTo>
                  <a:lnTo>
                    <a:pt x="2229" y="2711"/>
                  </a:lnTo>
                  <a:lnTo>
                    <a:pt x="2280" y="2635"/>
                  </a:lnTo>
                  <a:lnTo>
                    <a:pt x="2305" y="2533"/>
                  </a:lnTo>
                  <a:lnTo>
                    <a:pt x="2280" y="2432"/>
                  </a:lnTo>
                  <a:lnTo>
                    <a:pt x="1444" y="203"/>
                  </a:lnTo>
                  <a:lnTo>
                    <a:pt x="1393" y="102"/>
                  </a:lnTo>
                  <a:lnTo>
                    <a:pt x="1317" y="51"/>
                  </a:lnTo>
                  <a:lnTo>
                    <a:pt x="124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grpSp>
      <p:pic>
        <p:nvPicPr>
          <p:cNvPr id="166" name="Picture 165">
            <a:extLst>
              <a:ext uri="{FF2B5EF4-FFF2-40B4-BE49-F238E27FC236}">
                <a16:creationId xmlns:a16="http://schemas.microsoft.com/office/drawing/2014/main" id="{C508C63B-481A-92CE-824F-24DF61C39471}"/>
              </a:ext>
            </a:extLst>
          </p:cNvPr>
          <p:cNvPicPr>
            <a:picLocks noChangeAspect="1"/>
          </p:cNvPicPr>
          <p:nvPr/>
        </p:nvPicPr>
        <p:blipFill>
          <a:blip r:embed="rId2"/>
          <a:stretch>
            <a:fillRect/>
          </a:stretch>
        </p:blipFill>
        <p:spPr>
          <a:xfrm>
            <a:off x="19847191" y="8249331"/>
            <a:ext cx="3942768" cy="2194560"/>
          </a:xfrm>
          <a:prstGeom prst="rect">
            <a:avLst/>
          </a:prstGeom>
        </p:spPr>
      </p:pic>
      <p:sp>
        <p:nvSpPr>
          <p:cNvPr id="167" name="TextBox 166">
            <a:extLst>
              <a:ext uri="{FF2B5EF4-FFF2-40B4-BE49-F238E27FC236}">
                <a16:creationId xmlns:a16="http://schemas.microsoft.com/office/drawing/2014/main" id="{EEF0467E-B082-CC1A-613B-44024DC03DA3}"/>
              </a:ext>
            </a:extLst>
          </p:cNvPr>
          <p:cNvSpPr txBox="1"/>
          <p:nvPr/>
        </p:nvSpPr>
        <p:spPr>
          <a:xfrm>
            <a:off x="3293880" y="8647599"/>
            <a:ext cx="4083169" cy="1569660"/>
          </a:xfrm>
          <a:prstGeom prst="rect">
            <a:avLst/>
          </a:prstGeom>
          <a:noFill/>
        </p:spPr>
        <p:txBody>
          <a:bodyPr wrap="none" rtlCol="0">
            <a:spAutoFit/>
          </a:bodyPr>
          <a:lstStyle/>
          <a:p>
            <a:pPr algn="ctr"/>
            <a:r>
              <a:rPr lang="en-US" sz="4800">
                <a:latin typeface="Tahoma" panose="020B0604030504040204" pitchFamily="34" charset="0"/>
                <a:ea typeface="Tahoma" panose="020B0604030504040204" pitchFamily="34" charset="0"/>
                <a:cs typeface="Tahoma" panose="020B0604030504040204" pitchFamily="34" charset="0"/>
              </a:rPr>
              <a:t>Phiếu học tập </a:t>
            </a:r>
          </a:p>
          <a:p>
            <a:pPr algn="ctr"/>
            <a:r>
              <a:rPr lang="en-US" sz="4800">
                <a:latin typeface="Tahoma" panose="020B0604030504040204" pitchFamily="34" charset="0"/>
                <a:ea typeface="Tahoma" panose="020B0604030504040204" pitchFamily="34" charset="0"/>
                <a:cs typeface="Tahoma" panose="020B0604030504040204" pitchFamily="34" charset="0"/>
              </a:rPr>
              <a:t>số 2</a:t>
            </a:r>
          </a:p>
        </p:txBody>
      </p:sp>
      <p:sp>
        <p:nvSpPr>
          <p:cNvPr id="168" name="TextBox 167">
            <a:extLst>
              <a:ext uri="{FF2B5EF4-FFF2-40B4-BE49-F238E27FC236}">
                <a16:creationId xmlns:a16="http://schemas.microsoft.com/office/drawing/2014/main" id="{4F3573C8-6CD2-4953-F7A7-191BC013E268}"/>
              </a:ext>
            </a:extLst>
          </p:cNvPr>
          <p:cNvSpPr txBox="1"/>
          <p:nvPr/>
        </p:nvSpPr>
        <p:spPr>
          <a:xfrm>
            <a:off x="7644233" y="8670179"/>
            <a:ext cx="4083169" cy="1569660"/>
          </a:xfrm>
          <a:prstGeom prst="rect">
            <a:avLst/>
          </a:prstGeom>
          <a:noFill/>
        </p:spPr>
        <p:txBody>
          <a:bodyPr wrap="none" rtlCol="0">
            <a:spAutoFit/>
          </a:bodyPr>
          <a:lstStyle/>
          <a:p>
            <a:pPr algn="ctr"/>
            <a:r>
              <a:rPr lang="en-US" sz="4800">
                <a:latin typeface="Tahoma" panose="020B0604030504040204" pitchFamily="34" charset="0"/>
                <a:ea typeface="Tahoma" panose="020B0604030504040204" pitchFamily="34" charset="0"/>
                <a:cs typeface="Tahoma" panose="020B0604030504040204" pitchFamily="34" charset="0"/>
              </a:rPr>
              <a:t>Phiếu học tập </a:t>
            </a:r>
          </a:p>
          <a:p>
            <a:pPr algn="ctr"/>
            <a:r>
              <a:rPr lang="en-US" sz="4800">
                <a:latin typeface="Tahoma" panose="020B0604030504040204" pitchFamily="34" charset="0"/>
                <a:ea typeface="Tahoma" panose="020B0604030504040204" pitchFamily="34" charset="0"/>
                <a:cs typeface="Tahoma" panose="020B0604030504040204" pitchFamily="34" charset="0"/>
              </a:rPr>
              <a:t>số 3</a:t>
            </a:r>
          </a:p>
        </p:txBody>
      </p:sp>
      <p:sp>
        <p:nvSpPr>
          <p:cNvPr id="169" name="TextBox 168">
            <a:extLst>
              <a:ext uri="{FF2B5EF4-FFF2-40B4-BE49-F238E27FC236}">
                <a16:creationId xmlns:a16="http://schemas.microsoft.com/office/drawing/2014/main" id="{15D05E11-6CDC-E068-889E-E451BF067856}"/>
              </a:ext>
            </a:extLst>
          </p:cNvPr>
          <p:cNvSpPr txBox="1"/>
          <p:nvPr/>
        </p:nvSpPr>
        <p:spPr>
          <a:xfrm>
            <a:off x="11933741" y="8723147"/>
            <a:ext cx="4083169" cy="1569660"/>
          </a:xfrm>
          <a:prstGeom prst="rect">
            <a:avLst/>
          </a:prstGeom>
          <a:noFill/>
        </p:spPr>
        <p:txBody>
          <a:bodyPr wrap="none" rtlCol="0">
            <a:spAutoFit/>
          </a:bodyPr>
          <a:lstStyle/>
          <a:p>
            <a:pPr algn="ctr"/>
            <a:r>
              <a:rPr lang="en-US" sz="4800">
                <a:latin typeface="Tahoma" panose="020B0604030504040204" pitchFamily="34" charset="0"/>
                <a:ea typeface="Tahoma" panose="020B0604030504040204" pitchFamily="34" charset="0"/>
                <a:cs typeface="Tahoma" panose="020B0604030504040204" pitchFamily="34" charset="0"/>
              </a:rPr>
              <a:t>Phiếu học tập </a:t>
            </a:r>
          </a:p>
          <a:p>
            <a:pPr algn="ctr"/>
            <a:r>
              <a:rPr lang="en-US" sz="4800">
                <a:latin typeface="Tahoma" panose="020B0604030504040204" pitchFamily="34" charset="0"/>
                <a:ea typeface="Tahoma" panose="020B0604030504040204" pitchFamily="34" charset="0"/>
                <a:cs typeface="Tahoma" panose="020B0604030504040204" pitchFamily="34" charset="0"/>
              </a:rPr>
              <a:t>số 1</a:t>
            </a:r>
          </a:p>
        </p:txBody>
      </p:sp>
      <p:pic>
        <p:nvPicPr>
          <p:cNvPr id="200" name="Picture 199">
            <a:extLst>
              <a:ext uri="{FF2B5EF4-FFF2-40B4-BE49-F238E27FC236}">
                <a16:creationId xmlns:a16="http://schemas.microsoft.com/office/drawing/2014/main" id="{4C5DBC08-98FE-2E8A-6FA0-8A89B677D069}"/>
              </a:ext>
            </a:extLst>
          </p:cNvPr>
          <p:cNvPicPr>
            <a:picLocks noChangeAspect="1"/>
          </p:cNvPicPr>
          <p:nvPr/>
        </p:nvPicPr>
        <p:blipFill>
          <a:blip r:embed="rId2"/>
          <a:stretch>
            <a:fillRect/>
          </a:stretch>
        </p:blipFill>
        <p:spPr>
          <a:xfrm>
            <a:off x="19851607" y="11028861"/>
            <a:ext cx="3942768" cy="2194560"/>
          </a:xfrm>
          <a:prstGeom prst="rect">
            <a:avLst/>
          </a:prstGeom>
        </p:spPr>
      </p:pic>
      <p:sp>
        <p:nvSpPr>
          <p:cNvPr id="201" name="TextBox 200">
            <a:extLst>
              <a:ext uri="{FF2B5EF4-FFF2-40B4-BE49-F238E27FC236}">
                <a16:creationId xmlns:a16="http://schemas.microsoft.com/office/drawing/2014/main" id="{A3F2E2E2-77DE-B3D6-28F8-F7C82AF3B305}"/>
              </a:ext>
            </a:extLst>
          </p:cNvPr>
          <p:cNvSpPr txBox="1"/>
          <p:nvPr/>
        </p:nvSpPr>
        <p:spPr>
          <a:xfrm>
            <a:off x="3118034" y="11408189"/>
            <a:ext cx="4083169" cy="1569660"/>
          </a:xfrm>
          <a:prstGeom prst="rect">
            <a:avLst/>
          </a:prstGeom>
          <a:noFill/>
        </p:spPr>
        <p:txBody>
          <a:bodyPr wrap="none" rtlCol="0">
            <a:spAutoFit/>
          </a:bodyPr>
          <a:lstStyle/>
          <a:p>
            <a:pPr algn="ctr"/>
            <a:r>
              <a:rPr lang="en-US" sz="4800">
                <a:latin typeface="Tahoma" panose="020B0604030504040204" pitchFamily="34" charset="0"/>
                <a:ea typeface="Tahoma" panose="020B0604030504040204" pitchFamily="34" charset="0"/>
                <a:cs typeface="Tahoma" panose="020B0604030504040204" pitchFamily="34" charset="0"/>
              </a:rPr>
              <a:t>Phiếu học tập </a:t>
            </a:r>
          </a:p>
          <a:p>
            <a:pPr algn="ctr"/>
            <a:r>
              <a:rPr lang="en-US" sz="4800">
                <a:latin typeface="Tahoma" panose="020B0604030504040204" pitchFamily="34" charset="0"/>
                <a:ea typeface="Tahoma" panose="020B0604030504040204" pitchFamily="34" charset="0"/>
                <a:cs typeface="Tahoma" panose="020B0604030504040204" pitchFamily="34" charset="0"/>
              </a:rPr>
              <a:t>số 3</a:t>
            </a:r>
          </a:p>
        </p:txBody>
      </p:sp>
      <p:sp>
        <p:nvSpPr>
          <p:cNvPr id="202" name="TextBox 201">
            <a:extLst>
              <a:ext uri="{FF2B5EF4-FFF2-40B4-BE49-F238E27FC236}">
                <a16:creationId xmlns:a16="http://schemas.microsoft.com/office/drawing/2014/main" id="{6BDC8CCD-7F35-8807-CF75-8B0B1AAFAC7F}"/>
              </a:ext>
            </a:extLst>
          </p:cNvPr>
          <p:cNvSpPr txBox="1"/>
          <p:nvPr/>
        </p:nvSpPr>
        <p:spPr>
          <a:xfrm>
            <a:off x="7468387" y="11430769"/>
            <a:ext cx="4083169" cy="1569660"/>
          </a:xfrm>
          <a:prstGeom prst="rect">
            <a:avLst/>
          </a:prstGeom>
          <a:noFill/>
        </p:spPr>
        <p:txBody>
          <a:bodyPr wrap="none" rtlCol="0">
            <a:spAutoFit/>
          </a:bodyPr>
          <a:lstStyle/>
          <a:p>
            <a:pPr algn="ctr"/>
            <a:r>
              <a:rPr lang="en-US" sz="4800">
                <a:latin typeface="Tahoma" panose="020B0604030504040204" pitchFamily="34" charset="0"/>
                <a:ea typeface="Tahoma" panose="020B0604030504040204" pitchFamily="34" charset="0"/>
                <a:cs typeface="Tahoma" panose="020B0604030504040204" pitchFamily="34" charset="0"/>
              </a:rPr>
              <a:t>Phiếu học tập </a:t>
            </a:r>
          </a:p>
          <a:p>
            <a:pPr algn="ctr"/>
            <a:r>
              <a:rPr lang="en-US" sz="4800">
                <a:latin typeface="Tahoma" panose="020B0604030504040204" pitchFamily="34" charset="0"/>
                <a:ea typeface="Tahoma" panose="020B0604030504040204" pitchFamily="34" charset="0"/>
                <a:cs typeface="Tahoma" panose="020B0604030504040204" pitchFamily="34" charset="0"/>
              </a:rPr>
              <a:t>số 1</a:t>
            </a:r>
          </a:p>
        </p:txBody>
      </p:sp>
      <p:sp>
        <p:nvSpPr>
          <p:cNvPr id="203" name="TextBox 202">
            <a:extLst>
              <a:ext uri="{FF2B5EF4-FFF2-40B4-BE49-F238E27FC236}">
                <a16:creationId xmlns:a16="http://schemas.microsoft.com/office/drawing/2014/main" id="{DE34A1DF-FC77-7021-599E-55A95AACD3CD}"/>
              </a:ext>
            </a:extLst>
          </p:cNvPr>
          <p:cNvSpPr txBox="1"/>
          <p:nvPr/>
        </p:nvSpPr>
        <p:spPr>
          <a:xfrm>
            <a:off x="11757895" y="11483737"/>
            <a:ext cx="4083169" cy="1569660"/>
          </a:xfrm>
          <a:prstGeom prst="rect">
            <a:avLst/>
          </a:prstGeom>
          <a:noFill/>
        </p:spPr>
        <p:txBody>
          <a:bodyPr wrap="none" rtlCol="0">
            <a:spAutoFit/>
          </a:bodyPr>
          <a:lstStyle/>
          <a:p>
            <a:pPr algn="ctr"/>
            <a:r>
              <a:rPr lang="en-US" sz="4800">
                <a:latin typeface="Tahoma" panose="020B0604030504040204" pitchFamily="34" charset="0"/>
                <a:ea typeface="Tahoma" panose="020B0604030504040204" pitchFamily="34" charset="0"/>
                <a:cs typeface="Tahoma" panose="020B0604030504040204" pitchFamily="34" charset="0"/>
              </a:rPr>
              <a:t>Phiếu học tập </a:t>
            </a:r>
          </a:p>
          <a:p>
            <a:pPr algn="ctr"/>
            <a:r>
              <a:rPr lang="en-US" sz="4800">
                <a:latin typeface="Tahoma" panose="020B0604030504040204" pitchFamily="34" charset="0"/>
                <a:ea typeface="Tahoma" panose="020B0604030504040204" pitchFamily="34" charset="0"/>
                <a:cs typeface="Tahoma" panose="020B0604030504040204" pitchFamily="34" charset="0"/>
              </a:rPr>
              <a:t>số 2</a:t>
            </a:r>
          </a:p>
        </p:txBody>
      </p:sp>
      <p:grpSp>
        <p:nvGrpSpPr>
          <p:cNvPr id="204" name="Google Shape;4426;p55">
            <a:extLst>
              <a:ext uri="{FF2B5EF4-FFF2-40B4-BE49-F238E27FC236}">
                <a16:creationId xmlns:a16="http://schemas.microsoft.com/office/drawing/2014/main" id="{AC83E456-B89E-B519-9920-8AC99D7077A9}"/>
              </a:ext>
            </a:extLst>
          </p:cNvPr>
          <p:cNvGrpSpPr/>
          <p:nvPr/>
        </p:nvGrpSpPr>
        <p:grpSpPr>
          <a:xfrm>
            <a:off x="16852205" y="10976697"/>
            <a:ext cx="2194560" cy="2194560"/>
            <a:chOff x="5464800" y="2634600"/>
            <a:chExt cx="446425" cy="397650"/>
          </a:xfrm>
        </p:grpSpPr>
        <p:sp>
          <p:nvSpPr>
            <p:cNvPr id="205" name="Google Shape;4427;p55">
              <a:extLst>
                <a:ext uri="{FF2B5EF4-FFF2-40B4-BE49-F238E27FC236}">
                  <a16:creationId xmlns:a16="http://schemas.microsoft.com/office/drawing/2014/main" id="{338DBA39-C975-1834-2829-0A5C86DA86D4}"/>
                </a:ext>
              </a:extLst>
            </p:cNvPr>
            <p:cNvSpPr/>
            <p:nvPr/>
          </p:nvSpPr>
          <p:spPr>
            <a:xfrm>
              <a:off x="5538875" y="2937900"/>
              <a:ext cx="57650" cy="44350"/>
            </a:xfrm>
            <a:custGeom>
              <a:avLst/>
              <a:gdLst/>
              <a:ahLst/>
              <a:cxnLst/>
              <a:rect l="l" t="t" r="r" b="b"/>
              <a:pathLst>
                <a:path w="2306" h="1774" extrusionOk="0">
                  <a:moveTo>
                    <a:pt x="1900" y="0"/>
                  </a:moveTo>
                  <a:lnTo>
                    <a:pt x="533" y="101"/>
                  </a:lnTo>
                  <a:lnTo>
                    <a:pt x="1" y="1039"/>
                  </a:lnTo>
                  <a:lnTo>
                    <a:pt x="1" y="1140"/>
                  </a:lnTo>
                  <a:lnTo>
                    <a:pt x="26" y="1241"/>
                  </a:lnTo>
                  <a:lnTo>
                    <a:pt x="77" y="1317"/>
                  </a:lnTo>
                  <a:lnTo>
                    <a:pt x="127" y="1393"/>
                  </a:lnTo>
                  <a:lnTo>
                    <a:pt x="254" y="1520"/>
                  </a:lnTo>
                  <a:lnTo>
                    <a:pt x="406" y="1621"/>
                  </a:lnTo>
                  <a:lnTo>
                    <a:pt x="583" y="1672"/>
                  </a:lnTo>
                  <a:lnTo>
                    <a:pt x="786" y="1722"/>
                  </a:lnTo>
                  <a:lnTo>
                    <a:pt x="963" y="1748"/>
                  </a:lnTo>
                  <a:lnTo>
                    <a:pt x="1141" y="1773"/>
                  </a:lnTo>
                  <a:lnTo>
                    <a:pt x="1318" y="1748"/>
                  </a:lnTo>
                  <a:lnTo>
                    <a:pt x="1495" y="1722"/>
                  </a:lnTo>
                  <a:lnTo>
                    <a:pt x="1698" y="1672"/>
                  </a:lnTo>
                  <a:lnTo>
                    <a:pt x="1900" y="1596"/>
                  </a:lnTo>
                  <a:lnTo>
                    <a:pt x="2078" y="1494"/>
                  </a:lnTo>
                  <a:lnTo>
                    <a:pt x="2204" y="1368"/>
                  </a:lnTo>
                  <a:lnTo>
                    <a:pt x="2255" y="1292"/>
                  </a:lnTo>
                  <a:lnTo>
                    <a:pt x="2306" y="1216"/>
                  </a:lnTo>
                  <a:lnTo>
                    <a:pt x="2306" y="1140"/>
                  </a:lnTo>
                  <a:lnTo>
                    <a:pt x="2306" y="1039"/>
                  </a:lnTo>
                  <a:lnTo>
                    <a:pt x="2280" y="709"/>
                  </a:lnTo>
                  <a:lnTo>
                    <a:pt x="1900"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06" name="Google Shape;4428;p55">
              <a:extLst>
                <a:ext uri="{FF2B5EF4-FFF2-40B4-BE49-F238E27FC236}">
                  <a16:creationId xmlns:a16="http://schemas.microsoft.com/office/drawing/2014/main" id="{3B5DDB8C-140A-655F-0A09-FF85F30445E8}"/>
                </a:ext>
              </a:extLst>
            </p:cNvPr>
            <p:cNvSpPr/>
            <p:nvPr/>
          </p:nvSpPr>
          <p:spPr>
            <a:xfrm>
              <a:off x="5529375" y="2963850"/>
              <a:ext cx="77925" cy="62075"/>
            </a:xfrm>
            <a:custGeom>
              <a:avLst/>
              <a:gdLst/>
              <a:ahLst/>
              <a:cxnLst/>
              <a:rect l="l" t="t" r="r" b="b"/>
              <a:pathLst>
                <a:path w="3117" h="2483" extrusionOk="0">
                  <a:moveTo>
                    <a:pt x="381" y="1"/>
                  </a:moveTo>
                  <a:lnTo>
                    <a:pt x="178" y="51"/>
                  </a:lnTo>
                  <a:lnTo>
                    <a:pt x="1" y="1571"/>
                  </a:lnTo>
                  <a:lnTo>
                    <a:pt x="178" y="2483"/>
                  </a:lnTo>
                  <a:lnTo>
                    <a:pt x="2888" y="2483"/>
                  </a:lnTo>
                  <a:lnTo>
                    <a:pt x="3116" y="1242"/>
                  </a:lnTo>
                  <a:lnTo>
                    <a:pt x="2888" y="51"/>
                  </a:lnTo>
                  <a:lnTo>
                    <a:pt x="2686" y="1"/>
                  </a:lnTo>
                  <a:lnTo>
                    <a:pt x="2432" y="178"/>
                  </a:lnTo>
                  <a:lnTo>
                    <a:pt x="2154" y="305"/>
                  </a:lnTo>
                  <a:lnTo>
                    <a:pt x="1850" y="406"/>
                  </a:lnTo>
                  <a:lnTo>
                    <a:pt x="1546" y="431"/>
                  </a:lnTo>
                  <a:lnTo>
                    <a:pt x="1217" y="406"/>
                  </a:lnTo>
                  <a:lnTo>
                    <a:pt x="938" y="305"/>
                  </a:lnTo>
                  <a:lnTo>
                    <a:pt x="634" y="178"/>
                  </a:lnTo>
                  <a:lnTo>
                    <a:pt x="38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07" name="Google Shape;4429;p55">
              <a:extLst>
                <a:ext uri="{FF2B5EF4-FFF2-40B4-BE49-F238E27FC236}">
                  <a16:creationId xmlns:a16="http://schemas.microsoft.com/office/drawing/2014/main" id="{F67511E5-8302-9026-B2F2-FEBBE986872D}"/>
                </a:ext>
              </a:extLst>
            </p:cNvPr>
            <p:cNvSpPr/>
            <p:nvPr/>
          </p:nvSpPr>
          <p:spPr>
            <a:xfrm>
              <a:off x="5478725" y="2969550"/>
              <a:ext cx="55125" cy="56375"/>
            </a:xfrm>
            <a:custGeom>
              <a:avLst/>
              <a:gdLst/>
              <a:ahLst/>
              <a:cxnLst/>
              <a:rect l="l" t="t" r="r" b="b"/>
              <a:pathLst>
                <a:path w="2205" h="2255" extrusionOk="0">
                  <a:moveTo>
                    <a:pt x="2103" y="1"/>
                  </a:moveTo>
                  <a:lnTo>
                    <a:pt x="938" y="304"/>
                  </a:lnTo>
                  <a:lnTo>
                    <a:pt x="760" y="355"/>
                  </a:lnTo>
                  <a:lnTo>
                    <a:pt x="609" y="431"/>
                  </a:lnTo>
                  <a:lnTo>
                    <a:pt x="482" y="507"/>
                  </a:lnTo>
                  <a:lnTo>
                    <a:pt x="381" y="608"/>
                  </a:lnTo>
                  <a:lnTo>
                    <a:pt x="305" y="710"/>
                  </a:lnTo>
                  <a:lnTo>
                    <a:pt x="229" y="862"/>
                  </a:lnTo>
                  <a:lnTo>
                    <a:pt x="178" y="1014"/>
                  </a:lnTo>
                  <a:lnTo>
                    <a:pt x="127" y="1191"/>
                  </a:lnTo>
                  <a:lnTo>
                    <a:pt x="51" y="1723"/>
                  </a:lnTo>
                  <a:lnTo>
                    <a:pt x="1" y="1875"/>
                  </a:lnTo>
                  <a:lnTo>
                    <a:pt x="1" y="1976"/>
                  </a:lnTo>
                  <a:lnTo>
                    <a:pt x="1" y="2027"/>
                  </a:lnTo>
                  <a:lnTo>
                    <a:pt x="26" y="2052"/>
                  </a:lnTo>
                  <a:lnTo>
                    <a:pt x="77" y="2077"/>
                  </a:lnTo>
                  <a:lnTo>
                    <a:pt x="153" y="2077"/>
                  </a:lnTo>
                  <a:lnTo>
                    <a:pt x="203" y="2255"/>
                  </a:lnTo>
                  <a:lnTo>
                    <a:pt x="2204" y="2255"/>
                  </a:lnTo>
                  <a:lnTo>
                    <a:pt x="2204" y="330"/>
                  </a:lnTo>
                  <a:lnTo>
                    <a:pt x="210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08" name="Google Shape;4430;p55">
              <a:extLst>
                <a:ext uri="{FF2B5EF4-FFF2-40B4-BE49-F238E27FC236}">
                  <a16:creationId xmlns:a16="http://schemas.microsoft.com/office/drawing/2014/main" id="{0B6345D0-E530-2EC2-1741-D5C4E3668239}"/>
                </a:ext>
              </a:extLst>
            </p:cNvPr>
            <p:cNvSpPr/>
            <p:nvPr/>
          </p:nvSpPr>
          <p:spPr>
            <a:xfrm>
              <a:off x="5529375" y="2963850"/>
              <a:ext cx="20300" cy="13950"/>
            </a:xfrm>
            <a:custGeom>
              <a:avLst/>
              <a:gdLst/>
              <a:ahLst/>
              <a:cxnLst/>
              <a:rect l="l" t="t" r="r" b="b"/>
              <a:pathLst>
                <a:path w="812" h="558" extrusionOk="0">
                  <a:moveTo>
                    <a:pt x="381" y="1"/>
                  </a:moveTo>
                  <a:lnTo>
                    <a:pt x="178" y="51"/>
                  </a:lnTo>
                  <a:lnTo>
                    <a:pt x="1" y="330"/>
                  </a:lnTo>
                  <a:lnTo>
                    <a:pt x="178" y="558"/>
                  </a:lnTo>
                  <a:lnTo>
                    <a:pt x="355" y="507"/>
                  </a:lnTo>
                  <a:lnTo>
                    <a:pt x="533" y="482"/>
                  </a:lnTo>
                  <a:lnTo>
                    <a:pt x="710" y="406"/>
                  </a:lnTo>
                  <a:lnTo>
                    <a:pt x="761" y="355"/>
                  </a:lnTo>
                  <a:lnTo>
                    <a:pt x="811" y="279"/>
                  </a:lnTo>
                  <a:lnTo>
                    <a:pt x="659"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09" name="Google Shape;4431;p55">
              <a:extLst>
                <a:ext uri="{FF2B5EF4-FFF2-40B4-BE49-F238E27FC236}">
                  <a16:creationId xmlns:a16="http://schemas.microsoft.com/office/drawing/2014/main" id="{B925AF97-AA24-3742-2F53-A27316A1062B}"/>
                </a:ext>
              </a:extLst>
            </p:cNvPr>
            <p:cNvSpPr/>
            <p:nvPr/>
          </p:nvSpPr>
          <p:spPr>
            <a:xfrm>
              <a:off x="5601575" y="2965125"/>
              <a:ext cx="62700" cy="60800"/>
            </a:xfrm>
            <a:custGeom>
              <a:avLst/>
              <a:gdLst/>
              <a:ahLst/>
              <a:cxnLst/>
              <a:rect l="l" t="t" r="r" b="b"/>
              <a:pathLst>
                <a:path w="2508" h="2432" extrusionOk="0">
                  <a:moveTo>
                    <a:pt x="0" y="0"/>
                  </a:moveTo>
                  <a:lnTo>
                    <a:pt x="0" y="2432"/>
                  </a:lnTo>
                  <a:lnTo>
                    <a:pt x="2508" y="2432"/>
                  </a:lnTo>
                  <a:lnTo>
                    <a:pt x="2330" y="1469"/>
                  </a:lnTo>
                  <a:lnTo>
                    <a:pt x="2280" y="1292"/>
                  </a:lnTo>
                  <a:lnTo>
                    <a:pt x="2229" y="1115"/>
                  </a:lnTo>
                  <a:lnTo>
                    <a:pt x="2128" y="937"/>
                  </a:lnTo>
                  <a:lnTo>
                    <a:pt x="2027" y="811"/>
                  </a:lnTo>
                  <a:lnTo>
                    <a:pt x="1875" y="659"/>
                  </a:lnTo>
                  <a:lnTo>
                    <a:pt x="1723" y="557"/>
                  </a:lnTo>
                  <a:lnTo>
                    <a:pt x="1571" y="456"/>
                  </a:lnTo>
                  <a:lnTo>
                    <a:pt x="1393" y="405"/>
                  </a:lnTo>
                  <a:lnTo>
                    <a:pt x="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10" name="Google Shape;4432;p55">
              <a:extLst>
                <a:ext uri="{FF2B5EF4-FFF2-40B4-BE49-F238E27FC236}">
                  <a16:creationId xmlns:a16="http://schemas.microsoft.com/office/drawing/2014/main" id="{A693F26B-D5A5-A819-B50F-4F1E84A285B5}"/>
                </a:ext>
              </a:extLst>
            </p:cNvPr>
            <p:cNvSpPr/>
            <p:nvPr/>
          </p:nvSpPr>
          <p:spPr>
            <a:xfrm>
              <a:off x="5711125" y="2644100"/>
              <a:ext cx="105125" cy="107650"/>
            </a:xfrm>
            <a:custGeom>
              <a:avLst/>
              <a:gdLst/>
              <a:ahLst/>
              <a:cxnLst/>
              <a:rect l="l" t="t" r="r" b="b"/>
              <a:pathLst>
                <a:path w="4205" h="4306" extrusionOk="0">
                  <a:moveTo>
                    <a:pt x="228" y="0"/>
                  </a:moveTo>
                  <a:lnTo>
                    <a:pt x="152" y="25"/>
                  </a:lnTo>
                  <a:lnTo>
                    <a:pt x="101" y="76"/>
                  </a:lnTo>
                  <a:lnTo>
                    <a:pt x="51" y="177"/>
                  </a:lnTo>
                  <a:lnTo>
                    <a:pt x="25" y="279"/>
                  </a:lnTo>
                  <a:lnTo>
                    <a:pt x="0" y="507"/>
                  </a:lnTo>
                  <a:lnTo>
                    <a:pt x="0" y="709"/>
                  </a:lnTo>
                  <a:lnTo>
                    <a:pt x="25" y="3014"/>
                  </a:lnTo>
                  <a:lnTo>
                    <a:pt x="51" y="3115"/>
                  </a:lnTo>
                  <a:lnTo>
                    <a:pt x="76" y="3191"/>
                  </a:lnTo>
                  <a:lnTo>
                    <a:pt x="101" y="3242"/>
                  </a:lnTo>
                  <a:lnTo>
                    <a:pt x="152" y="3318"/>
                  </a:lnTo>
                  <a:lnTo>
                    <a:pt x="228" y="3369"/>
                  </a:lnTo>
                  <a:lnTo>
                    <a:pt x="279" y="3394"/>
                  </a:lnTo>
                  <a:lnTo>
                    <a:pt x="355" y="3419"/>
                  </a:lnTo>
                  <a:lnTo>
                    <a:pt x="456" y="3445"/>
                  </a:lnTo>
                  <a:lnTo>
                    <a:pt x="1748" y="3470"/>
                  </a:lnTo>
                  <a:lnTo>
                    <a:pt x="1824" y="3495"/>
                  </a:lnTo>
                  <a:lnTo>
                    <a:pt x="1900" y="3521"/>
                  </a:lnTo>
                  <a:lnTo>
                    <a:pt x="2786" y="4280"/>
                  </a:lnTo>
                  <a:lnTo>
                    <a:pt x="2862" y="4306"/>
                  </a:lnTo>
                  <a:lnTo>
                    <a:pt x="2913" y="4280"/>
                  </a:lnTo>
                  <a:lnTo>
                    <a:pt x="2989" y="4230"/>
                  </a:lnTo>
                  <a:lnTo>
                    <a:pt x="2989" y="4154"/>
                  </a:lnTo>
                  <a:lnTo>
                    <a:pt x="3065" y="3799"/>
                  </a:lnTo>
                  <a:lnTo>
                    <a:pt x="3065" y="3698"/>
                  </a:lnTo>
                  <a:lnTo>
                    <a:pt x="3141" y="3597"/>
                  </a:lnTo>
                  <a:lnTo>
                    <a:pt x="3217" y="3546"/>
                  </a:lnTo>
                  <a:lnTo>
                    <a:pt x="3318" y="3521"/>
                  </a:lnTo>
                  <a:lnTo>
                    <a:pt x="3926" y="3521"/>
                  </a:lnTo>
                  <a:lnTo>
                    <a:pt x="4078" y="3470"/>
                  </a:lnTo>
                  <a:lnTo>
                    <a:pt x="4128" y="3445"/>
                  </a:lnTo>
                  <a:lnTo>
                    <a:pt x="4179" y="3394"/>
                  </a:lnTo>
                  <a:lnTo>
                    <a:pt x="4204" y="3318"/>
                  </a:lnTo>
                  <a:lnTo>
                    <a:pt x="4204" y="3242"/>
                  </a:lnTo>
                  <a:lnTo>
                    <a:pt x="4204" y="405"/>
                  </a:lnTo>
                  <a:lnTo>
                    <a:pt x="4204" y="329"/>
                  </a:lnTo>
                  <a:lnTo>
                    <a:pt x="4179" y="253"/>
                  </a:lnTo>
                  <a:lnTo>
                    <a:pt x="4128" y="177"/>
                  </a:lnTo>
                  <a:lnTo>
                    <a:pt x="4078" y="127"/>
                  </a:lnTo>
                  <a:lnTo>
                    <a:pt x="4027" y="76"/>
                  </a:lnTo>
                  <a:lnTo>
                    <a:pt x="3951" y="25"/>
                  </a:lnTo>
                  <a:lnTo>
                    <a:pt x="387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11" name="Google Shape;4433;p55">
              <a:extLst>
                <a:ext uri="{FF2B5EF4-FFF2-40B4-BE49-F238E27FC236}">
                  <a16:creationId xmlns:a16="http://schemas.microsoft.com/office/drawing/2014/main" id="{12809C6B-BCC0-0D6A-2597-20B901979D66}"/>
                </a:ext>
              </a:extLst>
            </p:cNvPr>
            <p:cNvSpPr/>
            <p:nvPr/>
          </p:nvSpPr>
          <p:spPr>
            <a:xfrm>
              <a:off x="5562950" y="2644100"/>
              <a:ext cx="106400" cy="107650"/>
            </a:xfrm>
            <a:custGeom>
              <a:avLst/>
              <a:gdLst/>
              <a:ahLst/>
              <a:cxnLst/>
              <a:rect l="l" t="t" r="r" b="b"/>
              <a:pathLst>
                <a:path w="4256" h="4306" extrusionOk="0">
                  <a:moveTo>
                    <a:pt x="431" y="0"/>
                  </a:moveTo>
                  <a:lnTo>
                    <a:pt x="330" y="152"/>
                  </a:lnTo>
                  <a:lnTo>
                    <a:pt x="254" y="152"/>
                  </a:lnTo>
                  <a:lnTo>
                    <a:pt x="178" y="203"/>
                  </a:lnTo>
                  <a:lnTo>
                    <a:pt x="127" y="228"/>
                  </a:lnTo>
                  <a:lnTo>
                    <a:pt x="76" y="304"/>
                  </a:lnTo>
                  <a:lnTo>
                    <a:pt x="26" y="456"/>
                  </a:lnTo>
                  <a:lnTo>
                    <a:pt x="0" y="608"/>
                  </a:lnTo>
                  <a:lnTo>
                    <a:pt x="51" y="3141"/>
                  </a:lnTo>
                  <a:lnTo>
                    <a:pt x="76" y="3242"/>
                  </a:lnTo>
                  <a:lnTo>
                    <a:pt x="76" y="3318"/>
                  </a:lnTo>
                  <a:lnTo>
                    <a:pt x="127" y="3369"/>
                  </a:lnTo>
                  <a:lnTo>
                    <a:pt x="178" y="3445"/>
                  </a:lnTo>
                  <a:lnTo>
                    <a:pt x="228" y="3495"/>
                  </a:lnTo>
                  <a:lnTo>
                    <a:pt x="304" y="3521"/>
                  </a:lnTo>
                  <a:lnTo>
                    <a:pt x="380" y="3546"/>
                  </a:lnTo>
                  <a:lnTo>
                    <a:pt x="456" y="3571"/>
                  </a:lnTo>
                  <a:lnTo>
                    <a:pt x="912" y="3571"/>
                  </a:lnTo>
                  <a:lnTo>
                    <a:pt x="988" y="3647"/>
                  </a:lnTo>
                  <a:lnTo>
                    <a:pt x="1039" y="3723"/>
                  </a:lnTo>
                  <a:lnTo>
                    <a:pt x="1064" y="3825"/>
                  </a:lnTo>
                  <a:lnTo>
                    <a:pt x="963" y="4179"/>
                  </a:lnTo>
                  <a:lnTo>
                    <a:pt x="988" y="4255"/>
                  </a:lnTo>
                  <a:lnTo>
                    <a:pt x="1039" y="4306"/>
                  </a:lnTo>
                  <a:lnTo>
                    <a:pt x="1115" y="4306"/>
                  </a:lnTo>
                  <a:lnTo>
                    <a:pt x="1191" y="4280"/>
                  </a:lnTo>
                  <a:lnTo>
                    <a:pt x="2204" y="3571"/>
                  </a:lnTo>
                  <a:lnTo>
                    <a:pt x="2280" y="3546"/>
                  </a:lnTo>
                  <a:lnTo>
                    <a:pt x="2356" y="3521"/>
                  </a:lnTo>
                  <a:lnTo>
                    <a:pt x="3597" y="3546"/>
                  </a:lnTo>
                  <a:lnTo>
                    <a:pt x="3774" y="3521"/>
                  </a:lnTo>
                  <a:lnTo>
                    <a:pt x="3926" y="3495"/>
                  </a:lnTo>
                  <a:lnTo>
                    <a:pt x="4002" y="3445"/>
                  </a:lnTo>
                  <a:lnTo>
                    <a:pt x="4053" y="3419"/>
                  </a:lnTo>
                  <a:lnTo>
                    <a:pt x="4078" y="3343"/>
                  </a:lnTo>
                  <a:lnTo>
                    <a:pt x="4078" y="3267"/>
                  </a:lnTo>
                  <a:lnTo>
                    <a:pt x="4255" y="3115"/>
                  </a:lnTo>
                  <a:lnTo>
                    <a:pt x="4255" y="405"/>
                  </a:lnTo>
                  <a:lnTo>
                    <a:pt x="4255" y="329"/>
                  </a:lnTo>
                  <a:lnTo>
                    <a:pt x="4230" y="253"/>
                  </a:lnTo>
                  <a:lnTo>
                    <a:pt x="4179" y="177"/>
                  </a:lnTo>
                  <a:lnTo>
                    <a:pt x="4129" y="127"/>
                  </a:lnTo>
                  <a:lnTo>
                    <a:pt x="4078" y="76"/>
                  </a:lnTo>
                  <a:lnTo>
                    <a:pt x="4002" y="25"/>
                  </a:lnTo>
                  <a:lnTo>
                    <a:pt x="392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12" name="Google Shape;4434;p55">
              <a:extLst>
                <a:ext uri="{FF2B5EF4-FFF2-40B4-BE49-F238E27FC236}">
                  <a16:creationId xmlns:a16="http://schemas.microsoft.com/office/drawing/2014/main" id="{3D52781D-5D91-8C59-3186-84EC6DA06F99}"/>
                </a:ext>
              </a:extLst>
            </p:cNvPr>
            <p:cNvSpPr/>
            <p:nvPr/>
          </p:nvSpPr>
          <p:spPr>
            <a:xfrm>
              <a:off x="5720600" y="2783400"/>
              <a:ext cx="182400" cy="198850"/>
            </a:xfrm>
            <a:custGeom>
              <a:avLst/>
              <a:gdLst/>
              <a:ahLst/>
              <a:cxnLst/>
              <a:rect l="l" t="t" r="r" b="b"/>
              <a:pathLst>
                <a:path w="7296" h="7954" extrusionOk="0">
                  <a:moveTo>
                    <a:pt x="3800" y="0"/>
                  </a:moveTo>
                  <a:lnTo>
                    <a:pt x="3522" y="25"/>
                  </a:lnTo>
                  <a:lnTo>
                    <a:pt x="3319" y="51"/>
                  </a:lnTo>
                  <a:lnTo>
                    <a:pt x="3116" y="76"/>
                  </a:lnTo>
                  <a:lnTo>
                    <a:pt x="2939" y="127"/>
                  </a:lnTo>
                  <a:lnTo>
                    <a:pt x="2787" y="177"/>
                  </a:lnTo>
                  <a:lnTo>
                    <a:pt x="2610" y="253"/>
                  </a:lnTo>
                  <a:lnTo>
                    <a:pt x="2458" y="355"/>
                  </a:lnTo>
                  <a:lnTo>
                    <a:pt x="2179" y="557"/>
                  </a:lnTo>
                  <a:lnTo>
                    <a:pt x="2128" y="583"/>
                  </a:lnTo>
                  <a:lnTo>
                    <a:pt x="1951" y="608"/>
                  </a:lnTo>
                  <a:lnTo>
                    <a:pt x="1799" y="633"/>
                  </a:lnTo>
                  <a:lnTo>
                    <a:pt x="1647" y="659"/>
                  </a:lnTo>
                  <a:lnTo>
                    <a:pt x="1495" y="709"/>
                  </a:lnTo>
                  <a:lnTo>
                    <a:pt x="1369" y="785"/>
                  </a:lnTo>
                  <a:lnTo>
                    <a:pt x="1242" y="887"/>
                  </a:lnTo>
                  <a:lnTo>
                    <a:pt x="1141" y="963"/>
                  </a:lnTo>
                  <a:lnTo>
                    <a:pt x="1039" y="1089"/>
                  </a:lnTo>
                  <a:lnTo>
                    <a:pt x="938" y="1191"/>
                  </a:lnTo>
                  <a:lnTo>
                    <a:pt x="862" y="1317"/>
                  </a:lnTo>
                  <a:lnTo>
                    <a:pt x="811" y="1469"/>
                  </a:lnTo>
                  <a:lnTo>
                    <a:pt x="761" y="1596"/>
                  </a:lnTo>
                  <a:lnTo>
                    <a:pt x="710" y="1748"/>
                  </a:lnTo>
                  <a:lnTo>
                    <a:pt x="710" y="1900"/>
                  </a:lnTo>
                  <a:lnTo>
                    <a:pt x="710" y="2077"/>
                  </a:lnTo>
                  <a:lnTo>
                    <a:pt x="735" y="2229"/>
                  </a:lnTo>
                  <a:lnTo>
                    <a:pt x="735" y="2254"/>
                  </a:lnTo>
                  <a:lnTo>
                    <a:pt x="710" y="2280"/>
                  </a:lnTo>
                  <a:lnTo>
                    <a:pt x="583" y="2432"/>
                  </a:lnTo>
                  <a:lnTo>
                    <a:pt x="482" y="2558"/>
                  </a:lnTo>
                  <a:lnTo>
                    <a:pt x="406" y="2736"/>
                  </a:lnTo>
                  <a:lnTo>
                    <a:pt x="330" y="2888"/>
                  </a:lnTo>
                  <a:lnTo>
                    <a:pt x="280" y="3065"/>
                  </a:lnTo>
                  <a:lnTo>
                    <a:pt x="229" y="3242"/>
                  </a:lnTo>
                  <a:lnTo>
                    <a:pt x="204" y="3445"/>
                  </a:lnTo>
                  <a:lnTo>
                    <a:pt x="178" y="3647"/>
                  </a:lnTo>
                  <a:lnTo>
                    <a:pt x="204" y="3926"/>
                  </a:lnTo>
                  <a:lnTo>
                    <a:pt x="254" y="4179"/>
                  </a:lnTo>
                  <a:lnTo>
                    <a:pt x="330" y="4433"/>
                  </a:lnTo>
                  <a:lnTo>
                    <a:pt x="431" y="4660"/>
                  </a:lnTo>
                  <a:lnTo>
                    <a:pt x="457" y="4711"/>
                  </a:lnTo>
                  <a:lnTo>
                    <a:pt x="431" y="4736"/>
                  </a:lnTo>
                  <a:lnTo>
                    <a:pt x="305" y="4888"/>
                  </a:lnTo>
                  <a:lnTo>
                    <a:pt x="229" y="5040"/>
                  </a:lnTo>
                  <a:lnTo>
                    <a:pt x="153" y="5218"/>
                  </a:lnTo>
                  <a:lnTo>
                    <a:pt x="77" y="5420"/>
                  </a:lnTo>
                  <a:lnTo>
                    <a:pt x="52" y="5598"/>
                  </a:lnTo>
                  <a:lnTo>
                    <a:pt x="26" y="5800"/>
                  </a:lnTo>
                  <a:lnTo>
                    <a:pt x="1" y="6231"/>
                  </a:lnTo>
                  <a:lnTo>
                    <a:pt x="26" y="6433"/>
                  </a:lnTo>
                  <a:lnTo>
                    <a:pt x="77" y="6661"/>
                  </a:lnTo>
                  <a:lnTo>
                    <a:pt x="153" y="6915"/>
                  </a:lnTo>
                  <a:lnTo>
                    <a:pt x="254" y="7168"/>
                  </a:lnTo>
                  <a:lnTo>
                    <a:pt x="356" y="7396"/>
                  </a:lnTo>
                  <a:lnTo>
                    <a:pt x="482" y="7598"/>
                  </a:lnTo>
                  <a:lnTo>
                    <a:pt x="609" y="7801"/>
                  </a:lnTo>
                  <a:lnTo>
                    <a:pt x="735" y="7953"/>
                  </a:lnTo>
                  <a:lnTo>
                    <a:pt x="6637" y="7877"/>
                  </a:lnTo>
                  <a:lnTo>
                    <a:pt x="6738" y="7750"/>
                  </a:lnTo>
                  <a:lnTo>
                    <a:pt x="6839" y="7598"/>
                  </a:lnTo>
                  <a:lnTo>
                    <a:pt x="7017" y="7269"/>
                  </a:lnTo>
                  <a:lnTo>
                    <a:pt x="7169" y="6915"/>
                  </a:lnTo>
                  <a:lnTo>
                    <a:pt x="7245" y="6535"/>
                  </a:lnTo>
                  <a:lnTo>
                    <a:pt x="7295" y="6155"/>
                  </a:lnTo>
                  <a:lnTo>
                    <a:pt x="7295" y="5775"/>
                  </a:lnTo>
                  <a:lnTo>
                    <a:pt x="7270" y="5598"/>
                  </a:lnTo>
                  <a:lnTo>
                    <a:pt x="7219" y="5420"/>
                  </a:lnTo>
                  <a:lnTo>
                    <a:pt x="7169" y="5268"/>
                  </a:lnTo>
                  <a:lnTo>
                    <a:pt x="7093" y="5142"/>
                  </a:lnTo>
                  <a:lnTo>
                    <a:pt x="6966" y="4914"/>
                  </a:lnTo>
                  <a:lnTo>
                    <a:pt x="6789" y="4736"/>
                  </a:lnTo>
                  <a:lnTo>
                    <a:pt x="6789" y="4686"/>
                  </a:lnTo>
                  <a:lnTo>
                    <a:pt x="6789" y="4635"/>
                  </a:lnTo>
                  <a:lnTo>
                    <a:pt x="6890" y="4407"/>
                  </a:lnTo>
                  <a:lnTo>
                    <a:pt x="6966" y="4179"/>
                  </a:lnTo>
                  <a:lnTo>
                    <a:pt x="7017" y="3901"/>
                  </a:lnTo>
                  <a:lnTo>
                    <a:pt x="7042" y="3622"/>
                  </a:lnTo>
                  <a:lnTo>
                    <a:pt x="7042" y="3419"/>
                  </a:lnTo>
                  <a:lnTo>
                    <a:pt x="7017" y="3242"/>
                  </a:lnTo>
                  <a:lnTo>
                    <a:pt x="6966" y="3039"/>
                  </a:lnTo>
                  <a:lnTo>
                    <a:pt x="6890" y="2862"/>
                  </a:lnTo>
                  <a:lnTo>
                    <a:pt x="6814" y="2685"/>
                  </a:lnTo>
                  <a:lnTo>
                    <a:pt x="6738" y="2533"/>
                  </a:lnTo>
                  <a:lnTo>
                    <a:pt x="6637" y="2381"/>
                  </a:lnTo>
                  <a:lnTo>
                    <a:pt x="6510" y="2254"/>
                  </a:lnTo>
                  <a:lnTo>
                    <a:pt x="6485" y="2204"/>
                  </a:lnTo>
                  <a:lnTo>
                    <a:pt x="6485" y="2178"/>
                  </a:lnTo>
                  <a:lnTo>
                    <a:pt x="6510" y="1950"/>
                  </a:lnTo>
                  <a:lnTo>
                    <a:pt x="6510" y="1798"/>
                  </a:lnTo>
                  <a:lnTo>
                    <a:pt x="6485" y="1646"/>
                  </a:lnTo>
                  <a:lnTo>
                    <a:pt x="6384" y="1393"/>
                  </a:lnTo>
                  <a:lnTo>
                    <a:pt x="6257" y="1140"/>
                  </a:lnTo>
                  <a:lnTo>
                    <a:pt x="6080" y="937"/>
                  </a:lnTo>
                  <a:lnTo>
                    <a:pt x="5852" y="760"/>
                  </a:lnTo>
                  <a:lnTo>
                    <a:pt x="5624" y="633"/>
                  </a:lnTo>
                  <a:lnTo>
                    <a:pt x="5345" y="532"/>
                  </a:lnTo>
                  <a:lnTo>
                    <a:pt x="5041" y="507"/>
                  </a:lnTo>
                  <a:lnTo>
                    <a:pt x="4991" y="481"/>
                  </a:lnTo>
                  <a:lnTo>
                    <a:pt x="4788" y="329"/>
                  </a:lnTo>
                  <a:lnTo>
                    <a:pt x="4560" y="203"/>
                  </a:lnTo>
                  <a:lnTo>
                    <a:pt x="4307" y="76"/>
                  </a:lnTo>
                  <a:lnTo>
                    <a:pt x="405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13" name="Google Shape;4435;p55">
              <a:extLst>
                <a:ext uri="{FF2B5EF4-FFF2-40B4-BE49-F238E27FC236}">
                  <a16:creationId xmlns:a16="http://schemas.microsoft.com/office/drawing/2014/main" id="{A56576A7-195D-43A3-3E99-4D8E256594F3}"/>
                </a:ext>
              </a:extLst>
            </p:cNvPr>
            <p:cNvSpPr/>
            <p:nvPr/>
          </p:nvSpPr>
          <p:spPr>
            <a:xfrm>
              <a:off x="5486950" y="2868875"/>
              <a:ext cx="161500" cy="33575"/>
            </a:xfrm>
            <a:custGeom>
              <a:avLst/>
              <a:gdLst/>
              <a:ahLst/>
              <a:cxnLst/>
              <a:rect l="l" t="t" r="r" b="b"/>
              <a:pathLst>
                <a:path w="6460" h="1343" extrusionOk="0">
                  <a:moveTo>
                    <a:pt x="583" y="0"/>
                  </a:moveTo>
                  <a:lnTo>
                    <a:pt x="457" y="26"/>
                  </a:lnTo>
                  <a:lnTo>
                    <a:pt x="355" y="51"/>
                  </a:lnTo>
                  <a:lnTo>
                    <a:pt x="254" y="102"/>
                  </a:lnTo>
                  <a:lnTo>
                    <a:pt x="178" y="178"/>
                  </a:lnTo>
                  <a:lnTo>
                    <a:pt x="102" y="254"/>
                  </a:lnTo>
                  <a:lnTo>
                    <a:pt x="52" y="355"/>
                  </a:lnTo>
                  <a:lnTo>
                    <a:pt x="26" y="456"/>
                  </a:lnTo>
                  <a:lnTo>
                    <a:pt x="1" y="558"/>
                  </a:lnTo>
                  <a:lnTo>
                    <a:pt x="26" y="710"/>
                  </a:lnTo>
                  <a:lnTo>
                    <a:pt x="77" y="862"/>
                  </a:lnTo>
                  <a:lnTo>
                    <a:pt x="153" y="988"/>
                  </a:lnTo>
                  <a:lnTo>
                    <a:pt x="229" y="1115"/>
                  </a:lnTo>
                  <a:lnTo>
                    <a:pt x="355" y="1216"/>
                  </a:lnTo>
                  <a:lnTo>
                    <a:pt x="482" y="1267"/>
                  </a:lnTo>
                  <a:lnTo>
                    <a:pt x="634" y="1317"/>
                  </a:lnTo>
                  <a:lnTo>
                    <a:pt x="786" y="1343"/>
                  </a:lnTo>
                  <a:lnTo>
                    <a:pt x="5674" y="1343"/>
                  </a:lnTo>
                  <a:lnTo>
                    <a:pt x="5826" y="1317"/>
                  </a:lnTo>
                  <a:lnTo>
                    <a:pt x="5978" y="1267"/>
                  </a:lnTo>
                  <a:lnTo>
                    <a:pt x="6105" y="1216"/>
                  </a:lnTo>
                  <a:lnTo>
                    <a:pt x="6232" y="1115"/>
                  </a:lnTo>
                  <a:lnTo>
                    <a:pt x="6333" y="988"/>
                  </a:lnTo>
                  <a:lnTo>
                    <a:pt x="6384" y="862"/>
                  </a:lnTo>
                  <a:lnTo>
                    <a:pt x="6434" y="710"/>
                  </a:lnTo>
                  <a:lnTo>
                    <a:pt x="6460" y="558"/>
                  </a:lnTo>
                  <a:lnTo>
                    <a:pt x="6434" y="456"/>
                  </a:lnTo>
                  <a:lnTo>
                    <a:pt x="6409" y="355"/>
                  </a:lnTo>
                  <a:lnTo>
                    <a:pt x="6358" y="254"/>
                  </a:lnTo>
                  <a:lnTo>
                    <a:pt x="6282" y="178"/>
                  </a:lnTo>
                  <a:lnTo>
                    <a:pt x="6206" y="102"/>
                  </a:lnTo>
                  <a:lnTo>
                    <a:pt x="6105" y="51"/>
                  </a:lnTo>
                  <a:lnTo>
                    <a:pt x="6004" y="26"/>
                  </a:lnTo>
                  <a:lnTo>
                    <a:pt x="5902"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14" name="Google Shape;4436;p55">
              <a:extLst>
                <a:ext uri="{FF2B5EF4-FFF2-40B4-BE49-F238E27FC236}">
                  <a16:creationId xmlns:a16="http://schemas.microsoft.com/office/drawing/2014/main" id="{936BC73A-67D7-1DEA-FA95-0197AB1AA84A}"/>
                </a:ext>
              </a:extLst>
            </p:cNvPr>
            <p:cNvSpPr/>
            <p:nvPr/>
          </p:nvSpPr>
          <p:spPr>
            <a:xfrm>
              <a:off x="5509750" y="2806175"/>
              <a:ext cx="115900" cy="145675"/>
            </a:xfrm>
            <a:custGeom>
              <a:avLst/>
              <a:gdLst/>
              <a:ahLst/>
              <a:cxnLst/>
              <a:rect l="l" t="t" r="r" b="b"/>
              <a:pathLst>
                <a:path w="4636" h="5827" extrusionOk="0">
                  <a:moveTo>
                    <a:pt x="2306" y="1"/>
                  </a:moveTo>
                  <a:lnTo>
                    <a:pt x="2052" y="52"/>
                  </a:lnTo>
                  <a:lnTo>
                    <a:pt x="1799" y="102"/>
                  </a:lnTo>
                  <a:lnTo>
                    <a:pt x="1470" y="204"/>
                  </a:lnTo>
                  <a:lnTo>
                    <a:pt x="1140" y="330"/>
                  </a:lnTo>
                  <a:lnTo>
                    <a:pt x="811" y="508"/>
                  </a:lnTo>
                  <a:lnTo>
                    <a:pt x="685" y="609"/>
                  </a:lnTo>
                  <a:lnTo>
                    <a:pt x="558" y="710"/>
                  </a:lnTo>
                  <a:lnTo>
                    <a:pt x="431" y="837"/>
                  </a:lnTo>
                  <a:lnTo>
                    <a:pt x="355" y="963"/>
                  </a:lnTo>
                  <a:lnTo>
                    <a:pt x="203" y="1318"/>
                  </a:lnTo>
                  <a:lnTo>
                    <a:pt x="102" y="1723"/>
                  </a:lnTo>
                  <a:lnTo>
                    <a:pt x="26" y="2128"/>
                  </a:lnTo>
                  <a:lnTo>
                    <a:pt x="1" y="2610"/>
                  </a:lnTo>
                  <a:lnTo>
                    <a:pt x="1" y="3243"/>
                  </a:lnTo>
                  <a:lnTo>
                    <a:pt x="26" y="3496"/>
                  </a:lnTo>
                  <a:lnTo>
                    <a:pt x="51" y="3724"/>
                  </a:lnTo>
                  <a:lnTo>
                    <a:pt x="102" y="3952"/>
                  </a:lnTo>
                  <a:lnTo>
                    <a:pt x="178" y="4155"/>
                  </a:lnTo>
                  <a:lnTo>
                    <a:pt x="279" y="4357"/>
                  </a:lnTo>
                  <a:lnTo>
                    <a:pt x="431" y="4560"/>
                  </a:lnTo>
                  <a:lnTo>
                    <a:pt x="634" y="4813"/>
                  </a:lnTo>
                  <a:lnTo>
                    <a:pt x="862" y="5067"/>
                  </a:lnTo>
                  <a:lnTo>
                    <a:pt x="1090" y="5294"/>
                  </a:lnTo>
                  <a:lnTo>
                    <a:pt x="1343" y="5472"/>
                  </a:lnTo>
                  <a:lnTo>
                    <a:pt x="1571" y="5624"/>
                  </a:lnTo>
                  <a:lnTo>
                    <a:pt x="1824" y="5750"/>
                  </a:lnTo>
                  <a:lnTo>
                    <a:pt x="2078" y="5801"/>
                  </a:lnTo>
                  <a:lnTo>
                    <a:pt x="2331" y="5826"/>
                  </a:lnTo>
                  <a:lnTo>
                    <a:pt x="2559" y="5801"/>
                  </a:lnTo>
                  <a:lnTo>
                    <a:pt x="2812" y="5750"/>
                  </a:lnTo>
                  <a:lnTo>
                    <a:pt x="3065" y="5624"/>
                  </a:lnTo>
                  <a:lnTo>
                    <a:pt x="3319" y="5472"/>
                  </a:lnTo>
                  <a:lnTo>
                    <a:pt x="3547" y="5294"/>
                  </a:lnTo>
                  <a:lnTo>
                    <a:pt x="3775" y="5067"/>
                  </a:lnTo>
                  <a:lnTo>
                    <a:pt x="4003" y="4813"/>
                  </a:lnTo>
                  <a:lnTo>
                    <a:pt x="4230" y="4560"/>
                  </a:lnTo>
                  <a:lnTo>
                    <a:pt x="4357" y="4357"/>
                  </a:lnTo>
                  <a:lnTo>
                    <a:pt x="4458" y="4155"/>
                  </a:lnTo>
                  <a:lnTo>
                    <a:pt x="4534" y="3952"/>
                  </a:lnTo>
                  <a:lnTo>
                    <a:pt x="4585" y="3724"/>
                  </a:lnTo>
                  <a:lnTo>
                    <a:pt x="4610" y="3496"/>
                  </a:lnTo>
                  <a:lnTo>
                    <a:pt x="4636" y="3243"/>
                  </a:lnTo>
                  <a:lnTo>
                    <a:pt x="4636" y="2610"/>
                  </a:lnTo>
                  <a:lnTo>
                    <a:pt x="4610" y="2128"/>
                  </a:lnTo>
                  <a:lnTo>
                    <a:pt x="4560" y="1723"/>
                  </a:lnTo>
                  <a:lnTo>
                    <a:pt x="4433" y="1318"/>
                  </a:lnTo>
                  <a:lnTo>
                    <a:pt x="4281" y="963"/>
                  </a:lnTo>
                  <a:lnTo>
                    <a:pt x="4205" y="837"/>
                  </a:lnTo>
                  <a:lnTo>
                    <a:pt x="4079" y="710"/>
                  </a:lnTo>
                  <a:lnTo>
                    <a:pt x="3952" y="609"/>
                  </a:lnTo>
                  <a:lnTo>
                    <a:pt x="3825" y="508"/>
                  </a:lnTo>
                  <a:lnTo>
                    <a:pt x="3496" y="330"/>
                  </a:lnTo>
                  <a:lnTo>
                    <a:pt x="3141" y="204"/>
                  </a:lnTo>
                  <a:lnTo>
                    <a:pt x="2837" y="102"/>
                  </a:lnTo>
                  <a:lnTo>
                    <a:pt x="2559" y="52"/>
                  </a:lnTo>
                  <a:lnTo>
                    <a:pt x="2306"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15" name="Google Shape;4437;p55">
              <a:extLst>
                <a:ext uri="{FF2B5EF4-FFF2-40B4-BE49-F238E27FC236}">
                  <a16:creationId xmlns:a16="http://schemas.microsoft.com/office/drawing/2014/main" id="{73FD5B83-817C-C366-0487-FDCBEB157A35}"/>
                </a:ext>
              </a:extLst>
            </p:cNvPr>
            <p:cNvSpPr/>
            <p:nvPr/>
          </p:nvSpPr>
          <p:spPr>
            <a:xfrm>
              <a:off x="5718075" y="2970175"/>
              <a:ext cx="187450" cy="55750"/>
            </a:xfrm>
            <a:custGeom>
              <a:avLst/>
              <a:gdLst/>
              <a:ahLst/>
              <a:cxnLst/>
              <a:rect l="l" t="t" r="r" b="b"/>
              <a:pathLst>
                <a:path w="7498" h="2230" extrusionOk="0">
                  <a:moveTo>
                    <a:pt x="5699" y="1"/>
                  </a:moveTo>
                  <a:lnTo>
                    <a:pt x="5699" y="26"/>
                  </a:lnTo>
                  <a:lnTo>
                    <a:pt x="5041" y="229"/>
                  </a:lnTo>
                  <a:lnTo>
                    <a:pt x="4484" y="406"/>
                  </a:lnTo>
                  <a:lnTo>
                    <a:pt x="4002" y="533"/>
                  </a:lnTo>
                  <a:lnTo>
                    <a:pt x="3471" y="609"/>
                  </a:lnTo>
                  <a:lnTo>
                    <a:pt x="3217" y="659"/>
                  </a:lnTo>
                  <a:lnTo>
                    <a:pt x="2989" y="659"/>
                  </a:lnTo>
                  <a:lnTo>
                    <a:pt x="2761" y="634"/>
                  </a:lnTo>
                  <a:lnTo>
                    <a:pt x="2533" y="583"/>
                  </a:lnTo>
                  <a:lnTo>
                    <a:pt x="2305" y="457"/>
                  </a:lnTo>
                  <a:lnTo>
                    <a:pt x="2078" y="279"/>
                  </a:lnTo>
                  <a:lnTo>
                    <a:pt x="2002" y="254"/>
                  </a:lnTo>
                  <a:lnTo>
                    <a:pt x="1647" y="254"/>
                  </a:lnTo>
                  <a:lnTo>
                    <a:pt x="1596" y="229"/>
                  </a:lnTo>
                  <a:lnTo>
                    <a:pt x="1546" y="203"/>
                  </a:lnTo>
                  <a:lnTo>
                    <a:pt x="1520" y="178"/>
                  </a:lnTo>
                  <a:lnTo>
                    <a:pt x="1039" y="355"/>
                  </a:lnTo>
                  <a:lnTo>
                    <a:pt x="710" y="482"/>
                  </a:lnTo>
                  <a:lnTo>
                    <a:pt x="558" y="558"/>
                  </a:lnTo>
                  <a:lnTo>
                    <a:pt x="457" y="634"/>
                  </a:lnTo>
                  <a:lnTo>
                    <a:pt x="355" y="710"/>
                  </a:lnTo>
                  <a:lnTo>
                    <a:pt x="254" y="837"/>
                  </a:lnTo>
                  <a:lnTo>
                    <a:pt x="203" y="989"/>
                  </a:lnTo>
                  <a:lnTo>
                    <a:pt x="153" y="1166"/>
                  </a:lnTo>
                  <a:lnTo>
                    <a:pt x="77" y="1698"/>
                  </a:lnTo>
                  <a:lnTo>
                    <a:pt x="1" y="1926"/>
                  </a:lnTo>
                  <a:lnTo>
                    <a:pt x="26" y="1951"/>
                  </a:lnTo>
                  <a:lnTo>
                    <a:pt x="51" y="1951"/>
                  </a:lnTo>
                  <a:lnTo>
                    <a:pt x="153" y="1976"/>
                  </a:lnTo>
                  <a:lnTo>
                    <a:pt x="330" y="2230"/>
                  </a:lnTo>
                  <a:lnTo>
                    <a:pt x="7396" y="2230"/>
                  </a:lnTo>
                  <a:lnTo>
                    <a:pt x="7472" y="2204"/>
                  </a:lnTo>
                  <a:lnTo>
                    <a:pt x="7498" y="2179"/>
                  </a:lnTo>
                  <a:lnTo>
                    <a:pt x="7498" y="2154"/>
                  </a:lnTo>
                  <a:lnTo>
                    <a:pt x="7498" y="2103"/>
                  </a:lnTo>
                  <a:lnTo>
                    <a:pt x="7447" y="1976"/>
                  </a:lnTo>
                  <a:lnTo>
                    <a:pt x="7396" y="1799"/>
                  </a:lnTo>
                  <a:lnTo>
                    <a:pt x="7295" y="1267"/>
                  </a:lnTo>
                  <a:lnTo>
                    <a:pt x="7270" y="1090"/>
                  </a:lnTo>
                  <a:lnTo>
                    <a:pt x="7194" y="913"/>
                  </a:lnTo>
                  <a:lnTo>
                    <a:pt x="7092" y="735"/>
                  </a:lnTo>
                  <a:lnTo>
                    <a:pt x="6991" y="609"/>
                  </a:lnTo>
                  <a:lnTo>
                    <a:pt x="6864" y="457"/>
                  </a:lnTo>
                  <a:lnTo>
                    <a:pt x="6713" y="355"/>
                  </a:lnTo>
                  <a:lnTo>
                    <a:pt x="6535" y="254"/>
                  </a:lnTo>
                  <a:lnTo>
                    <a:pt x="6358" y="203"/>
                  </a:lnTo>
                  <a:lnTo>
                    <a:pt x="5699"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16" name="Google Shape;4438;p55">
              <a:extLst>
                <a:ext uri="{FF2B5EF4-FFF2-40B4-BE49-F238E27FC236}">
                  <a16:creationId xmlns:a16="http://schemas.microsoft.com/office/drawing/2014/main" id="{B8A37A29-C2B8-AE8E-6E2C-B49C688687BA}"/>
                </a:ext>
              </a:extLst>
            </p:cNvPr>
            <p:cNvSpPr/>
            <p:nvPr/>
          </p:nvSpPr>
          <p:spPr>
            <a:xfrm>
              <a:off x="5756700" y="2932200"/>
              <a:ext cx="103875" cy="65225"/>
            </a:xfrm>
            <a:custGeom>
              <a:avLst/>
              <a:gdLst/>
              <a:ahLst/>
              <a:cxnLst/>
              <a:rect l="l" t="t" r="r" b="b"/>
              <a:pathLst>
                <a:path w="4155" h="2609" extrusionOk="0">
                  <a:moveTo>
                    <a:pt x="1318" y="0"/>
                  </a:moveTo>
                  <a:lnTo>
                    <a:pt x="1191" y="1317"/>
                  </a:lnTo>
                  <a:lnTo>
                    <a:pt x="1166" y="1368"/>
                  </a:lnTo>
                  <a:lnTo>
                    <a:pt x="1140" y="1419"/>
                  </a:lnTo>
                  <a:lnTo>
                    <a:pt x="1090" y="1444"/>
                  </a:lnTo>
                  <a:lnTo>
                    <a:pt x="1064" y="1469"/>
                  </a:lnTo>
                  <a:lnTo>
                    <a:pt x="1" y="1520"/>
                  </a:lnTo>
                  <a:lnTo>
                    <a:pt x="1" y="1545"/>
                  </a:lnTo>
                  <a:lnTo>
                    <a:pt x="203" y="1798"/>
                  </a:lnTo>
                  <a:lnTo>
                    <a:pt x="431" y="2001"/>
                  </a:lnTo>
                  <a:lnTo>
                    <a:pt x="684" y="2178"/>
                  </a:lnTo>
                  <a:lnTo>
                    <a:pt x="938" y="2330"/>
                  </a:lnTo>
                  <a:lnTo>
                    <a:pt x="1216" y="2457"/>
                  </a:lnTo>
                  <a:lnTo>
                    <a:pt x="1495" y="2533"/>
                  </a:lnTo>
                  <a:lnTo>
                    <a:pt x="1774" y="2584"/>
                  </a:lnTo>
                  <a:lnTo>
                    <a:pt x="2078" y="2609"/>
                  </a:lnTo>
                  <a:lnTo>
                    <a:pt x="2356" y="2584"/>
                  </a:lnTo>
                  <a:lnTo>
                    <a:pt x="2660" y="2533"/>
                  </a:lnTo>
                  <a:lnTo>
                    <a:pt x="2939" y="2457"/>
                  </a:lnTo>
                  <a:lnTo>
                    <a:pt x="3217" y="2330"/>
                  </a:lnTo>
                  <a:lnTo>
                    <a:pt x="3471" y="2178"/>
                  </a:lnTo>
                  <a:lnTo>
                    <a:pt x="3724" y="2001"/>
                  </a:lnTo>
                  <a:lnTo>
                    <a:pt x="3952" y="1798"/>
                  </a:lnTo>
                  <a:lnTo>
                    <a:pt x="4154" y="1545"/>
                  </a:lnTo>
                  <a:lnTo>
                    <a:pt x="4154" y="1520"/>
                  </a:lnTo>
                  <a:lnTo>
                    <a:pt x="3319" y="1292"/>
                  </a:lnTo>
                  <a:lnTo>
                    <a:pt x="3293" y="1267"/>
                  </a:lnTo>
                  <a:lnTo>
                    <a:pt x="3243" y="1241"/>
                  </a:lnTo>
                  <a:lnTo>
                    <a:pt x="3217" y="1191"/>
                  </a:lnTo>
                  <a:lnTo>
                    <a:pt x="3192" y="1140"/>
                  </a:lnTo>
                  <a:lnTo>
                    <a:pt x="3192" y="1013"/>
                  </a:lnTo>
                  <a:lnTo>
                    <a:pt x="2432" y="177"/>
                  </a:lnTo>
                  <a:lnTo>
                    <a:pt x="1318"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17" name="Google Shape;4439;p55">
              <a:extLst>
                <a:ext uri="{FF2B5EF4-FFF2-40B4-BE49-F238E27FC236}">
                  <a16:creationId xmlns:a16="http://schemas.microsoft.com/office/drawing/2014/main" id="{87C4BCBA-D68B-E019-67A5-F6FE7FC6C899}"/>
                </a:ext>
              </a:extLst>
            </p:cNvPr>
            <p:cNvSpPr/>
            <p:nvPr/>
          </p:nvSpPr>
          <p:spPr>
            <a:xfrm>
              <a:off x="5756700" y="2923950"/>
              <a:ext cx="79800" cy="58300"/>
            </a:xfrm>
            <a:custGeom>
              <a:avLst/>
              <a:gdLst/>
              <a:ahLst/>
              <a:cxnLst/>
              <a:rect l="l" t="t" r="r" b="b"/>
              <a:pathLst>
                <a:path w="3192" h="2332" extrusionOk="0">
                  <a:moveTo>
                    <a:pt x="3015" y="1"/>
                  </a:moveTo>
                  <a:lnTo>
                    <a:pt x="1064" y="153"/>
                  </a:lnTo>
                  <a:lnTo>
                    <a:pt x="938" y="1495"/>
                  </a:lnTo>
                  <a:lnTo>
                    <a:pt x="912" y="1546"/>
                  </a:lnTo>
                  <a:lnTo>
                    <a:pt x="887" y="1571"/>
                  </a:lnTo>
                  <a:lnTo>
                    <a:pt x="862" y="1622"/>
                  </a:lnTo>
                  <a:lnTo>
                    <a:pt x="811" y="1622"/>
                  </a:lnTo>
                  <a:lnTo>
                    <a:pt x="1" y="1850"/>
                  </a:lnTo>
                  <a:lnTo>
                    <a:pt x="1" y="1875"/>
                  </a:lnTo>
                  <a:lnTo>
                    <a:pt x="203" y="2128"/>
                  </a:lnTo>
                  <a:lnTo>
                    <a:pt x="406" y="2331"/>
                  </a:lnTo>
                  <a:lnTo>
                    <a:pt x="963" y="2179"/>
                  </a:lnTo>
                  <a:lnTo>
                    <a:pt x="1115" y="2103"/>
                  </a:lnTo>
                  <a:lnTo>
                    <a:pt x="1267" y="1976"/>
                  </a:lnTo>
                  <a:lnTo>
                    <a:pt x="1368" y="1850"/>
                  </a:lnTo>
                  <a:lnTo>
                    <a:pt x="1444" y="1673"/>
                  </a:lnTo>
                  <a:lnTo>
                    <a:pt x="1470" y="1647"/>
                  </a:lnTo>
                  <a:lnTo>
                    <a:pt x="1495" y="1622"/>
                  </a:lnTo>
                  <a:lnTo>
                    <a:pt x="1571" y="1622"/>
                  </a:lnTo>
                  <a:lnTo>
                    <a:pt x="1824" y="1673"/>
                  </a:lnTo>
                  <a:lnTo>
                    <a:pt x="2078" y="1673"/>
                  </a:lnTo>
                  <a:lnTo>
                    <a:pt x="2356" y="1647"/>
                  </a:lnTo>
                  <a:lnTo>
                    <a:pt x="2635" y="1597"/>
                  </a:lnTo>
                  <a:lnTo>
                    <a:pt x="2913" y="1495"/>
                  </a:lnTo>
                  <a:lnTo>
                    <a:pt x="3192" y="1343"/>
                  </a:lnTo>
                  <a:lnTo>
                    <a:pt x="3015"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18" name="Google Shape;4440;p55">
              <a:extLst>
                <a:ext uri="{FF2B5EF4-FFF2-40B4-BE49-F238E27FC236}">
                  <a16:creationId xmlns:a16="http://schemas.microsoft.com/office/drawing/2014/main" id="{6B65780B-FD94-F3EF-AA35-8722E9A8385F}"/>
                </a:ext>
              </a:extLst>
            </p:cNvPr>
            <p:cNvSpPr/>
            <p:nvPr/>
          </p:nvSpPr>
          <p:spPr>
            <a:xfrm>
              <a:off x="5750375" y="2831525"/>
              <a:ext cx="115900" cy="120325"/>
            </a:xfrm>
            <a:custGeom>
              <a:avLst/>
              <a:gdLst/>
              <a:ahLst/>
              <a:cxnLst/>
              <a:rect l="l" t="t" r="r" b="b"/>
              <a:pathLst>
                <a:path w="4636" h="4813" extrusionOk="0">
                  <a:moveTo>
                    <a:pt x="2710" y="0"/>
                  </a:moveTo>
                  <a:lnTo>
                    <a:pt x="2685" y="25"/>
                  </a:lnTo>
                  <a:lnTo>
                    <a:pt x="2533" y="177"/>
                  </a:lnTo>
                  <a:lnTo>
                    <a:pt x="2381" y="304"/>
                  </a:lnTo>
                  <a:lnTo>
                    <a:pt x="2204" y="405"/>
                  </a:lnTo>
                  <a:lnTo>
                    <a:pt x="2052" y="507"/>
                  </a:lnTo>
                  <a:lnTo>
                    <a:pt x="1697" y="659"/>
                  </a:lnTo>
                  <a:lnTo>
                    <a:pt x="1343" y="735"/>
                  </a:lnTo>
                  <a:lnTo>
                    <a:pt x="1013" y="785"/>
                  </a:lnTo>
                  <a:lnTo>
                    <a:pt x="710" y="811"/>
                  </a:lnTo>
                  <a:lnTo>
                    <a:pt x="304" y="836"/>
                  </a:lnTo>
                  <a:lnTo>
                    <a:pt x="228" y="861"/>
                  </a:lnTo>
                  <a:lnTo>
                    <a:pt x="178" y="912"/>
                  </a:lnTo>
                  <a:lnTo>
                    <a:pt x="152" y="988"/>
                  </a:lnTo>
                  <a:lnTo>
                    <a:pt x="102" y="1089"/>
                  </a:lnTo>
                  <a:lnTo>
                    <a:pt x="26" y="1165"/>
                  </a:lnTo>
                  <a:lnTo>
                    <a:pt x="0" y="1596"/>
                  </a:lnTo>
                  <a:lnTo>
                    <a:pt x="26" y="2229"/>
                  </a:lnTo>
                  <a:lnTo>
                    <a:pt x="26" y="2482"/>
                  </a:lnTo>
                  <a:lnTo>
                    <a:pt x="51" y="2710"/>
                  </a:lnTo>
                  <a:lnTo>
                    <a:pt x="127" y="2938"/>
                  </a:lnTo>
                  <a:lnTo>
                    <a:pt x="178" y="3141"/>
                  </a:lnTo>
                  <a:lnTo>
                    <a:pt x="279" y="3343"/>
                  </a:lnTo>
                  <a:lnTo>
                    <a:pt x="431" y="3546"/>
                  </a:lnTo>
                  <a:lnTo>
                    <a:pt x="634" y="3799"/>
                  </a:lnTo>
                  <a:lnTo>
                    <a:pt x="861" y="4053"/>
                  </a:lnTo>
                  <a:lnTo>
                    <a:pt x="1089" y="4280"/>
                  </a:lnTo>
                  <a:lnTo>
                    <a:pt x="1343" y="4458"/>
                  </a:lnTo>
                  <a:lnTo>
                    <a:pt x="1571" y="4610"/>
                  </a:lnTo>
                  <a:lnTo>
                    <a:pt x="1824" y="4736"/>
                  </a:lnTo>
                  <a:lnTo>
                    <a:pt x="2077" y="4787"/>
                  </a:lnTo>
                  <a:lnTo>
                    <a:pt x="2331" y="4812"/>
                  </a:lnTo>
                  <a:lnTo>
                    <a:pt x="2584" y="4787"/>
                  </a:lnTo>
                  <a:lnTo>
                    <a:pt x="2812" y="4736"/>
                  </a:lnTo>
                  <a:lnTo>
                    <a:pt x="3065" y="4610"/>
                  </a:lnTo>
                  <a:lnTo>
                    <a:pt x="3318" y="4458"/>
                  </a:lnTo>
                  <a:lnTo>
                    <a:pt x="3546" y="4280"/>
                  </a:lnTo>
                  <a:lnTo>
                    <a:pt x="3800" y="4053"/>
                  </a:lnTo>
                  <a:lnTo>
                    <a:pt x="4002" y="3799"/>
                  </a:lnTo>
                  <a:lnTo>
                    <a:pt x="4230" y="3546"/>
                  </a:lnTo>
                  <a:lnTo>
                    <a:pt x="4357" y="3343"/>
                  </a:lnTo>
                  <a:lnTo>
                    <a:pt x="4458" y="3141"/>
                  </a:lnTo>
                  <a:lnTo>
                    <a:pt x="4534" y="2938"/>
                  </a:lnTo>
                  <a:lnTo>
                    <a:pt x="4585" y="2710"/>
                  </a:lnTo>
                  <a:lnTo>
                    <a:pt x="4610" y="2482"/>
                  </a:lnTo>
                  <a:lnTo>
                    <a:pt x="4635" y="2229"/>
                  </a:lnTo>
                  <a:lnTo>
                    <a:pt x="4635" y="1596"/>
                  </a:lnTo>
                  <a:lnTo>
                    <a:pt x="4635" y="1140"/>
                  </a:lnTo>
                  <a:lnTo>
                    <a:pt x="4559" y="1064"/>
                  </a:lnTo>
                  <a:lnTo>
                    <a:pt x="4483" y="988"/>
                  </a:lnTo>
                  <a:lnTo>
                    <a:pt x="4458" y="887"/>
                  </a:lnTo>
                  <a:lnTo>
                    <a:pt x="4433" y="836"/>
                  </a:lnTo>
                  <a:lnTo>
                    <a:pt x="4382" y="811"/>
                  </a:lnTo>
                  <a:lnTo>
                    <a:pt x="4103" y="735"/>
                  </a:lnTo>
                  <a:lnTo>
                    <a:pt x="3673" y="583"/>
                  </a:lnTo>
                  <a:lnTo>
                    <a:pt x="3445" y="481"/>
                  </a:lnTo>
                  <a:lnTo>
                    <a:pt x="3217" y="355"/>
                  </a:lnTo>
                  <a:lnTo>
                    <a:pt x="3014" y="203"/>
                  </a:lnTo>
                  <a:lnTo>
                    <a:pt x="2837" y="51"/>
                  </a:lnTo>
                  <a:lnTo>
                    <a:pt x="2786" y="25"/>
                  </a:lnTo>
                  <a:lnTo>
                    <a:pt x="2761"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19" name="Google Shape;4441;p55">
              <a:extLst>
                <a:ext uri="{FF2B5EF4-FFF2-40B4-BE49-F238E27FC236}">
                  <a16:creationId xmlns:a16="http://schemas.microsoft.com/office/drawing/2014/main" id="{CB331E74-6BB1-7E4B-A79B-746590FC3F7C}"/>
                </a:ext>
              </a:extLst>
            </p:cNvPr>
            <p:cNvSpPr/>
            <p:nvPr/>
          </p:nvSpPr>
          <p:spPr>
            <a:xfrm>
              <a:off x="5751000" y="2826450"/>
              <a:ext cx="115275" cy="34225"/>
            </a:xfrm>
            <a:custGeom>
              <a:avLst/>
              <a:gdLst/>
              <a:ahLst/>
              <a:cxnLst/>
              <a:rect l="l" t="t" r="r" b="b"/>
              <a:pathLst>
                <a:path w="4611" h="1369" extrusionOk="0">
                  <a:moveTo>
                    <a:pt x="2761" y="0"/>
                  </a:moveTo>
                  <a:lnTo>
                    <a:pt x="2736" y="26"/>
                  </a:lnTo>
                  <a:lnTo>
                    <a:pt x="2685" y="51"/>
                  </a:lnTo>
                  <a:lnTo>
                    <a:pt x="2533" y="178"/>
                  </a:lnTo>
                  <a:lnTo>
                    <a:pt x="2381" y="304"/>
                  </a:lnTo>
                  <a:lnTo>
                    <a:pt x="2204" y="431"/>
                  </a:lnTo>
                  <a:lnTo>
                    <a:pt x="2027" y="532"/>
                  </a:lnTo>
                  <a:lnTo>
                    <a:pt x="1647" y="684"/>
                  </a:lnTo>
                  <a:lnTo>
                    <a:pt x="1292" y="786"/>
                  </a:lnTo>
                  <a:lnTo>
                    <a:pt x="912" y="862"/>
                  </a:lnTo>
                  <a:lnTo>
                    <a:pt x="609" y="887"/>
                  </a:lnTo>
                  <a:lnTo>
                    <a:pt x="153" y="912"/>
                  </a:lnTo>
                  <a:lnTo>
                    <a:pt x="77" y="938"/>
                  </a:lnTo>
                  <a:lnTo>
                    <a:pt x="51" y="1014"/>
                  </a:lnTo>
                  <a:lnTo>
                    <a:pt x="1" y="1368"/>
                  </a:lnTo>
                  <a:lnTo>
                    <a:pt x="1" y="1368"/>
                  </a:lnTo>
                  <a:lnTo>
                    <a:pt x="431" y="1343"/>
                  </a:lnTo>
                  <a:lnTo>
                    <a:pt x="912" y="1292"/>
                  </a:lnTo>
                  <a:lnTo>
                    <a:pt x="1191" y="1242"/>
                  </a:lnTo>
                  <a:lnTo>
                    <a:pt x="1495" y="1166"/>
                  </a:lnTo>
                  <a:lnTo>
                    <a:pt x="1799" y="1064"/>
                  </a:lnTo>
                  <a:lnTo>
                    <a:pt x="2128" y="938"/>
                  </a:lnTo>
                  <a:lnTo>
                    <a:pt x="2407" y="786"/>
                  </a:lnTo>
                  <a:lnTo>
                    <a:pt x="2711" y="608"/>
                  </a:lnTo>
                  <a:lnTo>
                    <a:pt x="2761" y="583"/>
                  </a:lnTo>
                  <a:lnTo>
                    <a:pt x="2837" y="608"/>
                  </a:lnTo>
                  <a:lnTo>
                    <a:pt x="3167" y="811"/>
                  </a:lnTo>
                  <a:lnTo>
                    <a:pt x="3521" y="1014"/>
                  </a:lnTo>
                  <a:lnTo>
                    <a:pt x="3851" y="1140"/>
                  </a:lnTo>
                  <a:lnTo>
                    <a:pt x="4154" y="1242"/>
                  </a:lnTo>
                  <a:lnTo>
                    <a:pt x="4610" y="1343"/>
                  </a:lnTo>
                  <a:lnTo>
                    <a:pt x="4560" y="988"/>
                  </a:lnTo>
                  <a:lnTo>
                    <a:pt x="4509" y="938"/>
                  </a:lnTo>
                  <a:lnTo>
                    <a:pt x="4484" y="912"/>
                  </a:lnTo>
                  <a:lnTo>
                    <a:pt x="4180" y="811"/>
                  </a:lnTo>
                  <a:lnTo>
                    <a:pt x="3724" y="634"/>
                  </a:lnTo>
                  <a:lnTo>
                    <a:pt x="3471" y="507"/>
                  </a:lnTo>
                  <a:lnTo>
                    <a:pt x="3243" y="380"/>
                  </a:lnTo>
                  <a:lnTo>
                    <a:pt x="3015" y="228"/>
                  </a:lnTo>
                  <a:lnTo>
                    <a:pt x="2837" y="51"/>
                  </a:lnTo>
                  <a:lnTo>
                    <a:pt x="2812" y="26"/>
                  </a:lnTo>
                  <a:lnTo>
                    <a:pt x="2761"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20" name="Google Shape;4442;p55">
              <a:extLst>
                <a:ext uri="{FF2B5EF4-FFF2-40B4-BE49-F238E27FC236}">
                  <a16:creationId xmlns:a16="http://schemas.microsoft.com/office/drawing/2014/main" id="{FDF902D3-4912-6C1C-1213-B23D2C259EF8}"/>
                </a:ext>
              </a:extLst>
            </p:cNvPr>
            <p:cNvSpPr/>
            <p:nvPr/>
          </p:nvSpPr>
          <p:spPr>
            <a:xfrm>
              <a:off x="5464800" y="2794800"/>
              <a:ext cx="205800" cy="237450"/>
            </a:xfrm>
            <a:custGeom>
              <a:avLst/>
              <a:gdLst/>
              <a:ahLst/>
              <a:cxnLst/>
              <a:rect l="l" t="t" r="r" b="b"/>
              <a:pathLst>
                <a:path w="8232" h="9498" extrusionOk="0">
                  <a:moveTo>
                    <a:pt x="1545" y="3217"/>
                  </a:moveTo>
                  <a:lnTo>
                    <a:pt x="1545" y="3647"/>
                  </a:lnTo>
                  <a:lnTo>
                    <a:pt x="1571" y="4027"/>
                  </a:lnTo>
                  <a:lnTo>
                    <a:pt x="1495" y="4002"/>
                  </a:lnTo>
                  <a:lnTo>
                    <a:pt x="1393" y="3977"/>
                  </a:lnTo>
                  <a:lnTo>
                    <a:pt x="1267" y="3850"/>
                  </a:lnTo>
                  <a:lnTo>
                    <a:pt x="1191" y="3698"/>
                  </a:lnTo>
                  <a:lnTo>
                    <a:pt x="1166" y="3622"/>
                  </a:lnTo>
                  <a:lnTo>
                    <a:pt x="1166" y="3521"/>
                  </a:lnTo>
                  <a:lnTo>
                    <a:pt x="1191" y="3419"/>
                  </a:lnTo>
                  <a:lnTo>
                    <a:pt x="1241" y="3318"/>
                  </a:lnTo>
                  <a:lnTo>
                    <a:pt x="1343" y="3242"/>
                  </a:lnTo>
                  <a:lnTo>
                    <a:pt x="1469" y="3217"/>
                  </a:lnTo>
                  <a:close/>
                  <a:moveTo>
                    <a:pt x="6788" y="3217"/>
                  </a:moveTo>
                  <a:lnTo>
                    <a:pt x="6890" y="3242"/>
                  </a:lnTo>
                  <a:lnTo>
                    <a:pt x="6991" y="3318"/>
                  </a:lnTo>
                  <a:lnTo>
                    <a:pt x="7067" y="3419"/>
                  </a:lnTo>
                  <a:lnTo>
                    <a:pt x="7067" y="3521"/>
                  </a:lnTo>
                  <a:lnTo>
                    <a:pt x="7067" y="3622"/>
                  </a:lnTo>
                  <a:lnTo>
                    <a:pt x="7042" y="3698"/>
                  </a:lnTo>
                  <a:lnTo>
                    <a:pt x="6966" y="3850"/>
                  </a:lnTo>
                  <a:lnTo>
                    <a:pt x="6839" y="3977"/>
                  </a:lnTo>
                  <a:lnTo>
                    <a:pt x="6763" y="4002"/>
                  </a:lnTo>
                  <a:lnTo>
                    <a:pt x="6662" y="4027"/>
                  </a:lnTo>
                  <a:lnTo>
                    <a:pt x="6687" y="3647"/>
                  </a:lnTo>
                  <a:lnTo>
                    <a:pt x="6712" y="3217"/>
                  </a:lnTo>
                  <a:close/>
                  <a:moveTo>
                    <a:pt x="4965" y="6332"/>
                  </a:moveTo>
                  <a:lnTo>
                    <a:pt x="4990" y="6636"/>
                  </a:lnTo>
                  <a:lnTo>
                    <a:pt x="4787" y="6763"/>
                  </a:lnTo>
                  <a:lnTo>
                    <a:pt x="4585" y="6864"/>
                  </a:lnTo>
                  <a:lnTo>
                    <a:pt x="4357" y="6915"/>
                  </a:lnTo>
                  <a:lnTo>
                    <a:pt x="3901" y="6915"/>
                  </a:lnTo>
                  <a:lnTo>
                    <a:pt x="3673" y="6864"/>
                  </a:lnTo>
                  <a:lnTo>
                    <a:pt x="3445" y="6763"/>
                  </a:lnTo>
                  <a:lnTo>
                    <a:pt x="3242" y="6636"/>
                  </a:lnTo>
                  <a:lnTo>
                    <a:pt x="3268" y="6332"/>
                  </a:lnTo>
                  <a:lnTo>
                    <a:pt x="3496" y="6433"/>
                  </a:lnTo>
                  <a:lnTo>
                    <a:pt x="3698" y="6484"/>
                  </a:lnTo>
                  <a:lnTo>
                    <a:pt x="3901" y="6535"/>
                  </a:lnTo>
                  <a:lnTo>
                    <a:pt x="4129" y="6560"/>
                  </a:lnTo>
                  <a:lnTo>
                    <a:pt x="4332" y="6535"/>
                  </a:lnTo>
                  <a:lnTo>
                    <a:pt x="4534" y="6484"/>
                  </a:lnTo>
                  <a:lnTo>
                    <a:pt x="4737" y="6433"/>
                  </a:lnTo>
                  <a:lnTo>
                    <a:pt x="4965" y="6332"/>
                  </a:lnTo>
                  <a:close/>
                  <a:moveTo>
                    <a:pt x="4129" y="0"/>
                  </a:moveTo>
                  <a:lnTo>
                    <a:pt x="3825" y="25"/>
                  </a:lnTo>
                  <a:lnTo>
                    <a:pt x="3546" y="51"/>
                  </a:lnTo>
                  <a:lnTo>
                    <a:pt x="3293" y="127"/>
                  </a:lnTo>
                  <a:lnTo>
                    <a:pt x="3040" y="228"/>
                  </a:lnTo>
                  <a:lnTo>
                    <a:pt x="2812" y="355"/>
                  </a:lnTo>
                  <a:lnTo>
                    <a:pt x="2584" y="507"/>
                  </a:lnTo>
                  <a:lnTo>
                    <a:pt x="2381" y="659"/>
                  </a:lnTo>
                  <a:lnTo>
                    <a:pt x="2204" y="861"/>
                  </a:lnTo>
                  <a:lnTo>
                    <a:pt x="2077" y="1038"/>
                  </a:lnTo>
                  <a:lnTo>
                    <a:pt x="1951" y="1241"/>
                  </a:lnTo>
                  <a:lnTo>
                    <a:pt x="1849" y="1469"/>
                  </a:lnTo>
                  <a:lnTo>
                    <a:pt x="1748" y="1672"/>
                  </a:lnTo>
                  <a:lnTo>
                    <a:pt x="1672" y="1925"/>
                  </a:lnTo>
                  <a:lnTo>
                    <a:pt x="1621" y="2178"/>
                  </a:lnTo>
                  <a:lnTo>
                    <a:pt x="1571" y="2432"/>
                  </a:lnTo>
                  <a:lnTo>
                    <a:pt x="1545" y="2710"/>
                  </a:lnTo>
                  <a:lnTo>
                    <a:pt x="1292" y="2710"/>
                  </a:lnTo>
                  <a:lnTo>
                    <a:pt x="1140" y="2761"/>
                  </a:lnTo>
                  <a:lnTo>
                    <a:pt x="988" y="2837"/>
                  </a:lnTo>
                  <a:lnTo>
                    <a:pt x="887" y="2938"/>
                  </a:lnTo>
                  <a:lnTo>
                    <a:pt x="786" y="3065"/>
                  </a:lnTo>
                  <a:lnTo>
                    <a:pt x="710" y="3217"/>
                  </a:lnTo>
                  <a:lnTo>
                    <a:pt x="659" y="3369"/>
                  </a:lnTo>
                  <a:lnTo>
                    <a:pt x="634" y="3521"/>
                  </a:lnTo>
                  <a:lnTo>
                    <a:pt x="659" y="3723"/>
                  </a:lnTo>
                  <a:lnTo>
                    <a:pt x="710" y="3926"/>
                  </a:lnTo>
                  <a:lnTo>
                    <a:pt x="811" y="4103"/>
                  </a:lnTo>
                  <a:lnTo>
                    <a:pt x="938" y="4255"/>
                  </a:lnTo>
                  <a:lnTo>
                    <a:pt x="1090" y="4382"/>
                  </a:lnTo>
                  <a:lnTo>
                    <a:pt x="1267" y="4483"/>
                  </a:lnTo>
                  <a:lnTo>
                    <a:pt x="1469" y="4534"/>
                  </a:lnTo>
                  <a:lnTo>
                    <a:pt x="1672" y="4559"/>
                  </a:lnTo>
                  <a:lnTo>
                    <a:pt x="1824" y="4863"/>
                  </a:lnTo>
                  <a:lnTo>
                    <a:pt x="2001" y="5167"/>
                  </a:lnTo>
                  <a:lnTo>
                    <a:pt x="2204" y="5395"/>
                  </a:lnTo>
                  <a:lnTo>
                    <a:pt x="2381" y="5623"/>
                  </a:lnTo>
                  <a:lnTo>
                    <a:pt x="2584" y="5825"/>
                  </a:lnTo>
                  <a:lnTo>
                    <a:pt x="2787" y="6003"/>
                  </a:lnTo>
                  <a:lnTo>
                    <a:pt x="2711" y="6560"/>
                  </a:lnTo>
                  <a:lnTo>
                    <a:pt x="1292" y="6965"/>
                  </a:lnTo>
                  <a:lnTo>
                    <a:pt x="1090" y="7041"/>
                  </a:lnTo>
                  <a:lnTo>
                    <a:pt x="887" y="7142"/>
                  </a:lnTo>
                  <a:lnTo>
                    <a:pt x="710" y="7294"/>
                  </a:lnTo>
                  <a:lnTo>
                    <a:pt x="558" y="7446"/>
                  </a:lnTo>
                  <a:lnTo>
                    <a:pt x="431" y="7624"/>
                  </a:lnTo>
                  <a:lnTo>
                    <a:pt x="304" y="7801"/>
                  </a:lnTo>
                  <a:lnTo>
                    <a:pt x="228" y="8004"/>
                  </a:lnTo>
                  <a:lnTo>
                    <a:pt x="178" y="8232"/>
                  </a:lnTo>
                  <a:lnTo>
                    <a:pt x="0" y="9194"/>
                  </a:lnTo>
                  <a:lnTo>
                    <a:pt x="0" y="9295"/>
                  </a:lnTo>
                  <a:lnTo>
                    <a:pt x="51" y="9397"/>
                  </a:lnTo>
                  <a:lnTo>
                    <a:pt x="127" y="9447"/>
                  </a:lnTo>
                  <a:lnTo>
                    <a:pt x="228" y="9498"/>
                  </a:lnTo>
                  <a:lnTo>
                    <a:pt x="304" y="9498"/>
                  </a:lnTo>
                  <a:lnTo>
                    <a:pt x="406" y="9447"/>
                  </a:lnTo>
                  <a:lnTo>
                    <a:pt x="482" y="9397"/>
                  </a:lnTo>
                  <a:lnTo>
                    <a:pt x="532" y="9270"/>
                  </a:lnTo>
                  <a:lnTo>
                    <a:pt x="684" y="8333"/>
                  </a:lnTo>
                  <a:lnTo>
                    <a:pt x="735" y="8181"/>
                  </a:lnTo>
                  <a:lnTo>
                    <a:pt x="786" y="8029"/>
                  </a:lnTo>
                  <a:lnTo>
                    <a:pt x="862" y="7902"/>
                  </a:lnTo>
                  <a:lnTo>
                    <a:pt x="938" y="7776"/>
                  </a:lnTo>
                  <a:lnTo>
                    <a:pt x="1064" y="7674"/>
                  </a:lnTo>
                  <a:lnTo>
                    <a:pt x="1166" y="7598"/>
                  </a:lnTo>
                  <a:lnTo>
                    <a:pt x="1292" y="7522"/>
                  </a:lnTo>
                  <a:lnTo>
                    <a:pt x="1444" y="7472"/>
                  </a:lnTo>
                  <a:lnTo>
                    <a:pt x="2508" y="7168"/>
                  </a:lnTo>
                  <a:lnTo>
                    <a:pt x="2508" y="9245"/>
                  </a:lnTo>
                  <a:lnTo>
                    <a:pt x="2533" y="9346"/>
                  </a:lnTo>
                  <a:lnTo>
                    <a:pt x="2584" y="9422"/>
                  </a:lnTo>
                  <a:lnTo>
                    <a:pt x="2660" y="9473"/>
                  </a:lnTo>
                  <a:lnTo>
                    <a:pt x="2761" y="9498"/>
                  </a:lnTo>
                  <a:lnTo>
                    <a:pt x="2862" y="9473"/>
                  </a:lnTo>
                  <a:lnTo>
                    <a:pt x="2964" y="9422"/>
                  </a:lnTo>
                  <a:lnTo>
                    <a:pt x="3014" y="9346"/>
                  </a:lnTo>
                  <a:lnTo>
                    <a:pt x="3040" y="9245"/>
                  </a:lnTo>
                  <a:lnTo>
                    <a:pt x="3040" y="7142"/>
                  </a:lnTo>
                  <a:lnTo>
                    <a:pt x="3293" y="7269"/>
                  </a:lnTo>
                  <a:lnTo>
                    <a:pt x="3546" y="7370"/>
                  </a:lnTo>
                  <a:lnTo>
                    <a:pt x="3825" y="7421"/>
                  </a:lnTo>
                  <a:lnTo>
                    <a:pt x="4129" y="7446"/>
                  </a:lnTo>
                  <a:lnTo>
                    <a:pt x="4407" y="7421"/>
                  </a:lnTo>
                  <a:lnTo>
                    <a:pt x="4686" y="7370"/>
                  </a:lnTo>
                  <a:lnTo>
                    <a:pt x="4939" y="7269"/>
                  </a:lnTo>
                  <a:lnTo>
                    <a:pt x="5218" y="7142"/>
                  </a:lnTo>
                  <a:lnTo>
                    <a:pt x="5218" y="9245"/>
                  </a:lnTo>
                  <a:lnTo>
                    <a:pt x="5218" y="9346"/>
                  </a:lnTo>
                  <a:lnTo>
                    <a:pt x="5294" y="9422"/>
                  </a:lnTo>
                  <a:lnTo>
                    <a:pt x="5370" y="9473"/>
                  </a:lnTo>
                  <a:lnTo>
                    <a:pt x="5471" y="9498"/>
                  </a:lnTo>
                  <a:lnTo>
                    <a:pt x="5573" y="9473"/>
                  </a:lnTo>
                  <a:lnTo>
                    <a:pt x="5649" y="9422"/>
                  </a:lnTo>
                  <a:lnTo>
                    <a:pt x="5699" y="9346"/>
                  </a:lnTo>
                  <a:lnTo>
                    <a:pt x="5725" y="9245"/>
                  </a:lnTo>
                  <a:lnTo>
                    <a:pt x="5725" y="7168"/>
                  </a:lnTo>
                  <a:lnTo>
                    <a:pt x="6788" y="7472"/>
                  </a:lnTo>
                  <a:lnTo>
                    <a:pt x="6940" y="7522"/>
                  </a:lnTo>
                  <a:lnTo>
                    <a:pt x="7067" y="7598"/>
                  </a:lnTo>
                  <a:lnTo>
                    <a:pt x="7194" y="7674"/>
                  </a:lnTo>
                  <a:lnTo>
                    <a:pt x="7295" y="7776"/>
                  </a:lnTo>
                  <a:lnTo>
                    <a:pt x="7371" y="7902"/>
                  </a:lnTo>
                  <a:lnTo>
                    <a:pt x="7447" y="8029"/>
                  </a:lnTo>
                  <a:lnTo>
                    <a:pt x="7523" y="8181"/>
                  </a:lnTo>
                  <a:lnTo>
                    <a:pt x="7548" y="8333"/>
                  </a:lnTo>
                  <a:lnTo>
                    <a:pt x="7725" y="9270"/>
                  </a:lnTo>
                  <a:lnTo>
                    <a:pt x="7751" y="9371"/>
                  </a:lnTo>
                  <a:lnTo>
                    <a:pt x="7801" y="9447"/>
                  </a:lnTo>
                  <a:lnTo>
                    <a:pt x="7877" y="9473"/>
                  </a:lnTo>
                  <a:lnTo>
                    <a:pt x="7979" y="9498"/>
                  </a:lnTo>
                  <a:lnTo>
                    <a:pt x="8080" y="9473"/>
                  </a:lnTo>
                  <a:lnTo>
                    <a:pt x="8156" y="9422"/>
                  </a:lnTo>
                  <a:lnTo>
                    <a:pt x="8207" y="9321"/>
                  </a:lnTo>
                  <a:lnTo>
                    <a:pt x="8232" y="9194"/>
                  </a:lnTo>
                  <a:lnTo>
                    <a:pt x="8055" y="8232"/>
                  </a:lnTo>
                  <a:lnTo>
                    <a:pt x="8004" y="8004"/>
                  </a:lnTo>
                  <a:lnTo>
                    <a:pt x="7928" y="7801"/>
                  </a:lnTo>
                  <a:lnTo>
                    <a:pt x="7827" y="7624"/>
                  </a:lnTo>
                  <a:lnTo>
                    <a:pt x="7675" y="7446"/>
                  </a:lnTo>
                  <a:lnTo>
                    <a:pt x="7523" y="7294"/>
                  </a:lnTo>
                  <a:lnTo>
                    <a:pt x="7346" y="7142"/>
                  </a:lnTo>
                  <a:lnTo>
                    <a:pt x="7143" y="7041"/>
                  </a:lnTo>
                  <a:lnTo>
                    <a:pt x="6940" y="6965"/>
                  </a:lnTo>
                  <a:lnTo>
                    <a:pt x="5522" y="6560"/>
                  </a:lnTo>
                  <a:lnTo>
                    <a:pt x="5446" y="6003"/>
                  </a:lnTo>
                  <a:lnTo>
                    <a:pt x="5649" y="5825"/>
                  </a:lnTo>
                  <a:lnTo>
                    <a:pt x="5851" y="5623"/>
                  </a:lnTo>
                  <a:lnTo>
                    <a:pt x="6054" y="5395"/>
                  </a:lnTo>
                  <a:lnTo>
                    <a:pt x="6231" y="5167"/>
                  </a:lnTo>
                  <a:lnTo>
                    <a:pt x="6434" y="4863"/>
                  </a:lnTo>
                  <a:lnTo>
                    <a:pt x="6560" y="4559"/>
                  </a:lnTo>
                  <a:lnTo>
                    <a:pt x="6763" y="4534"/>
                  </a:lnTo>
                  <a:lnTo>
                    <a:pt x="6940" y="4483"/>
                  </a:lnTo>
                  <a:lnTo>
                    <a:pt x="7143" y="4382"/>
                  </a:lnTo>
                  <a:lnTo>
                    <a:pt x="7295" y="4255"/>
                  </a:lnTo>
                  <a:lnTo>
                    <a:pt x="7422" y="4103"/>
                  </a:lnTo>
                  <a:lnTo>
                    <a:pt x="7523" y="3926"/>
                  </a:lnTo>
                  <a:lnTo>
                    <a:pt x="7573" y="3723"/>
                  </a:lnTo>
                  <a:lnTo>
                    <a:pt x="7599" y="3521"/>
                  </a:lnTo>
                  <a:lnTo>
                    <a:pt x="7573" y="3369"/>
                  </a:lnTo>
                  <a:lnTo>
                    <a:pt x="7548" y="3217"/>
                  </a:lnTo>
                  <a:lnTo>
                    <a:pt x="7472" y="3065"/>
                  </a:lnTo>
                  <a:lnTo>
                    <a:pt x="7371" y="2938"/>
                  </a:lnTo>
                  <a:lnTo>
                    <a:pt x="7244" y="2837"/>
                  </a:lnTo>
                  <a:lnTo>
                    <a:pt x="7092" y="2761"/>
                  </a:lnTo>
                  <a:lnTo>
                    <a:pt x="6940" y="2710"/>
                  </a:lnTo>
                  <a:lnTo>
                    <a:pt x="6687" y="2710"/>
                  </a:lnTo>
                  <a:lnTo>
                    <a:pt x="6662" y="2381"/>
                  </a:lnTo>
                  <a:lnTo>
                    <a:pt x="6586" y="2052"/>
                  </a:lnTo>
                  <a:lnTo>
                    <a:pt x="6510" y="1773"/>
                  </a:lnTo>
                  <a:lnTo>
                    <a:pt x="6408" y="1494"/>
                  </a:lnTo>
                  <a:lnTo>
                    <a:pt x="6358" y="1393"/>
                  </a:lnTo>
                  <a:lnTo>
                    <a:pt x="6256" y="1342"/>
                  </a:lnTo>
                  <a:lnTo>
                    <a:pt x="6054" y="1342"/>
                  </a:lnTo>
                  <a:lnTo>
                    <a:pt x="5978" y="1418"/>
                  </a:lnTo>
                  <a:lnTo>
                    <a:pt x="5927" y="1494"/>
                  </a:lnTo>
                  <a:lnTo>
                    <a:pt x="5902" y="1596"/>
                  </a:lnTo>
                  <a:lnTo>
                    <a:pt x="5927" y="1697"/>
                  </a:lnTo>
                  <a:lnTo>
                    <a:pt x="6028" y="2001"/>
                  </a:lnTo>
                  <a:lnTo>
                    <a:pt x="6104" y="2330"/>
                  </a:lnTo>
                  <a:lnTo>
                    <a:pt x="6155" y="2685"/>
                  </a:lnTo>
                  <a:lnTo>
                    <a:pt x="6180" y="3065"/>
                  </a:lnTo>
                  <a:lnTo>
                    <a:pt x="6180" y="3673"/>
                  </a:lnTo>
                  <a:lnTo>
                    <a:pt x="6155" y="3926"/>
                  </a:lnTo>
                  <a:lnTo>
                    <a:pt x="6130" y="4128"/>
                  </a:lnTo>
                  <a:lnTo>
                    <a:pt x="6079" y="4331"/>
                  </a:lnTo>
                  <a:lnTo>
                    <a:pt x="6003" y="4508"/>
                  </a:lnTo>
                  <a:lnTo>
                    <a:pt x="5927" y="4660"/>
                  </a:lnTo>
                  <a:lnTo>
                    <a:pt x="5801" y="4838"/>
                  </a:lnTo>
                  <a:lnTo>
                    <a:pt x="5598" y="5116"/>
                  </a:lnTo>
                  <a:lnTo>
                    <a:pt x="5395" y="5344"/>
                  </a:lnTo>
                  <a:lnTo>
                    <a:pt x="5167" y="5547"/>
                  </a:lnTo>
                  <a:lnTo>
                    <a:pt x="4965" y="5724"/>
                  </a:lnTo>
                  <a:lnTo>
                    <a:pt x="4737" y="5851"/>
                  </a:lnTo>
                  <a:lnTo>
                    <a:pt x="4534" y="5952"/>
                  </a:lnTo>
                  <a:lnTo>
                    <a:pt x="4332" y="6003"/>
                  </a:lnTo>
                  <a:lnTo>
                    <a:pt x="4129" y="6028"/>
                  </a:lnTo>
                  <a:lnTo>
                    <a:pt x="3926" y="6003"/>
                  </a:lnTo>
                  <a:lnTo>
                    <a:pt x="3698" y="5952"/>
                  </a:lnTo>
                  <a:lnTo>
                    <a:pt x="3496" y="5851"/>
                  </a:lnTo>
                  <a:lnTo>
                    <a:pt x="3268" y="5724"/>
                  </a:lnTo>
                  <a:lnTo>
                    <a:pt x="3065" y="5547"/>
                  </a:lnTo>
                  <a:lnTo>
                    <a:pt x="2837" y="5344"/>
                  </a:lnTo>
                  <a:lnTo>
                    <a:pt x="2635" y="5116"/>
                  </a:lnTo>
                  <a:lnTo>
                    <a:pt x="2432" y="4838"/>
                  </a:lnTo>
                  <a:lnTo>
                    <a:pt x="2305" y="4660"/>
                  </a:lnTo>
                  <a:lnTo>
                    <a:pt x="2229" y="4508"/>
                  </a:lnTo>
                  <a:lnTo>
                    <a:pt x="2153" y="4331"/>
                  </a:lnTo>
                  <a:lnTo>
                    <a:pt x="2103" y="4128"/>
                  </a:lnTo>
                  <a:lnTo>
                    <a:pt x="2077" y="3926"/>
                  </a:lnTo>
                  <a:lnTo>
                    <a:pt x="2077" y="3673"/>
                  </a:lnTo>
                  <a:lnTo>
                    <a:pt x="2052" y="3065"/>
                  </a:lnTo>
                  <a:lnTo>
                    <a:pt x="2077" y="2761"/>
                  </a:lnTo>
                  <a:lnTo>
                    <a:pt x="2103" y="2508"/>
                  </a:lnTo>
                  <a:lnTo>
                    <a:pt x="2128" y="2229"/>
                  </a:lnTo>
                  <a:lnTo>
                    <a:pt x="2204" y="2001"/>
                  </a:lnTo>
                  <a:lnTo>
                    <a:pt x="2280" y="1773"/>
                  </a:lnTo>
                  <a:lnTo>
                    <a:pt x="2381" y="1570"/>
                  </a:lnTo>
                  <a:lnTo>
                    <a:pt x="2483" y="1368"/>
                  </a:lnTo>
                  <a:lnTo>
                    <a:pt x="2609" y="1190"/>
                  </a:lnTo>
                  <a:lnTo>
                    <a:pt x="2736" y="1038"/>
                  </a:lnTo>
                  <a:lnTo>
                    <a:pt x="2888" y="912"/>
                  </a:lnTo>
                  <a:lnTo>
                    <a:pt x="3065" y="785"/>
                  </a:lnTo>
                  <a:lnTo>
                    <a:pt x="3242" y="709"/>
                  </a:lnTo>
                  <a:lnTo>
                    <a:pt x="3445" y="633"/>
                  </a:lnTo>
                  <a:lnTo>
                    <a:pt x="3648" y="583"/>
                  </a:lnTo>
                  <a:lnTo>
                    <a:pt x="3876" y="532"/>
                  </a:lnTo>
                  <a:lnTo>
                    <a:pt x="4129" y="532"/>
                  </a:lnTo>
                  <a:lnTo>
                    <a:pt x="4433" y="557"/>
                  </a:lnTo>
                  <a:lnTo>
                    <a:pt x="4711" y="608"/>
                  </a:lnTo>
                  <a:lnTo>
                    <a:pt x="4965" y="709"/>
                  </a:lnTo>
                  <a:lnTo>
                    <a:pt x="5218" y="836"/>
                  </a:lnTo>
                  <a:lnTo>
                    <a:pt x="5319" y="861"/>
                  </a:lnTo>
                  <a:lnTo>
                    <a:pt x="5421" y="861"/>
                  </a:lnTo>
                  <a:lnTo>
                    <a:pt x="5497" y="836"/>
                  </a:lnTo>
                  <a:lnTo>
                    <a:pt x="5573" y="760"/>
                  </a:lnTo>
                  <a:lnTo>
                    <a:pt x="5623" y="659"/>
                  </a:lnTo>
                  <a:lnTo>
                    <a:pt x="5623" y="557"/>
                  </a:lnTo>
                  <a:lnTo>
                    <a:pt x="5573" y="456"/>
                  </a:lnTo>
                  <a:lnTo>
                    <a:pt x="5497" y="380"/>
                  </a:lnTo>
                  <a:lnTo>
                    <a:pt x="5193" y="228"/>
                  </a:lnTo>
                  <a:lnTo>
                    <a:pt x="4863" y="101"/>
                  </a:lnTo>
                  <a:lnTo>
                    <a:pt x="4509" y="25"/>
                  </a:lnTo>
                  <a:lnTo>
                    <a:pt x="412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21" name="Google Shape;4443;p55">
              <a:extLst>
                <a:ext uri="{FF2B5EF4-FFF2-40B4-BE49-F238E27FC236}">
                  <a16:creationId xmlns:a16="http://schemas.microsoft.com/office/drawing/2014/main" id="{AF6DFA3A-1349-FE65-DC66-FD09DB5E3326}"/>
                </a:ext>
              </a:extLst>
            </p:cNvPr>
            <p:cNvSpPr/>
            <p:nvPr/>
          </p:nvSpPr>
          <p:spPr>
            <a:xfrm>
              <a:off x="5585100" y="2860000"/>
              <a:ext cx="13325" cy="22200"/>
            </a:xfrm>
            <a:custGeom>
              <a:avLst/>
              <a:gdLst/>
              <a:ahLst/>
              <a:cxnLst/>
              <a:rect l="l" t="t" r="r" b="b"/>
              <a:pathLst>
                <a:path w="533" h="888" extrusionOk="0">
                  <a:moveTo>
                    <a:pt x="254" y="1"/>
                  </a:moveTo>
                  <a:lnTo>
                    <a:pt x="153" y="26"/>
                  </a:lnTo>
                  <a:lnTo>
                    <a:pt x="77" y="77"/>
                  </a:lnTo>
                  <a:lnTo>
                    <a:pt x="26" y="153"/>
                  </a:lnTo>
                  <a:lnTo>
                    <a:pt x="1" y="254"/>
                  </a:lnTo>
                  <a:lnTo>
                    <a:pt x="1" y="609"/>
                  </a:lnTo>
                  <a:lnTo>
                    <a:pt x="26" y="735"/>
                  </a:lnTo>
                  <a:lnTo>
                    <a:pt x="77" y="811"/>
                  </a:lnTo>
                  <a:lnTo>
                    <a:pt x="153" y="862"/>
                  </a:lnTo>
                  <a:lnTo>
                    <a:pt x="254" y="887"/>
                  </a:lnTo>
                  <a:lnTo>
                    <a:pt x="355" y="862"/>
                  </a:lnTo>
                  <a:lnTo>
                    <a:pt x="457" y="811"/>
                  </a:lnTo>
                  <a:lnTo>
                    <a:pt x="507" y="735"/>
                  </a:lnTo>
                  <a:lnTo>
                    <a:pt x="533" y="609"/>
                  </a:lnTo>
                  <a:lnTo>
                    <a:pt x="533" y="254"/>
                  </a:lnTo>
                  <a:lnTo>
                    <a:pt x="507" y="153"/>
                  </a:lnTo>
                  <a:lnTo>
                    <a:pt x="457" y="77"/>
                  </a:lnTo>
                  <a:lnTo>
                    <a:pt x="355"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22" name="Google Shape;4444;p55">
              <a:extLst>
                <a:ext uri="{FF2B5EF4-FFF2-40B4-BE49-F238E27FC236}">
                  <a16:creationId xmlns:a16="http://schemas.microsoft.com/office/drawing/2014/main" id="{D63463BF-FFA5-D426-5EF6-8CB8EF39E6F8}"/>
                </a:ext>
              </a:extLst>
            </p:cNvPr>
            <p:cNvSpPr/>
            <p:nvPr/>
          </p:nvSpPr>
          <p:spPr>
            <a:xfrm>
              <a:off x="5537625" y="2860000"/>
              <a:ext cx="12675" cy="22200"/>
            </a:xfrm>
            <a:custGeom>
              <a:avLst/>
              <a:gdLst/>
              <a:ahLst/>
              <a:cxnLst/>
              <a:rect l="l" t="t" r="r" b="b"/>
              <a:pathLst>
                <a:path w="507" h="888" extrusionOk="0">
                  <a:moveTo>
                    <a:pt x="253" y="1"/>
                  </a:moveTo>
                  <a:lnTo>
                    <a:pt x="152" y="26"/>
                  </a:lnTo>
                  <a:lnTo>
                    <a:pt x="76" y="77"/>
                  </a:lnTo>
                  <a:lnTo>
                    <a:pt x="0" y="153"/>
                  </a:lnTo>
                  <a:lnTo>
                    <a:pt x="0" y="254"/>
                  </a:lnTo>
                  <a:lnTo>
                    <a:pt x="0" y="609"/>
                  </a:lnTo>
                  <a:lnTo>
                    <a:pt x="0" y="735"/>
                  </a:lnTo>
                  <a:lnTo>
                    <a:pt x="76" y="811"/>
                  </a:lnTo>
                  <a:lnTo>
                    <a:pt x="152" y="862"/>
                  </a:lnTo>
                  <a:lnTo>
                    <a:pt x="253" y="887"/>
                  </a:lnTo>
                  <a:lnTo>
                    <a:pt x="355" y="862"/>
                  </a:lnTo>
                  <a:lnTo>
                    <a:pt x="431" y="811"/>
                  </a:lnTo>
                  <a:lnTo>
                    <a:pt x="481" y="735"/>
                  </a:lnTo>
                  <a:lnTo>
                    <a:pt x="507" y="609"/>
                  </a:lnTo>
                  <a:lnTo>
                    <a:pt x="507" y="254"/>
                  </a:lnTo>
                  <a:lnTo>
                    <a:pt x="481" y="153"/>
                  </a:lnTo>
                  <a:lnTo>
                    <a:pt x="431" y="77"/>
                  </a:lnTo>
                  <a:lnTo>
                    <a:pt x="355" y="26"/>
                  </a:lnTo>
                  <a:lnTo>
                    <a:pt x="25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23" name="Google Shape;4445;p55">
              <a:extLst>
                <a:ext uri="{FF2B5EF4-FFF2-40B4-BE49-F238E27FC236}">
                  <a16:creationId xmlns:a16="http://schemas.microsoft.com/office/drawing/2014/main" id="{62CCE6CB-7EAB-BCD6-5190-7884E0DFCFA7}"/>
                </a:ext>
              </a:extLst>
            </p:cNvPr>
            <p:cNvSpPr/>
            <p:nvPr/>
          </p:nvSpPr>
          <p:spPr>
            <a:xfrm>
              <a:off x="5705425" y="2775150"/>
              <a:ext cx="205800" cy="257100"/>
            </a:xfrm>
            <a:custGeom>
              <a:avLst/>
              <a:gdLst/>
              <a:ahLst/>
              <a:cxnLst/>
              <a:rect l="l" t="t" r="r" b="b"/>
              <a:pathLst>
                <a:path w="8232" h="10284" extrusionOk="0">
                  <a:moveTo>
                    <a:pt x="4584" y="2382"/>
                  </a:moveTo>
                  <a:lnTo>
                    <a:pt x="4762" y="2534"/>
                  </a:lnTo>
                  <a:lnTo>
                    <a:pt x="4964" y="2686"/>
                  </a:lnTo>
                  <a:lnTo>
                    <a:pt x="5192" y="2812"/>
                  </a:lnTo>
                  <a:lnTo>
                    <a:pt x="5395" y="2914"/>
                  </a:lnTo>
                  <a:lnTo>
                    <a:pt x="5800" y="3066"/>
                  </a:lnTo>
                  <a:lnTo>
                    <a:pt x="6129" y="3192"/>
                  </a:lnTo>
                  <a:lnTo>
                    <a:pt x="6180" y="3496"/>
                  </a:lnTo>
                  <a:lnTo>
                    <a:pt x="6180" y="3851"/>
                  </a:lnTo>
                  <a:lnTo>
                    <a:pt x="6180" y="4459"/>
                  </a:lnTo>
                  <a:lnTo>
                    <a:pt x="6155" y="4712"/>
                  </a:lnTo>
                  <a:lnTo>
                    <a:pt x="6129" y="4914"/>
                  </a:lnTo>
                  <a:lnTo>
                    <a:pt x="6079" y="5117"/>
                  </a:lnTo>
                  <a:lnTo>
                    <a:pt x="6028" y="5294"/>
                  </a:lnTo>
                  <a:lnTo>
                    <a:pt x="5927" y="5446"/>
                  </a:lnTo>
                  <a:lnTo>
                    <a:pt x="5800" y="5624"/>
                  </a:lnTo>
                  <a:lnTo>
                    <a:pt x="5598" y="5902"/>
                  </a:lnTo>
                  <a:lnTo>
                    <a:pt x="5395" y="6130"/>
                  </a:lnTo>
                  <a:lnTo>
                    <a:pt x="5192" y="6333"/>
                  </a:lnTo>
                  <a:lnTo>
                    <a:pt x="4964" y="6510"/>
                  </a:lnTo>
                  <a:lnTo>
                    <a:pt x="4736" y="6637"/>
                  </a:lnTo>
                  <a:lnTo>
                    <a:pt x="4534" y="6738"/>
                  </a:lnTo>
                  <a:lnTo>
                    <a:pt x="4331" y="6789"/>
                  </a:lnTo>
                  <a:lnTo>
                    <a:pt x="4129" y="6814"/>
                  </a:lnTo>
                  <a:lnTo>
                    <a:pt x="3926" y="6789"/>
                  </a:lnTo>
                  <a:lnTo>
                    <a:pt x="3698" y="6738"/>
                  </a:lnTo>
                  <a:lnTo>
                    <a:pt x="3495" y="6637"/>
                  </a:lnTo>
                  <a:lnTo>
                    <a:pt x="3293" y="6510"/>
                  </a:lnTo>
                  <a:lnTo>
                    <a:pt x="3065" y="6333"/>
                  </a:lnTo>
                  <a:lnTo>
                    <a:pt x="2862" y="6130"/>
                  </a:lnTo>
                  <a:lnTo>
                    <a:pt x="2634" y="5902"/>
                  </a:lnTo>
                  <a:lnTo>
                    <a:pt x="2432" y="5624"/>
                  </a:lnTo>
                  <a:lnTo>
                    <a:pt x="2305" y="5446"/>
                  </a:lnTo>
                  <a:lnTo>
                    <a:pt x="2229" y="5294"/>
                  </a:lnTo>
                  <a:lnTo>
                    <a:pt x="2153" y="5117"/>
                  </a:lnTo>
                  <a:lnTo>
                    <a:pt x="2128" y="4914"/>
                  </a:lnTo>
                  <a:lnTo>
                    <a:pt x="2077" y="4712"/>
                  </a:lnTo>
                  <a:lnTo>
                    <a:pt x="2077" y="4459"/>
                  </a:lnTo>
                  <a:lnTo>
                    <a:pt x="2052" y="3851"/>
                  </a:lnTo>
                  <a:lnTo>
                    <a:pt x="2077" y="3521"/>
                  </a:lnTo>
                  <a:lnTo>
                    <a:pt x="2102" y="3243"/>
                  </a:lnTo>
                  <a:lnTo>
                    <a:pt x="2609" y="3192"/>
                  </a:lnTo>
                  <a:lnTo>
                    <a:pt x="2913" y="3142"/>
                  </a:lnTo>
                  <a:lnTo>
                    <a:pt x="3242" y="3066"/>
                  </a:lnTo>
                  <a:lnTo>
                    <a:pt x="3597" y="2964"/>
                  </a:lnTo>
                  <a:lnTo>
                    <a:pt x="3951" y="2812"/>
                  </a:lnTo>
                  <a:lnTo>
                    <a:pt x="4280" y="2635"/>
                  </a:lnTo>
                  <a:lnTo>
                    <a:pt x="4432" y="2508"/>
                  </a:lnTo>
                  <a:lnTo>
                    <a:pt x="4584" y="2382"/>
                  </a:lnTo>
                  <a:close/>
                  <a:moveTo>
                    <a:pt x="4154" y="1"/>
                  </a:moveTo>
                  <a:lnTo>
                    <a:pt x="3926" y="26"/>
                  </a:lnTo>
                  <a:lnTo>
                    <a:pt x="3723" y="52"/>
                  </a:lnTo>
                  <a:lnTo>
                    <a:pt x="3521" y="102"/>
                  </a:lnTo>
                  <a:lnTo>
                    <a:pt x="3318" y="153"/>
                  </a:lnTo>
                  <a:lnTo>
                    <a:pt x="3115" y="229"/>
                  </a:lnTo>
                  <a:lnTo>
                    <a:pt x="2938" y="330"/>
                  </a:lnTo>
                  <a:lnTo>
                    <a:pt x="2761" y="457"/>
                  </a:lnTo>
                  <a:lnTo>
                    <a:pt x="2584" y="583"/>
                  </a:lnTo>
                  <a:lnTo>
                    <a:pt x="2406" y="609"/>
                  </a:lnTo>
                  <a:lnTo>
                    <a:pt x="2229" y="634"/>
                  </a:lnTo>
                  <a:lnTo>
                    <a:pt x="2052" y="685"/>
                  </a:lnTo>
                  <a:lnTo>
                    <a:pt x="1900" y="761"/>
                  </a:lnTo>
                  <a:lnTo>
                    <a:pt x="1722" y="837"/>
                  </a:lnTo>
                  <a:lnTo>
                    <a:pt x="1596" y="938"/>
                  </a:lnTo>
                  <a:lnTo>
                    <a:pt x="1444" y="1065"/>
                  </a:lnTo>
                  <a:lnTo>
                    <a:pt x="1317" y="1191"/>
                  </a:lnTo>
                  <a:lnTo>
                    <a:pt x="1216" y="1343"/>
                  </a:lnTo>
                  <a:lnTo>
                    <a:pt x="1114" y="1495"/>
                  </a:lnTo>
                  <a:lnTo>
                    <a:pt x="1038" y="1647"/>
                  </a:lnTo>
                  <a:lnTo>
                    <a:pt x="988" y="1799"/>
                  </a:lnTo>
                  <a:lnTo>
                    <a:pt x="963" y="1951"/>
                  </a:lnTo>
                  <a:lnTo>
                    <a:pt x="937" y="2128"/>
                  </a:lnTo>
                  <a:lnTo>
                    <a:pt x="912" y="2306"/>
                  </a:lnTo>
                  <a:lnTo>
                    <a:pt x="937" y="2458"/>
                  </a:lnTo>
                  <a:lnTo>
                    <a:pt x="811" y="2610"/>
                  </a:lnTo>
                  <a:lnTo>
                    <a:pt x="709" y="2787"/>
                  </a:lnTo>
                  <a:lnTo>
                    <a:pt x="608" y="2964"/>
                  </a:lnTo>
                  <a:lnTo>
                    <a:pt x="532" y="3142"/>
                  </a:lnTo>
                  <a:lnTo>
                    <a:pt x="481" y="3344"/>
                  </a:lnTo>
                  <a:lnTo>
                    <a:pt x="431" y="3547"/>
                  </a:lnTo>
                  <a:lnTo>
                    <a:pt x="405" y="3749"/>
                  </a:lnTo>
                  <a:lnTo>
                    <a:pt x="380" y="3952"/>
                  </a:lnTo>
                  <a:lnTo>
                    <a:pt x="405" y="4231"/>
                  </a:lnTo>
                  <a:lnTo>
                    <a:pt x="456" y="4484"/>
                  </a:lnTo>
                  <a:lnTo>
                    <a:pt x="532" y="4737"/>
                  </a:lnTo>
                  <a:lnTo>
                    <a:pt x="608" y="4990"/>
                  </a:lnTo>
                  <a:lnTo>
                    <a:pt x="507" y="5142"/>
                  </a:lnTo>
                  <a:lnTo>
                    <a:pt x="380" y="5294"/>
                  </a:lnTo>
                  <a:lnTo>
                    <a:pt x="304" y="5472"/>
                  </a:lnTo>
                  <a:lnTo>
                    <a:pt x="228" y="5674"/>
                  </a:lnTo>
                  <a:lnTo>
                    <a:pt x="203" y="5776"/>
                  </a:lnTo>
                  <a:lnTo>
                    <a:pt x="228" y="5852"/>
                  </a:lnTo>
                  <a:lnTo>
                    <a:pt x="279" y="5953"/>
                  </a:lnTo>
                  <a:lnTo>
                    <a:pt x="380" y="6004"/>
                  </a:lnTo>
                  <a:lnTo>
                    <a:pt x="557" y="6004"/>
                  </a:lnTo>
                  <a:lnTo>
                    <a:pt x="659" y="5928"/>
                  </a:lnTo>
                  <a:lnTo>
                    <a:pt x="709" y="5852"/>
                  </a:lnTo>
                  <a:lnTo>
                    <a:pt x="785" y="5674"/>
                  </a:lnTo>
                  <a:lnTo>
                    <a:pt x="861" y="5522"/>
                  </a:lnTo>
                  <a:lnTo>
                    <a:pt x="963" y="5370"/>
                  </a:lnTo>
                  <a:lnTo>
                    <a:pt x="1089" y="5244"/>
                  </a:lnTo>
                  <a:lnTo>
                    <a:pt x="1140" y="5142"/>
                  </a:lnTo>
                  <a:lnTo>
                    <a:pt x="1165" y="5041"/>
                  </a:lnTo>
                  <a:lnTo>
                    <a:pt x="1165" y="4940"/>
                  </a:lnTo>
                  <a:lnTo>
                    <a:pt x="1140" y="4839"/>
                  </a:lnTo>
                  <a:lnTo>
                    <a:pt x="1038" y="4636"/>
                  </a:lnTo>
                  <a:lnTo>
                    <a:pt x="963" y="4433"/>
                  </a:lnTo>
                  <a:lnTo>
                    <a:pt x="937" y="4205"/>
                  </a:lnTo>
                  <a:lnTo>
                    <a:pt x="912" y="3952"/>
                  </a:lnTo>
                  <a:lnTo>
                    <a:pt x="912" y="3800"/>
                  </a:lnTo>
                  <a:lnTo>
                    <a:pt x="937" y="3623"/>
                  </a:lnTo>
                  <a:lnTo>
                    <a:pt x="988" y="3471"/>
                  </a:lnTo>
                  <a:lnTo>
                    <a:pt x="1038" y="3294"/>
                  </a:lnTo>
                  <a:lnTo>
                    <a:pt x="1089" y="3142"/>
                  </a:lnTo>
                  <a:lnTo>
                    <a:pt x="1190" y="3015"/>
                  </a:lnTo>
                  <a:lnTo>
                    <a:pt x="1266" y="2863"/>
                  </a:lnTo>
                  <a:lnTo>
                    <a:pt x="1368" y="2762"/>
                  </a:lnTo>
                  <a:lnTo>
                    <a:pt x="1418" y="2686"/>
                  </a:lnTo>
                  <a:lnTo>
                    <a:pt x="1444" y="2610"/>
                  </a:lnTo>
                  <a:lnTo>
                    <a:pt x="1469" y="2534"/>
                  </a:lnTo>
                  <a:lnTo>
                    <a:pt x="1469" y="2458"/>
                  </a:lnTo>
                  <a:lnTo>
                    <a:pt x="1444" y="2230"/>
                  </a:lnTo>
                  <a:lnTo>
                    <a:pt x="1494" y="1976"/>
                  </a:lnTo>
                  <a:lnTo>
                    <a:pt x="1570" y="1749"/>
                  </a:lnTo>
                  <a:lnTo>
                    <a:pt x="1722" y="1546"/>
                  </a:lnTo>
                  <a:lnTo>
                    <a:pt x="1925" y="1343"/>
                  </a:lnTo>
                  <a:lnTo>
                    <a:pt x="2153" y="1217"/>
                  </a:lnTo>
                  <a:lnTo>
                    <a:pt x="2381" y="1141"/>
                  </a:lnTo>
                  <a:lnTo>
                    <a:pt x="2533" y="1115"/>
                  </a:lnTo>
                  <a:lnTo>
                    <a:pt x="2659" y="1115"/>
                  </a:lnTo>
                  <a:lnTo>
                    <a:pt x="2786" y="1090"/>
                  </a:lnTo>
                  <a:lnTo>
                    <a:pt x="2887" y="1014"/>
                  </a:lnTo>
                  <a:lnTo>
                    <a:pt x="3014" y="913"/>
                  </a:lnTo>
                  <a:lnTo>
                    <a:pt x="3166" y="811"/>
                  </a:lnTo>
                  <a:lnTo>
                    <a:pt x="3318" y="735"/>
                  </a:lnTo>
                  <a:lnTo>
                    <a:pt x="3470" y="659"/>
                  </a:lnTo>
                  <a:lnTo>
                    <a:pt x="3622" y="609"/>
                  </a:lnTo>
                  <a:lnTo>
                    <a:pt x="3799" y="558"/>
                  </a:lnTo>
                  <a:lnTo>
                    <a:pt x="3977" y="533"/>
                  </a:lnTo>
                  <a:lnTo>
                    <a:pt x="4331" y="533"/>
                  </a:lnTo>
                  <a:lnTo>
                    <a:pt x="4508" y="558"/>
                  </a:lnTo>
                  <a:lnTo>
                    <a:pt x="4660" y="609"/>
                  </a:lnTo>
                  <a:lnTo>
                    <a:pt x="4838" y="659"/>
                  </a:lnTo>
                  <a:lnTo>
                    <a:pt x="4990" y="735"/>
                  </a:lnTo>
                  <a:lnTo>
                    <a:pt x="5142" y="811"/>
                  </a:lnTo>
                  <a:lnTo>
                    <a:pt x="5268" y="913"/>
                  </a:lnTo>
                  <a:lnTo>
                    <a:pt x="5420" y="1014"/>
                  </a:lnTo>
                  <a:lnTo>
                    <a:pt x="5522" y="1090"/>
                  </a:lnTo>
                  <a:lnTo>
                    <a:pt x="5648" y="1115"/>
                  </a:lnTo>
                  <a:lnTo>
                    <a:pt x="5876" y="1141"/>
                  </a:lnTo>
                  <a:lnTo>
                    <a:pt x="6104" y="1191"/>
                  </a:lnTo>
                  <a:lnTo>
                    <a:pt x="6332" y="1293"/>
                  </a:lnTo>
                  <a:lnTo>
                    <a:pt x="6509" y="1445"/>
                  </a:lnTo>
                  <a:lnTo>
                    <a:pt x="6661" y="1622"/>
                  </a:lnTo>
                  <a:lnTo>
                    <a:pt x="6763" y="1824"/>
                  </a:lnTo>
                  <a:lnTo>
                    <a:pt x="6839" y="2027"/>
                  </a:lnTo>
                  <a:lnTo>
                    <a:pt x="6864" y="2280"/>
                  </a:lnTo>
                  <a:lnTo>
                    <a:pt x="6839" y="2458"/>
                  </a:lnTo>
                  <a:lnTo>
                    <a:pt x="6839" y="2534"/>
                  </a:lnTo>
                  <a:lnTo>
                    <a:pt x="6839" y="2610"/>
                  </a:lnTo>
                  <a:lnTo>
                    <a:pt x="6889" y="2686"/>
                  </a:lnTo>
                  <a:lnTo>
                    <a:pt x="6940" y="2762"/>
                  </a:lnTo>
                  <a:lnTo>
                    <a:pt x="7041" y="2863"/>
                  </a:lnTo>
                  <a:lnTo>
                    <a:pt x="7117" y="3015"/>
                  </a:lnTo>
                  <a:lnTo>
                    <a:pt x="7193" y="3142"/>
                  </a:lnTo>
                  <a:lnTo>
                    <a:pt x="7269" y="3294"/>
                  </a:lnTo>
                  <a:lnTo>
                    <a:pt x="7320" y="3471"/>
                  </a:lnTo>
                  <a:lnTo>
                    <a:pt x="7345" y="3623"/>
                  </a:lnTo>
                  <a:lnTo>
                    <a:pt x="7370" y="3800"/>
                  </a:lnTo>
                  <a:lnTo>
                    <a:pt x="7396" y="3952"/>
                  </a:lnTo>
                  <a:lnTo>
                    <a:pt x="7370" y="4205"/>
                  </a:lnTo>
                  <a:lnTo>
                    <a:pt x="7320" y="4433"/>
                  </a:lnTo>
                  <a:lnTo>
                    <a:pt x="7269" y="4636"/>
                  </a:lnTo>
                  <a:lnTo>
                    <a:pt x="7168" y="4839"/>
                  </a:lnTo>
                  <a:lnTo>
                    <a:pt x="7143" y="4940"/>
                  </a:lnTo>
                  <a:lnTo>
                    <a:pt x="7117" y="5041"/>
                  </a:lnTo>
                  <a:lnTo>
                    <a:pt x="7168" y="5142"/>
                  </a:lnTo>
                  <a:lnTo>
                    <a:pt x="7219" y="5244"/>
                  </a:lnTo>
                  <a:lnTo>
                    <a:pt x="7345" y="5396"/>
                  </a:lnTo>
                  <a:lnTo>
                    <a:pt x="7472" y="5598"/>
                  </a:lnTo>
                  <a:lnTo>
                    <a:pt x="7573" y="5852"/>
                  </a:lnTo>
                  <a:lnTo>
                    <a:pt x="7649" y="6130"/>
                  </a:lnTo>
                  <a:lnTo>
                    <a:pt x="7674" y="6409"/>
                  </a:lnTo>
                  <a:lnTo>
                    <a:pt x="7649" y="6738"/>
                  </a:lnTo>
                  <a:lnTo>
                    <a:pt x="7573" y="7042"/>
                  </a:lnTo>
                  <a:lnTo>
                    <a:pt x="7472" y="7321"/>
                  </a:lnTo>
                  <a:lnTo>
                    <a:pt x="7345" y="7599"/>
                  </a:lnTo>
                  <a:lnTo>
                    <a:pt x="7168" y="7827"/>
                  </a:lnTo>
                  <a:lnTo>
                    <a:pt x="6940" y="7751"/>
                  </a:lnTo>
                  <a:lnTo>
                    <a:pt x="5522" y="7346"/>
                  </a:lnTo>
                  <a:lnTo>
                    <a:pt x="5446" y="6789"/>
                  </a:lnTo>
                  <a:lnTo>
                    <a:pt x="5648" y="6611"/>
                  </a:lnTo>
                  <a:lnTo>
                    <a:pt x="5851" y="6409"/>
                  </a:lnTo>
                  <a:lnTo>
                    <a:pt x="6053" y="6181"/>
                  </a:lnTo>
                  <a:lnTo>
                    <a:pt x="6231" y="5953"/>
                  </a:lnTo>
                  <a:lnTo>
                    <a:pt x="6383" y="5725"/>
                  </a:lnTo>
                  <a:lnTo>
                    <a:pt x="6509" y="5497"/>
                  </a:lnTo>
                  <a:lnTo>
                    <a:pt x="6585" y="5269"/>
                  </a:lnTo>
                  <a:lnTo>
                    <a:pt x="6636" y="5041"/>
                  </a:lnTo>
                  <a:lnTo>
                    <a:pt x="6687" y="4788"/>
                  </a:lnTo>
                  <a:lnTo>
                    <a:pt x="6687" y="4509"/>
                  </a:lnTo>
                  <a:lnTo>
                    <a:pt x="6712" y="3851"/>
                  </a:lnTo>
                  <a:lnTo>
                    <a:pt x="6687" y="3369"/>
                  </a:lnTo>
                  <a:lnTo>
                    <a:pt x="6611" y="2914"/>
                  </a:lnTo>
                  <a:lnTo>
                    <a:pt x="6585" y="2838"/>
                  </a:lnTo>
                  <a:lnTo>
                    <a:pt x="6535" y="2787"/>
                  </a:lnTo>
                  <a:lnTo>
                    <a:pt x="6484" y="2736"/>
                  </a:lnTo>
                  <a:lnTo>
                    <a:pt x="6433" y="2711"/>
                  </a:lnTo>
                  <a:lnTo>
                    <a:pt x="6079" y="2610"/>
                  </a:lnTo>
                  <a:lnTo>
                    <a:pt x="5598" y="2432"/>
                  </a:lnTo>
                  <a:lnTo>
                    <a:pt x="5344" y="2306"/>
                  </a:lnTo>
                  <a:lnTo>
                    <a:pt x="5142" y="2179"/>
                  </a:lnTo>
                  <a:lnTo>
                    <a:pt x="4939" y="2027"/>
                  </a:lnTo>
                  <a:lnTo>
                    <a:pt x="4812" y="1850"/>
                  </a:lnTo>
                  <a:lnTo>
                    <a:pt x="4787" y="1799"/>
                  </a:lnTo>
                  <a:lnTo>
                    <a:pt x="4736" y="1774"/>
                  </a:lnTo>
                  <a:lnTo>
                    <a:pt x="4660" y="1749"/>
                  </a:lnTo>
                  <a:lnTo>
                    <a:pt x="4610" y="1723"/>
                  </a:lnTo>
                  <a:lnTo>
                    <a:pt x="4534" y="1749"/>
                  </a:lnTo>
                  <a:lnTo>
                    <a:pt x="4483" y="1749"/>
                  </a:lnTo>
                  <a:lnTo>
                    <a:pt x="4432" y="1799"/>
                  </a:lnTo>
                  <a:lnTo>
                    <a:pt x="4382" y="1824"/>
                  </a:lnTo>
                  <a:lnTo>
                    <a:pt x="4230" y="2002"/>
                  </a:lnTo>
                  <a:lnTo>
                    <a:pt x="4078" y="2128"/>
                  </a:lnTo>
                  <a:lnTo>
                    <a:pt x="3901" y="2255"/>
                  </a:lnTo>
                  <a:lnTo>
                    <a:pt x="3698" y="2356"/>
                  </a:lnTo>
                  <a:lnTo>
                    <a:pt x="3495" y="2458"/>
                  </a:lnTo>
                  <a:lnTo>
                    <a:pt x="3293" y="2508"/>
                  </a:lnTo>
                  <a:lnTo>
                    <a:pt x="2887" y="2610"/>
                  </a:lnTo>
                  <a:lnTo>
                    <a:pt x="2508" y="2686"/>
                  </a:lnTo>
                  <a:lnTo>
                    <a:pt x="2204" y="2711"/>
                  </a:lnTo>
                  <a:lnTo>
                    <a:pt x="1900" y="2711"/>
                  </a:lnTo>
                  <a:lnTo>
                    <a:pt x="1798" y="2736"/>
                  </a:lnTo>
                  <a:lnTo>
                    <a:pt x="1722" y="2762"/>
                  </a:lnTo>
                  <a:lnTo>
                    <a:pt x="1672" y="2838"/>
                  </a:lnTo>
                  <a:lnTo>
                    <a:pt x="1621" y="2914"/>
                  </a:lnTo>
                  <a:lnTo>
                    <a:pt x="1570" y="3369"/>
                  </a:lnTo>
                  <a:lnTo>
                    <a:pt x="1545" y="3851"/>
                  </a:lnTo>
                  <a:lnTo>
                    <a:pt x="1545" y="4509"/>
                  </a:lnTo>
                  <a:lnTo>
                    <a:pt x="1570" y="4788"/>
                  </a:lnTo>
                  <a:lnTo>
                    <a:pt x="1596" y="5041"/>
                  </a:lnTo>
                  <a:lnTo>
                    <a:pt x="1672" y="5269"/>
                  </a:lnTo>
                  <a:lnTo>
                    <a:pt x="1748" y="5497"/>
                  </a:lnTo>
                  <a:lnTo>
                    <a:pt x="1849" y="5725"/>
                  </a:lnTo>
                  <a:lnTo>
                    <a:pt x="2001" y="5953"/>
                  </a:lnTo>
                  <a:lnTo>
                    <a:pt x="2204" y="6181"/>
                  </a:lnTo>
                  <a:lnTo>
                    <a:pt x="2381" y="6409"/>
                  </a:lnTo>
                  <a:lnTo>
                    <a:pt x="2584" y="6611"/>
                  </a:lnTo>
                  <a:lnTo>
                    <a:pt x="2786" y="6789"/>
                  </a:lnTo>
                  <a:lnTo>
                    <a:pt x="2735" y="7346"/>
                  </a:lnTo>
                  <a:lnTo>
                    <a:pt x="1317" y="7751"/>
                  </a:lnTo>
                  <a:lnTo>
                    <a:pt x="1089" y="7827"/>
                  </a:lnTo>
                  <a:lnTo>
                    <a:pt x="963" y="7625"/>
                  </a:lnTo>
                  <a:lnTo>
                    <a:pt x="836" y="7397"/>
                  </a:lnTo>
                  <a:lnTo>
                    <a:pt x="735" y="7169"/>
                  </a:lnTo>
                  <a:lnTo>
                    <a:pt x="633" y="6915"/>
                  </a:lnTo>
                  <a:lnTo>
                    <a:pt x="583" y="6814"/>
                  </a:lnTo>
                  <a:lnTo>
                    <a:pt x="507" y="6738"/>
                  </a:lnTo>
                  <a:lnTo>
                    <a:pt x="431" y="6713"/>
                  </a:lnTo>
                  <a:lnTo>
                    <a:pt x="329" y="6713"/>
                  </a:lnTo>
                  <a:lnTo>
                    <a:pt x="228" y="6763"/>
                  </a:lnTo>
                  <a:lnTo>
                    <a:pt x="152" y="6839"/>
                  </a:lnTo>
                  <a:lnTo>
                    <a:pt x="127" y="6941"/>
                  </a:lnTo>
                  <a:lnTo>
                    <a:pt x="127" y="7042"/>
                  </a:lnTo>
                  <a:lnTo>
                    <a:pt x="228" y="7321"/>
                  </a:lnTo>
                  <a:lnTo>
                    <a:pt x="355" y="7625"/>
                  </a:lnTo>
                  <a:lnTo>
                    <a:pt x="507" y="7878"/>
                  </a:lnTo>
                  <a:lnTo>
                    <a:pt x="659" y="8131"/>
                  </a:lnTo>
                  <a:lnTo>
                    <a:pt x="481" y="8308"/>
                  </a:lnTo>
                  <a:lnTo>
                    <a:pt x="355" y="8536"/>
                  </a:lnTo>
                  <a:lnTo>
                    <a:pt x="253" y="8764"/>
                  </a:lnTo>
                  <a:lnTo>
                    <a:pt x="177" y="9018"/>
                  </a:lnTo>
                  <a:lnTo>
                    <a:pt x="0" y="9980"/>
                  </a:lnTo>
                  <a:lnTo>
                    <a:pt x="25" y="10081"/>
                  </a:lnTo>
                  <a:lnTo>
                    <a:pt x="51" y="10183"/>
                  </a:lnTo>
                  <a:lnTo>
                    <a:pt x="127" y="10233"/>
                  </a:lnTo>
                  <a:lnTo>
                    <a:pt x="228" y="10284"/>
                  </a:lnTo>
                  <a:lnTo>
                    <a:pt x="304" y="10284"/>
                  </a:lnTo>
                  <a:lnTo>
                    <a:pt x="405" y="10233"/>
                  </a:lnTo>
                  <a:lnTo>
                    <a:pt x="481" y="10183"/>
                  </a:lnTo>
                  <a:lnTo>
                    <a:pt x="532" y="10056"/>
                  </a:lnTo>
                  <a:lnTo>
                    <a:pt x="684" y="9119"/>
                  </a:lnTo>
                  <a:lnTo>
                    <a:pt x="735" y="8967"/>
                  </a:lnTo>
                  <a:lnTo>
                    <a:pt x="785" y="8815"/>
                  </a:lnTo>
                  <a:lnTo>
                    <a:pt x="861" y="8688"/>
                  </a:lnTo>
                  <a:lnTo>
                    <a:pt x="963" y="8562"/>
                  </a:lnTo>
                  <a:lnTo>
                    <a:pt x="1064" y="8460"/>
                  </a:lnTo>
                  <a:lnTo>
                    <a:pt x="1165" y="8384"/>
                  </a:lnTo>
                  <a:lnTo>
                    <a:pt x="1317" y="8308"/>
                  </a:lnTo>
                  <a:lnTo>
                    <a:pt x="1444" y="8258"/>
                  </a:lnTo>
                  <a:lnTo>
                    <a:pt x="1950" y="8106"/>
                  </a:lnTo>
                  <a:lnTo>
                    <a:pt x="2153" y="8334"/>
                  </a:lnTo>
                  <a:lnTo>
                    <a:pt x="2381" y="8536"/>
                  </a:lnTo>
                  <a:lnTo>
                    <a:pt x="2634" y="8714"/>
                  </a:lnTo>
                  <a:lnTo>
                    <a:pt x="2887" y="8866"/>
                  </a:lnTo>
                  <a:lnTo>
                    <a:pt x="3166" y="8967"/>
                  </a:lnTo>
                  <a:lnTo>
                    <a:pt x="3445" y="9068"/>
                  </a:lnTo>
                  <a:lnTo>
                    <a:pt x="3749" y="9119"/>
                  </a:lnTo>
                  <a:lnTo>
                    <a:pt x="4078" y="9144"/>
                  </a:lnTo>
                  <a:lnTo>
                    <a:pt x="4154" y="9119"/>
                  </a:lnTo>
                  <a:lnTo>
                    <a:pt x="4230" y="9068"/>
                  </a:lnTo>
                  <a:lnTo>
                    <a:pt x="4306" y="8992"/>
                  </a:lnTo>
                  <a:lnTo>
                    <a:pt x="4331" y="8891"/>
                  </a:lnTo>
                  <a:lnTo>
                    <a:pt x="4306" y="8790"/>
                  </a:lnTo>
                  <a:lnTo>
                    <a:pt x="4255" y="8688"/>
                  </a:lnTo>
                  <a:lnTo>
                    <a:pt x="4179" y="8638"/>
                  </a:lnTo>
                  <a:lnTo>
                    <a:pt x="4078" y="8612"/>
                  </a:lnTo>
                  <a:lnTo>
                    <a:pt x="3850" y="8612"/>
                  </a:lnTo>
                  <a:lnTo>
                    <a:pt x="3647" y="8562"/>
                  </a:lnTo>
                  <a:lnTo>
                    <a:pt x="3419" y="8511"/>
                  </a:lnTo>
                  <a:lnTo>
                    <a:pt x="3217" y="8435"/>
                  </a:lnTo>
                  <a:lnTo>
                    <a:pt x="3039" y="8334"/>
                  </a:lnTo>
                  <a:lnTo>
                    <a:pt x="2837" y="8232"/>
                  </a:lnTo>
                  <a:lnTo>
                    <a:pt x="2659" y="8106"/>
                  </a:lnTo>
                  <a:lnTo>
                    <a:pt x="2508" y="7954"/>
                  </a:lnTo>
                  <a:lnTo>
                    <a:pt x="2913" y="7827"/>
                  </a:lnTo>
                  <a:lnTo>
                    <a:pt x="3039" y="7777"/>
                  </a:lnTo>
                  <a:lnTo>
                    <a:pt x="3141" y="7701"/>
                  </a:lnTo>
                  <a:lnTo>
                    <a:pt x="3217" y="7599"/>
                  </a:lnTo>
                  <a:lnTo>
                    <a:pt x="3242" y="7473"/>
                  </a:lnTo>
                  <a:lnTo>
                    <a:pt x="3293" y="7118"/>
                  </a:lnTo>
                  <a:lnTo>
                    <a:pt x="3495" y="7219"/>
                  </a:lnTo>
                  <a:lnTo>
                    <a:pt x="3698" y="7270"/>
                  </a:lnTo>
                  <a:lnTo>
                    <a:pt x="3926" y="7321"/>
                  </a:lnTo>
                  <a:lnTo>
                    <a:pt x="4129" y="7346"/>
                  </a:lnTo>
                  <a:lnTo>
                    <a:pt x="4331" y="7321"/>
                  </a:lnTo>
                  <a:lnTo>
                    <a:pt x="4534" y="7270"/>
                  </a:lnTo>
                  <a:lnTo>
                    <a:pt x="4762" y="7219"/>
                  </a:lnTo>
                  <a:lnTo>
                    <a:pt x="4964" y="7118"/>
                  </a:lnTo>
                  <a:lnTo>
                    <a:pt x="4990" y="7447"/>
                  </a:lnTo>
                  <a:lnTo>
                    <a:pt x="5040" y="7574"/>
                  </a:lnTo>
                  <a:lnTo>
                    <a:pt x="5091" y="7675"/>
                  </a:lnTo>
                  <a:lnTo>
                    <a:pt x="5192" y="7777"/>
                  </a:lnTo>
                  <a:lnTo>
                    <a:pt x="5319" y="7827"/>
                  </a:lnTo>
                  <a:lnTo>
                    <a:pt x="5749" y="7954"/>
                  </a:lnTo>
                  <a:lnTo>
                    <a:pt x="5471" y="8182"/>
                  </a:lnTo>
                  <a:lnTo>
                    <a:pt x="5319" y="8283"/>
                  </a:lnTo>
                  <a:lnTo>
                    <a:pt x="5142" y="8384"/>
                  </a:lnTo>
                  <a:lnTo>
                    <a:pt x="5066" y="8435"/>
                  </a:lnTo>
                  <a:lnTo>
                    <a:pt x="5015" y="8536"/>
                  </a:lnTo>
                  <a:lnTo>
                    <a:pt x="4990" y="8638"/>
                  </a:lnTo>
                  <a:lnTo>
                    <a:pt x="5015" y="8739"/>
                  </a:lnTo>
                  <a:lnTo>
                    <a:pt x="5091" y="8790"/>
                  </a:lnTo>
                  <a:lnTo>
                    <a:pt x="5167" y="8866"/>
                  </a:lnTo>
                  <a:lnTo>
                    <a:pt x="5268" y="8866"/>
                  </a:lnTo>
                  <a:lnTo>
                    <a:pt x="5370" y="8840"/>
                  </a:lnTo>
                  <a:lnTo>
                    <a:pt x="5648" y="8714"/>
                  </a:lnTo>
                  <a:lnTo>
                    <a:pt x="5876" y="8536"/>
                  </a:lnTo>
                  <a:lnTo>
                    <a:pt x="6104" y="8334"/>
                  </a:lnTo>
                  <a:lnTo>
                    <a:pt x="6307" y="8106"/>
                  </a:lnTo>
                  <a:lnTo>
                    <a:pt x="6788" y="8258"/>
                  </a:lnTo>
                  <a:lnTo>
                    <a:pt x="6940" y="8308"/>
                  </a:lnTo>
                  <a:lnTo>
                    <a:pt x="7067" y="8384"/>
                  </a:lnTo>
                  <a:lnTo>
                    <a:pt x="7193" y="8460"/>
                  </a:lnTo>
                  <a:lnTo>
                    <a:pt x="7295" y="8562"/>
                  </a:lnTo>
                  <a:lnTo>
                    <a:pt x="7396" y="8688"/>
                  </a:lnTo>
                  <a:lnTo>
                    <a:pt x="7472" y="8815"/>
                  </a:lnTo>
                  <a:lnTo>
                    <a:pt x="7522" y="8967"/>
                  </a:lnTo>
                  <a:lnTo>
                    <a:pt x="7548" y="9119"/>
                  </a:lnTo>
                  <a:lnTo>
                    <a:pt x="7725" y="10056"/>
                  </a:lnTo>
                  <a:lnTo>
                    <a:pt x="7750" y="10132"/>
                  </a:lnTo>
                  <a:lnTo>
                    <a:pt x="7826" y="10208"/>
                  </a:lnTo>
                  <a:lnTo>
                    <a:pt x="7902" y="10259"/>
                  </a:lnTo>
                  <a:lnTo>
                    <a:pt x="8029" y="10284"/>
                  </a:lnTo>
                  <a:lnTo>
                    <a:pt x="8130" y="10233"/>
                  </a:lnTo>
                  <a:lnTo>
                    <a:pt x="8181" y="10183"/>
                  </a:lnTo>
                  <a:lnTo>
                    <a:pt x="8232" y="10081"/>
                  </a:lnTo>
                  <a:lnTo>
                    <a:pt x="8232" y="9980"/>
                  </a:lnTo>
                  <a:lnTo>
                    <a:pt x="8080" y="9018"/>
                  </a:lnTo>
                  <a:lnTo>
                    <a:pt x="8004" y="8764"/>
                  </a:lnTo>
                  <a:lnTo>
                    <a:pt x="7902" y="8536"/>
                  </a:lnTo>
                  <a:lnTo>
                    <a:pt x="7776" y="8334"/>
                  </a:lnTo>
                  <a:lnTo>
                    <a:pt x="7598" y="8131"/>
                  </a:lnTo>
                  <a:lnTo>
                    <a:pt x="7826" y="7827"/>
                  </a:lnTo>
                  <a:lnTo>
                    <a:pt x="7978" y="7498"/>
                  </a:lnTo>
                  <a:lnTo>
                    <a:pt x="8105" y="7143"/>
                  </a:lnTo>
                  <a:lnTo>
                    <a:pt x="8181" y="6763"/>
                  </a:lnTo>
                  <a:lnTo>
                    <a:pt x="8181" y="6384"/>
                  </a:lnTo>
                  <a:lnTo>
                    <a:pt x="8156" y="6004"/>
                  </a:lnTo>
                  <a:lnTo>
                    <a:pt x="8080" y="5649"/>
                  </a:lnTo>
                  <a:lnTo>
                    <a:pt x="8004" y="5497"/>
                  </a:lnTo>
                  <a:lnTo>
                    <a:pt x="7928" y="5320"/>
                  </a:lnTo>
                  <a:lnTo>
                    <a:pt x="7826" y="5142"/>
                  </a:lnTo>
                  <a:lnTo>
                    <a:pt x="7674" y="4990"/>
                  </a:lnTo>
                  <a:lnTo>
                    <a:pt x="7776" y="4737"/>
                  </a:lnTo>
                  <a:lnTo>
                    <a:pt x="7852" y="4484"/>
                  </a:lnTo>
                  <a:lnTo>
                    <a:pt x="7902" y="4231"/>
                  </a:lnTo>
                  <a:lnTo>
                    <a:pt x="7902" y="3952"/>
                  </a:lnTo>
                  <a:lnTo>
                    <a:pt x="7902" y="3749"/>
                  </a:lnTo>
                  <a:lnTo>
                    <a:pt x="7877" y="3547"/>
                  </a:lnTo>
                  <a:lnTo>
                    <a:pt x="7826" y="3344"/>
                  </a:lnTo>
                  <a:lnTo>
                    <a:pt x="7776" y="3142"/>
                  </a:lnTo>
                  <a:lnTo>
                    <a:pt x="7700" y="2964"/>
                  </a:lnTo>
                  <a:lnTo>
                    <a:pt x="7598" y="2787"/>
                  </a:lnTo>
                  <a:lnTo>
                    <a:pt x="7497" y="2610"/>
                  </a:lnTo>
                  <a:lnTo>
                    <a:pt x="7370" y="2458"/>
                  </a:lnTo>
                  <a:lnTo>
                    <a:pt x="7370" y="2280"/>
                  </a:lnTo>
                  <a:lnTo>
                    <a:pt x="7370" y="2103"/>
                  </a:lnTo>
                  <a:lnTo>
                    <a:pt x="7345" y="1926"/>
                  </a:lnTo>
                  <a:lnTo>
                    <a:pt x="7295" y="1774"/>
                  </a:lnTo>
                  <a:lnTo>
                    <a:pt x="7244" y="1622"/>
                  </a:lnTo>
                  <a:lnTo>
                    <a:pt x="7168" y="1495"/>
                  </a:lnTo>
                  <a:lnTo>
                    <a:pt x="7092" y="1343"/>
                  </a:lnTo>
                  <a:lnTo>
                    <a:pt x="6889" y="1090"/>
                  </a:lnTo>
                  <a:lnTo>
                    <a:pt x="6636" y="887"/>
                  </a:lnTo>
                  <a:lnTo>
                    <a:pt x="6509" y="811"/>
                  </a:lnTo>
                  <a:lnTo>
                    <a:pt x="6357" y="735"/>
                  </a:lnTo>
                  <a:lnTo>
                    <a:pt x="6205" y="685"/>
                  </a:lnTo>
                  <a:lnTo>
                    <a:pt x="6053" y="634"/>
                  </a:lnTo>
                  <a:lnTo>
                    <a:pt x="5876" y="609"/>
                  </a:lnTo>
                  <a:lnTo>
                    <a:pt x="5724" y="583"/>
                  </a:lnTo>
                  <a:lnTo>
                    <a:pt x="5547" y="457"/>
                  </a:lnTo>
                  <a:lnTo>
                    <a:pt x="5370" y="330"/>
                  </a:lnTo>
                  <a:lnTo>
                    <a:pt x="5192" y="229"/>
                  </a:lnTo>
                  <a:lnTo>
                    <a:pt x="4990" y="153"/>
                  </a:lnTo>
                  <a:lnTo>
                    <a:pt x="4787" y="102"/>
                  </a:lnTo>
                  <a:lnTo>
                    <a:pt x="4584" y="52"/>
                  </a:lnTo>
                  <a:lnTo>
                    <a:pt x="4382" y="26"/>
                  </a:lnTo>
                  <a:lnTo>
                    <a:pt x="41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24" name="Google Shape;4446;p55">
              <a:extLst>
                <a:ext uri="{FF2B5EF4-FFF2-40B4-BE49-F238E27FC236}">
                  <a16:creationId xmlns:a16="http://schemas.microsoft.com/office/drawing/2014/main" id="{DDF8935E-C0C3-FE30-C7A6-090119A96E12}"/>
                </a:ext>
              </a:extLst>
            </p:cNvPr>
            <p:cNvSpPr/>
            <p:nvPr/>
          </p:nvSpPr>
          <p:spPr>
            <a:xfrm>
              <a:off x="5825725" y="2860000"/>
              <a:ext cx="13325" cy="22200"/>
            </a:xfrm>
            <a:custGeom>
              <a:avLst/>
              <a:gdLst/>
              <a:ahLst/>
              <a:cxnLst/>
              <a:rect l="l" t="t" r="r" b="b"/>
              <a:pathLst>
                <a:path w="533" h="888" extrusionOk="0">
                  <a:moveTo>
                    <a:pt x="254" y="1"/>
                  </a:moveTo>
                  <a:lnTo>
                    <a:pt x="152" y="26"/>
                  </a:lnTo>
                  <a:lnTo>
                    <a:pt x="76" y="77"/>
                  </a:lnTo>
                  <a:lnTo>
                    <a:pt x="26" y="153"/>
                  </a:lnTo>
                  <a:lnTo>
                    <a:pt x="0" y="254"/>
                  </a:lnTo>
                  <a:lnTo>
                    <a:pt x="0" y="609"/>
                  </a:lnTo>
                  <a:lnTo>
                    <a:pt x="26" y="735"/>
                  </a:lnTo>
                  <a:lnTo>
                    <a:pt x="76" y="811"/>
                  </a:lnTo>
                  <a:lnTo>
                    <a:pt x="152" y="862"/>
                  </a:lnTo>
                  <a:lnTo>
                    <a:pt x="254" y="887"/>
                  </a:lnTo>
                  <a:lnTo>
                    <a:pt x="355" y="862"/>
                  </a:lnTo>
                  <a:lnTo>
                    <a:pt x="456" y="811"/>
                  </a:lnTo>
                  <a:lnTo>
                    <a:pt x="507" y="735"/>
                  </a:lnTo>
                  <a:lnTo>
                    <a:pt x="532" y="609"/>
                  </a:lnTo>
                  <a:lnTo>
                    <a:pt x="532" y="254"/>
                  </a:lnTo>
                  <a:lnTo>
                    <a:pt x="507" y="153"/>
                  </a:lnTo>
                  <a:lnTo>
                    <a:pt x="456" y="77"/>
                  </a:lnTo>
                  <a:lnTo>
                    <a:pt x="355"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25" name="Google Shape;4447;p55">
              <a:extLst>
                <a:ext uri="{FF2B5EF4-FFF2-40B4-BE49-F238E27FC236}">
                  <a16:creationId xmlns:a16="http://schemas.microsoft.com/office/drawing/2014/main" id="{CBDB46BC-5BD0-CA65-289E-25B5A5F6133A}"/>
                </a:ext>
              </a:extLst>
            </p:cNvPr>
            <p:cNvSpPr/>
            <p:nvPr/>
          </p:nvSpPr>
          <p:spPr>
            <a:xfrm>
              <a:off x="5778225" y="2860000"/>
              <a:ext cx="12700" cy="22200"/>
            </a:xfrm>
            <a:custGeom>
              <a:avLst/>
              <a:gdLst/>
              <a:ahLst/>
              <a:cxnLst/>
              <a:rect l="l" t="t" r="r" b="b"/>
              <a:pathLst>
                <a:path w="508" h="888" extrusionOk="0">
                  <a:moveTo>
                    <a:pt x="254" y="1"/>
                  </a:moveTo>
                  <a:lnTo>
                    <a:pt x="153" y="26"/>
                  </a:lnTo>
                  <a:lnTo>
                    <a:pt x="77" y="77"/>
                  </a:lnTo>
                  <a:lnTo>
                    <a:pt x="26" y="153"/>
                  </a:lnTo>
                  <a:lnTo>
                    <a:pt x="1" y="254"/>
                  </a:lnTo>
                  <a:lnTo>
                    <a:pt x="1" y="609"/>
                  </a:lnTo>
                  <a:lnTo>
                    <a:pt x="26" y="735"/>
                  </a:lnTo>
                  <a:lnTo>
                    <a:pt x="77" y="811"/>
                  </a:lnTo>
                  <a:lnTo>
                    <a:pt x="153" y="862"/>
                  </a:lnTo>
                  <a:lnTo>
                    <a:pt x="254" y="887"/>
                  </a:lnTo>
                  <a:lnTo>
                    <a:pt x="355" y="862"/>
                  </a:lnTo>
                  <a:lnTo>
                    <a:pt x="431" y="811"/>
                  </a:lnTo>
                  <a:lnTo>
                    <a:pt x="507" y="735"/>
                  </a:lnTo>
                  <a:lnTo>
                    <a:pt x="507" y="609"/>
                  </a:lnTo>
                  <a:lnTo>
                    <a:pt x="507" y="254"/>
                  </a:lnTo>
                  <a:lnTo>
                    <a:pt x="507" y="153"/>
                  </a:lnTo>
                  <a:lnTo>
                    <a:pt x="431" y="77"/>
                  </a:lnTo>
                  <a:lnTo>
                    <a:pt x="355"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26" name="Google Shape;4448;p55">
              <a:extLst>
                <a:ext uri="{FF2B5EF4-FFF2-40B4-BE49-F238E27FC236}">
                  <a16:creationId xmlns:a16="http://schemas.microsoft.com/office/drawing/2014/main" id="{39AC5382-6071-2511-739B-E5E4A0BB61F7}"/>
                </a:ext>
              </a:extLst>
            </p:cNvPr>
            <p:cNvSpPr/>
            <p:nvPr/>
          </p:nvSpPr>
          <p:spPr>
            <a:xfrm>
              <a:off x="5697825" y="2634600"/>
              <a:ext cx="127300" cy="131725"/>
            </a:xfrm>
            <a:custGeom>
              <a:avLst/>
              <a:gdLst/>
              <a:ahLst/>
              <a:cxnLst/>
              <a:rect l="l" t="t" r="r" b="b"/>
              <a:pathLst>
                <a:path w="5092" h="5269" extrusionOk="0">
                  <a:moveTo>
                    <a:pt x="4382" y="532"/>
                  </a:moveTo>
                  <a:lnTo>
                    <a:pt x="4458" y="557"/>
                  </a:lnTo>
                  <a:lnTo>
                    <a:pt x="4508" y="583"/>
                  </a:lnTo>
                  <a:lnTo>
                    <a:pt x="4559" y="659"/>
                  </a:lnTo>
                  <a:lnTo>
                    <a:pt x="4559" y="735"/>
                  </a:lnTo>
                  <a:lnTo>
                    <a:pt x="4559" y="3597"/>
                  </a:lnTo>
                  <a:lnTo>
                    <a:pt x="4559" y="3673"/>
                  </a:lnTo>
                  <a:lnTo>
                    <a:pt x="4508" y="3723"/>
                  </a:lnTo>
                  <a:lnTo>
                    <a:pt x="4458" y="3774"/>
                  </a:lnTo>
                  <a:lnTo>
                    <a:pt x="4002" y="3774"/>
                  </a:lnTo>
                  <a:lnTo>
                    <a:pt x="3901" y="3799"/>
                  </a:lnTo>
                  <a:lnTo>
                    <a:pt x="3774" y="3825"/>
                  </a:lnTo>
                  <a:lnTo>
                    <a:pt x="3698" y="3875"/>
                  </a:lnTo>
                  <a:lnTo>
                    <a:pt x="3597" y="3951"/>
                  </a:lnTo>
                  <a:lnTo>
                    <a:pt x="3546" y="4027"/>
                  </a:lnTo>
                  <a:lnTo>
                    <a:pt x="3495" y="4129"/>
                  </a:lnTo>
                  <a:lnTo>
                    <a:pt x="3445" y="4230"/>
                  </a:lnTo>
                  <a:lnTo>
                    <a:pt x="3445" y="4356"/>
                  </a:lnTo>
                  <a:lnTo>
                    <a:pt x="3445" y="4660"/>
                  </a:lnTo>
                  <a:lnTo>
                    <a:pt x="2381" y="3875"/>
                  </a:lnTo>
                  <a:lnTo>
                    <a:pt x="2229" y="3799"/>
                  </a:lnTo>
                  <a:lnTo>
                    <a:pt x="2052" y="3774"/>
                  </a:lnTo>
                  <a:lnTo>
                    <a:pt x="633" y="3774"/>
                  </a:lnTo>
                  <a:lnTo>
                    <a:pt x="583" y="3723"/>
                  </a:lnTo>
                  <a:lnTo>
                    <a:pt x="532" y="3673"/>
                  </a:lnTo>
                  <a:lnTo>
                    <a:pt x="532" y="3597"/>
                  </a:lnTo>
                  <a:lnTo>
                    <a:pt x="532" y="735"/>
                  </a:lnTo>
                  <a:lnTo>
                    <a:pt x="532" y="659"/>
                  </a:lnTo>
                  <a:lnTo>
                    <a:pt x="583" y="583"/>
                  </a:lnTo>
                  <a:lnTo>
                    <a:pt x="633" y="557"/>
                  </a:lnTo>
                  <a:lnTo>
                    <a:pt x="709" y="532"/>
                  </a:lnTo>
                  <a:close/>
                  <a:moveTo>
                    <a:pt x="709" y="0"/>
                  </a:moveTo>
                  <a:lnTo>
                    <a:pt x="583" y="25"/>
                  </a:lnTo>
                  <a:lnTo>
                    <a:pt x="431" y="76"/>
                  </a:lnTo>
                  <a:lnTo>
                    <a:pt x="329" y="127"/>
                  </a:lnTo>
                  <a:lnTo>
                    <a:pt x="203" y="228"/>
                  </a:lnTo>
                  <a:lnTo>
                    <a:pt x="127" y="329"/>
                  </a:lnTo>
                  <a:lnTo>
                    <a:pt x="51" y="456"/>
                  </a:lnTo>
                  <a:lnTo>
                    <a:pt x="25" y="583"/>
                  </a:lnTo>
                  <a:lnTo>
                    <a:pt x="0" y="735"/>
                  </a:lnTo>
                  <a:lnTo>
                    <a:pt x="0" y="3597"/>
                  </a:lnTo>
                  <a:lnTo>
                    <a:pt x="25" y="3723"/>
                  </a:lnTo>
                  <a:lnTo>
                    <a:pt x="51" y="3875"/>
                  </a:lnTo>
                  <a:lnTo>
                    <a:pt x="127" y="3977"/>
                  </a:lnTo>
                  <a:lnTo>
                    <a:pt x="203" y="4103"/>
                  </a:lnTo>
                  <a:lnTo>
                    <a:pt x="329" y="4179"/>
                  </a:lnTo>
                  <a:lnTo>
                    <a:pt x="431" y="4255"/>
                  </a:lnTo>
                  <a:lnTo>
                    <a:pt x="583" y="4281"/>
                  </a:lnTo>
                  <a:lnTo>
                    <a:pt x="709" y="4306"/>
                  </a:lnTo>
                  <a:lnTo>
                    <a:pt x="2077" y="4306"/>
                  </a:lnTo>
                  <a:lnTo>
                    <a:pt x="3318" y="5192"/>
                  </a:lnTo>
                  <a:lnTo>
                    <a:pt x="3394" y="5243"/>
                  </a:lnTo>
                  <a:lnTo>
                    <a:pt x="3470" y="5268"/>
                  </a:lnTo>
                  <a:lnTo>
                    <a:pt x="3597" y="5268"/>
                  </a:lnTo>
                  <a:lnTo>
                    <a:pt x="3749" y="5243"/>
                  </a:lnTo>
                  <a:lnTo>
                    <a:pt x="3825" y="5167"/>
                  </a:lnTo>
                  <a:lnTo>
                    <a:pt x="3901" y="5091"/>
                  </a:lnTo>
                  <a:lnTo>
                    <a:pt x="3951" y="4990"/>
                  </a:lnTo>
                  <a:lnTo>
                    <a:pt x="3951" y="4863"/>
                  </a:lnTo>
                  <a:lnTo>
                    <a:pt x="3951" y="4356"/>
                  </a:lnTo>
                  <a:lnTo>
                    <a:pt x="3977" y="4306"/>
                  </a:lnTo>
                  <a:lnTo>
                    <a:pt x="4382" y="4306"/>
                  </a:lnTo>
                  <a:lnTo>
                    <a:pt x="4508" y="4281"/>
                  </a:lnTo>
                  <a:lnTo>
                    <a:pt x="4660" y="4255"/>
                  </a:lnTo>
                  <a:lnTo>
                    <a:pt x="4762" y="4179"/>
                  </a:lnTo>
                  <a:lnTo>
                    <a:pt x="4888" y="4103"/>
                  </a:lnTo>
                  <a:lnTo>
                    <a:pt x="4964" y="3977"/>
                  </a:lnTo>
                  <a:lnTo>
                    <a:pt x="5040" y="3875"/>
                  </a:lnTo>
                  <a:lnTo>
                    <a:pt x="5066" y="3723"/>
                  </a:lnTo>
                  <a:lnTo>
                    <a:pt x="5091" y="3597"/>
                  </a:lnTo>
                  <a:lnTo>
                    <a:pt x="5091" y="735"/>
                  </a:lnTo>
                  <a:lnTo>
                    <a:pt x="5066" y="583"/>
                  </a:lnTo>
                  <a:lnTo>
                    <a:pt x="5040" y="456"/>
                  </a:lnTo>
                  <a:lnTo>
                    <a:pt x="4964" y="329"/>
                  </a:lnTo>
                  <a:lnTo>
                    <a:pt x="4888" y="228"/>
                  </a:lnTo>
                  <a:lnTo>
                    <a:pt x="4762" y="127"/>
                  </a:lnTo>
                  <a:lnTo>
                    <a:pt x="4660" y="76"/>
                  </a:lnTo>
                  <a:lnTo>
                    <a:pt x="4508" y="25"/>
                  </a:lnTo>
                  <a:lnTo>
                    <a:pt x="438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27" name="Google Shape;4449;p55">
              <a:extLst>
                <a:ext uri="{FF2B5EF4-FFF2-40B4-BE49-F238E27FC236}">
                  <a16:creationId xmlns:a16="http://schemas.microsoft.com/office/drawing/2014/main" id="{2E2E0186-0DC8-4672-E8FD-DB5CC0CF3D99}"/>
                </a:ext>
              </a:extLst>
            </p:cNvPr>
            <p:cNvSpPr/>
            <p:nvPr/>
          </p:nvSpPr>
          <p:spPr>
            <a:xfrm>
              <a:off x="5732000" y="2657375"/>
              <a:ext cx="58925" cy="62100"/>
            </a:xfrm>
            <a:custGeom>
              <a:avLst/>
              <a:gdLst/>
              <a:ahLst/>
              <a:cxnLst/>
              <a:rect l="l" t="t" r="r" b="b"/>
              <a:pathLst>
                <a:path w="2357" h="2484" extrusionOk="0">
                  <a:moveTo>
                    <a:pt x="1318" y="913"/>
                  </a:moveTo>
                  <a:lnTo>
                    <a:pt x="1267" y="1090"/>
                  </a:lnTo>
                  <a:lnTo>
                    <a:pt x="1166" y="1217"/>
                  </a:lnTo>
                  <a:lnTo>
                    <a:pt x="1090" y="1090"/>
                  </a:lnTo>
                  <a:lnTo>
                    <a:pt x="1039" y="913"/>
                  </a:lnTo>
                  <a:close/>
                  <a:moveTo>
                    <a:pt x="1166" y="1"/>
                  </a:moveTo>
                  <a:lnTo>
                    <a:pt x="1065" y="26"/>
                  </a:lnTo>
                  <a:lnTo>
                    <a:pt x="989" y="77"/>
                  </a:lnTo>
                  <a:lnTo>
                    <a:pt x="938" y="153"/>
                  </a:lnTo>
                  <a:lnTo>
                    <a:pt x="913" y="254"/>
                  </a:lnTo>
                  <a:lnTo>
                    <a:pt x="913" y="406"/>
                  </a:lnTo>
                  <a:lnTo>
                    <a:pt x="254" y="406"/>
                  </a:lnTo>
                  <a:lnTo>
                    <a:pt x="153" y="431"/>
                  </a:lnTo>
                  <a:lnTo>
                    <a:pt x="77" y="482"/>
                  </a:lnTo>
                  <a:lnTo>
                    <a:pt x="26" y="558"/>
                  </a:lnTo>
                  <a:lnTo>
                    <a:pt x="1" y="659"/>
                  </a:lnTo>
                  <a:lnTo>
                    <a:pt x="26" y="761"/>
                  </a:lnTo>
                  <a:lnTo>
                    <a:pt x="77" y="837"/>
                  </a:lnTo>
                  <a:lnTo>
                    <a:pt x="153" y="913"/>
                  </a:lnTo>
                  <a:lnTo>
                    <a:pt x="482" y="913"/>
                  </a:lnTo>
                  <a:lnTo>
                    <a:pt x="533" y="1115"/>
                  </a:lnTo>
                  <a:lnTo>
                    <a:pt x="634" y="1293"/>
                  </a:lnTo>
                  <a:lnTo>
                    <a:pt x="710" y="1470"/>
                  </a:lnTo>
                  <a:lnTo>
                    <a:pt x="811" y="1647"/>
                  </a:lnTo>
                  <a:lnTo>
                    <a:pt x="634" y="1774"/>
                  </a:lnTo>
                  <a:lnTo>
                    <a:pt x="406" y="1900"/>
                  </a:lnTo>
                  <a:lnTo>
                    <a:pt x="203" y="2002"/>
                  </a:lnTo>
                  <a:lnTo>
                    <a:pt x="127" y="2052"/>
                  </a:lnTo>
                  <a:lnTo>
                    <a:pt x="77" y="2128"/>
                  </a:lnTo>
                  <a:lnTo>
                    <a:pt x="51" y="2230"/>
                  </a:lnTo>
                  <a:lnTo>
                    <a:pt x="77" y="2331"/>
                  </a:lnTo>
                  <a:lnTo>
                    <a:pt x="127" y="2407"/>
                  </a:lnTo>
                  <a:lnTo>
                    <a:pt x="178" y="2458"/>
                  </a:lnTo>
                  <a:lnTo>
                    <a:pt x="254" y="2483"/>
                  </a:lnTo>
                  <a:lnTo>
                    <a:pt x="305" y="2483"/>
                  </a:lnTo>
                  <a:lnTo>
                    <a:pt x="431" y="2458"/>
                  </a:lnTo>
                  <a:lnTo>
                    <a:pt x="634" y="2382"/>
                  </a:lnTo>
                  <a:lnTo>
                    <a:pt x="913" y="2230"/>
                  </a:lnTo>
                  <a:lnTo>
                    <a:pt x="1166" y="2027"/>
                  </a:lnTo>
                  <a:lnTo>
                    <a:pt x="1445" y="2230"/>
                  </a:lnTo>
                  <a:lnTo>
                    <a:pt x="1723" y="2382"/>
                  </a:lnTo>
                  <a:lnTo>
                    <a:pt x="1926" y="2458"/>
                  </a:lnTo>
                  <a:lnTo>
                    <a:pt x="2027" y="2483"/>
                  </a:lnTo>
                  <a:lnTo>
                    <a:pt x="2103" y="2483"/>
                  </a:lnTo>
                  <a:lnTo>
                    <a:pt x="2179" y="2458"/>
                  </a:lnTo>
                  <a:lnTo>
                    <a:pt x="2230" y="2407"/>
                  </a:lnTo>
                  <a:lnTo>
                    <a:pt x="2280" y="2331"/>
                  </a:lnTo>
                  <a:lnTo>
                    <a:pt x="2306" y="2230"/>
                  </a:lnTo>
                  <a:lnTo>
                    <a:pt x="2280" y="2128"/>
                  </a:lnTo>
                  <a:lnTo>
                    <a:pt x="2230" y="2052"/>
                  </a:lnTo>
                  <a:lnTo>
                    <a:pt x="2154" y="2002"/>
                  </a:lnTo>
                  <a:lnTo>
                    <a:pt x="1951" y="1900"/>
                  </a:lnTo>
                  <a:lnTo>
                    <a:pt x="1723" y="1774"/>
                  </a:lnTo>
                  <a:lnTo>
                    <a:pt x="1521" y="1647"/>
                  </a:lnTo>
                  <a:lnTo>
                    <a:pt x="1647" y="1470"/>
                  </a:lnTo>
                  <a:lnTo>
                    <a:pt x="1723" y="1293"/>
                  </a:lnTo>
                  <a:lnTo>
                    <a:pt x="1799" y="1115"/>
                  </a:lnTo>
                  <a:lnTo>
                    <a:pt x="1875" y="913"/>
                  </a:lnTo>
                  <a:lnTo>
                    <a:pt x="2179" y="913"/>
                  </a:lnTo>
                  <a:lnTo>
                    <a:pt x="2280" y="837"/>
                  </a:lnTo>
                  <a:lnTo>
                    <a:pt x="2331" y="761"/>
                  </a:lnTo>
                  <a:lnTo>
                    <a:pt x="2356" y="659"/>
                  </a:lnTo>
                  <a:lnTo>
                    <a:pt x="2331" y="558"/>
                  </a:lnTo>
                  <a:lnTo>
                    <a:pt x="2280" y="482"/>
                  </a:lnTo>
                  <a:lnTo>
                    <a:pt x="2179" y="431"/>
                  </a:lnTo>
                  <a:lnTo>
                    <a:pt x="2078" y="406"/>
                  </a:lnTo>
                  <a:lnTo>
                    <a:pt x="1445" y="406"/>
                  </a:lnTo>
                  <a:lnTo>
                    <a:pt x="1445" y="254"/>
                  </a:lnTo>
                  <a:lnTo>
                    <a:pt x="1419" y="153"/>
                  </a:lnTo>
                  <a:lnTo>
                    <a:pt x="1369" y="77"/>
                  </a:lnTo>
                  <a:lnTo>
                    <a:pt x="1267" y="26"/>
                  </a:lnTo>
                  <a:lnTo>
                    <a:pt x="116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28" name="Google Shape;4450;p55">
              <a:extLst>
                <a:ext uri="{FF2B5EF4-FFF2-40B4-BE49-F238E27FC236}">
                  <a16:creationId xmlns:a16="http://schemas.microsoft.com/office/drawing/2014/main" id="{4F3A3D45-869F-5AD5-923F-981BBD45D4AE}"/>
                </a:ext>
              </a:extLst>
            </p:cNvPr>
            <p:cNvSpPr/>
            <p:nvPr/>
          </p:nvSpPr>
          <p:spPr>
            <a:xfrm>
              <a:off x="5550925" y="2634600"/>
              <a:ext cx="127275" cy="131725"/>
            </a:xfrm>
            <a:custGeom>
              <a:avLst/>
              <a:gdLst/>
              <a:ahLst/>
              <a:cxnLst/>
              <a:rect l="l" t="t" r="r" b="b"/>
              <a:pathLst>
                <a:path w="5091" h="5269" extrusionOk="0">
                  <a:moveTo>
                    <a:pt x="735" y="0"/>
                  </a:moveTo>
                  <a:lnTo>
                    <a:pt x="583" y="25"/>
                  </a:lnTo>
                  <a:lnTo>
                    <a:pt x="456" y="76"/>
                  </a:lnTo>
                  <a:lnTo>
                    <a:pt x="329" y="127"/>
                  </a:lnTo>
                  <a:lnTo>
                    <a:pt x="228" y="228"/>
                  </a:lnTo>
                  <a:lnTo>
                    <a:pt x="127" y="329"/>
                  </a:lnTo>
                  <a:lnTo>
                    <a:pt x="76" y="456"/>
                  </a:lnTo>
                  <a:lnTo>
                    <a:pt x="25" y="583"/>
                  </a:lnTo>
                  <a:lnTo>
                    <a:pt x="0" y="735"/>
                  </a:lnTo>
                  <a:lnTo>
                    <a:pt x="0" y="1368"/>
                  </a:lnTo>
                  <a:lnTo>
                    <a:pt x="25" y="1469"/>
                  </a:lnTo>
                  <a:lnTo>
                    <a:pt x="76" y="1570"/>
                  </a:lnTo>
                  <a:lnTo>
                    <a:pt x="177" y="1621"/>
                  </a:lnTo>
                  <a:lnTo>
                    <a:pt x="279" y="1646"/>
                  </a:lnTo>
                  <a:lnTo>
                    <a:pt x="380" y="1621"/>
                  </a:lnTo>
                  <a:lnTo>
                    <a:pt x="456" y="1570"/>
                  </a:lnTo>
                  <a:lnTo>
                    <a:pt x="507" y="1469"/>
                  </a:lnTo>
                  <a:lnTo>
                    <a:pt x="532" y="1368"/>
                  </a:lnTo>
                  <a:lnTo>
                    <a:pt x="532" y="735"/>
                  </a:lnTo>
                  <a:lnTo>
                    <a:pt x="557" y="659"/>
                  </a:lnTo>
                  <a:lnTo>
                    <a:pt x="583" y="583"/>
                  </a:lnTo>
                  <a:lnTo>
                    <a:pt x="659" y="557"/>
                  </a:lnTo>
                  <a:lnTo>
                    <a:pt x="735" y="532"/>
                  </a:lnTo>
                  <a:lnTo>
                    <a:pt x="4382" y="532"/>
                  </a:lnTo>
                  <a:lnTo>
                    <a:pt x="4458" y="557"/>
                  </a:lnTo>
                  <a:lnTo>
                    <a:pt x="4508" y="583"/>
                  </a:lnTo>
                  <a:lnTo>
                    <a:pt x="4559" y="659"/>
                  </a:lnTo>
                  <a:lnTo>
                    <a:pt x="4584" y="735"/>
                  </a:lnTo>
                  <a:lnTo>
                    <a:pt x="4584" y="3597"/>
                  </a:lnTo>
                  <a:lnTo>
                    <a:pt x="4559" y="3673"/>
                  </a:lnTo>
                  <a:lnTo>
                    <a:pt x="4508" y="3723"/>
                  </a:lnTo>
                  <a:lnTo>
                    <a:pt x="4458" y="3774"/>
                  </a:lnTo>
                  <a:lnTo>
                    <a:pt x="3065" y="3774"/>
                  </a:lnTo>
                  <a:lnTo>
                    <a:pt x="2887" y="3799"/>
                  </a:lnTo>
                  <a:lnTo>
                    <a:pt x="2710" y="3875"/>
                  </a:lnTo>
                  <a:lnTo>
                    <a:pt x="1672" y="4660"/>
                  </a:lnTo>
                  <a:lnTo>
                    <a:pt x="1672" y="4356"/>
                  </a:lnTo>
                  <a:lnTo>
                    <a:pt x="1646" y="4230"/>
                  </a:lnTo>
                  <a:lnTo>
                    <a:pt x="1621" y="4129"/>
                  </a:lnTo>
                  <a:lnTo>
                    <a:pt x="1570" y="4027"/>
                  </a:lnTo>
                  <a:lnTo>
                    <a:pt x="1494" y="3951"/>
                  </a:lnTo>
                  <a:lnTo>
                    <a:pt x="1418" y="3875"/>
                  </a:lnTo>
                  <a:lnTo>
                    <a:pt x="1317" y="3825"/>
                  </a:lnTo>
                  <a:lnTo>
                    <a:pt x="1216" y="3799"/>
                  </a:lnTo>
                  <a:lnTo>
                    <a:pt x="1089" y="3774"/>
                  </a:lnTo>
                  <a:lnTo>
                    <a:pt x="659" y="3774"/>
                  </a:lnTo>
                  <a:lnTo>
                    <a:pt x="583" y="3723"/>
                  </a:lnTo>
                  <a:lnTo>
                    <a:pt x="557" y="3673"/>
                  </a:lnTo>
                  <a:lnTo>
                    <a:pt x="532" y="3597"/>
                  </a:lnTo>
                  <a:lnTo>
                    <a:pt x="532" y="2660"/>
                  </a:lnTo>
                  <a:lnTo>
                    <a:pt x="507" y="2533"/>
                  </a:lnTo>
                  <a:lnTo>
                    <a:pt x="456" y="2457"/>
                  </a:lnTo>
                  <a:lnTo>
                    <a:pt x="380" y="2406"/>
                  </a:lnTo>
                  <a:lnTo>
                    <a:pt x="279" y="2381"/>
                  </a:lnTo>
                  <a:lnTo>
                    <a:pt x="177" y="2406"/>
                  </a:lnTo>
                  <a:lnTo>
                    <a:pt x="76" y="2457"/>
                  </a:lnTo>
                  <a:lnTo>
                    <a:pt x="25" y="2533"/>
                  </a:lnTo>
                  <a:lnTo>
                    <a:pt x="0" y="2660"/>
                  </a:lnTo>
                  <a:lnTo>
                    <a:pt x="0" y="3597"/>
                  </a:lnTo>
                  <a:lnTo>
                    <a:pt x="25" y="3723"/>
                  </a:lnTo>
                  <a:lnTo>
                    <a:pt x="76" y="3875"/>
                  </a:lnTo>
                  <a:lnTo>
                    <a:pt x="127" y="3977"/>
                  </a:lnTo>
                  <a:lnTo>
                    <a:pt x="228" y="4103"/>
                  </a:lnTo>
                  <a:lnTo>
                    <a:pt x="329" y="4179"/>
                  </a:lnTo>
                  <a:lnTo>
                    <a:pt x="456" y="4255"/>
                  </a:lnTo>
                  <a:lnTo>
                    <a:pt x="583" y="4281"/>
                  </a:lnTo>
                  <a:lnTo>
                    <a:pt x="735" y="4306"/>
                  </a:lnTo>
                  <a:lnTo>
                    <a:pt x="1114" y="4306"/>
                  </a:lnTo>
                  <a:lnTo>
                    <a:pt x="1140" y="4356"/>
                  </a:lnTo>
                  <a:lnTo>
                    <a:pt x="1140" y="4863"/>
                  </a:lnTo>
                  <a:lnTo>
                    <a:pt x="1165" y="4990"/>
                  </a:lnTo>
                  <a:lnTo>
                    <a:pt x="1190" y="5091"/>
                  </a:lnTo>
                  <a:lnTo>
                    <a:pt x="1266" y="5167"/>
                  </a:lnTo>
                  <a:lnTo>
                    <a:pt x="1368" y="5243"/>
                  </a:lnTo>
                  <a:lnTo>
                    <a:pt x="1444" y="5268"/>
                  </a:lnTo>
                  <a:lnTo>
                    <a:pt x="1672" y="5268"/>
                  </a:lnTo>
                  <a:lnTo>
                    <a:pt x="1798" y="5192"/>
                  </a:lnTo>
                  <a:lnTo>
                    <a:pt x="3039" y="4306"/>
                  </a:lnTo>
                  <a:lnTo>
                    <a:pt x="4382" y="4306"/>
                  </a:lnTo>
                  <a:lnTo>
                    <a:pt x="4534" y="4281"/>
                  </a:lnTo>
                  <a:lnTo>
                    <a:pt x="4660" y="4255"/>
                  </a:lnTo>
                  <a:lnTo>
                    <a:pt x="4787" y="4179"/>
                  </a:lnTo>
                  <a:lnTo>
                    <a:pt x="4888" y="4103"/>
                  </a:lnTo>
                  <a:lnTo>
                    <a:pt x="4990" y="3977"/>
                  </a:lnTo>
                  <a:lnTo>
                    <a:pt x="5040" y="3875"/>
                  </a:lnTo>
                  <a:lnTo>
                    <a:pt x="5091" y="3723"/>
                  </a:lnTo>
                  <a:lnTo>
                    <a:pt x="5091" y="3597"/>
                  </a:lnTo>
                  <a:lnTo>
                    <a:pt x="5091" y="735"/>
                  </a:lnTo>
                  <a:lnTo>
                    <a:pt x="5091" y="583"/>
                  </a:lnTo>
                  <a:lnTo>
                    <a:pt x="5040" y="456"/>
                  </a:lnTo>
                  <a:lnTo>
                    <a:pt x="4990" y="329"/>
                  </a:lnTo>
                  <a:lnTo>
                    <a:pt x="4888" y="228"/>
                  </a:lnTo>
                  <a:lnTo>
                    <a:pt x="4787" y="127"/>
                  </a:lnTo>
                  <a:lnTo>
                    <a:pt x="4660" y="76"/>
                  </a:lnTo>
                  <a:lnTo>
                    <a:pt x="4534" y="25"/>
                  </a:lnTo>
                  <a:lnTo>
                    <a:pt x="438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29" name="Google Shape;4451;p55">
              <a:extLst>
                <a:ext uri="{FF2B5EF4-FFF2-40B4-BE49-F238E27FC236}">
                  <a16:creationId xmlns:a16="http://schemas.microsoft.com/office/drawing/2014/main" id="{6E5869B7-4E4D-6001-29C1-D067B39EAE92}"/>
                </a:ext>
              </a:extLst>
            </p:cNvPr>
            <p:cNvSpPr/>
            <p:nvPr/>
          </p:nvSpPr>
          <p:spPr>
            <a:xfrm>
              <a:off x="5588900" y="2657375"/>
              <a:ext cx="51950" cy="62100"/>
            </a:xfrm>
            <a:custGeom>
              <a:avLst/>
              <a:gdLst/>
              <a:ahLst/>
              <a:cxnLst/>
              <a:rect l="l" t="t" r="r" b="b"/>
              <a:pathLst>
                <a:path w="2078" h="2484" extrusionOk="0">
                  <a:moveTo>
                    <a:pt x="1039" y="913"/>
                  </a:moveTo>
                  <a:lnTo>
                    <a:pt x="1242" y="1495"/>
                  </a:lnTo>
                  <a:lnTo>
                    <a:pt x="811" y="1495"/>
                  </a:lnTo>
                  <a:lnTo>
                    <a:pt x="1039" y="913"/>
                  </a:lnTo>
                  <a:close/>
                  <a:moveTo>
                    <a:pt x="938" y="1"/>
                  </a:moveTo>
                  <a:lnTo>
                    <a:pt x="862" y="52"/>
                  </a:lnTo>
                  <a:lnTo>
                    <a:pt x="786" y="102"/>
                  </a:lnTo>
                  <a:lnTo>
                    <a:pt x="761" y="178"/>
                  </a:lnTo>
                  <a:lnTo>
                    <a:pt x="735" y="204"/>
                  </a:lnTo>
                  <a:lnTo>
                    <a:pt x="1" y="2128"/>
                  </a:lnTo>
                  <a:lnTo>
                    <a:pt x="1" y="2255"/>
                  </a:lnTo>
                  <a:lnTo>
                    <a:pt x="26" y="2331"/>
                  </a:lnTo>
                  <a:lnTo>
                    <a:pt x="77" y="2432"/>
                  </a:lnTo>
                  <a:lnTo>
                    <a:pt x="153" y="2483"/>
                  </a:lnTo>
                  <a:lnTo>
                    <a:pt x="330" y="2483"/>
                  </a:lnTo>
                  <a:lnTo>
                    <a:pt x="406" y="2458"/>
                  </a:lnTo>
                  <a:lnTo>
                    <a:pt x="457" y="2407"/>
                  </a:lnTo>
                  <a:lnTo>
                    <a:pt x="507" y="2331"/>
                  </a:lnTo>
                  <a:lnTo>
                    <a:pt x="609" y="2002"/>
                  </a:lnTo>
                  <a:lnTo>
                    <a:pt x="1444" y="2002"/>
                  </a:lnTo>
                  <a:lnTo>
                    <a:pt x="1571" y="2331"/>
                  </a:lnTo>
                  <a:lnTo>
                    <a:pt x="1622" y="2407"/>
                  </a:lnTo>
                  <a:lnTo>
                    <a:pt x="1698" y="2483"/>
                  </a:lnTo>
                  <a:lnTo>
                    <a:pt x="1900" y="2483"/>
                  </a:lnTo>
                  <a:lnTo>
                    <a:pt x="2002" y="2432"/>
                  </a:lnTo>
                  <a:lnTo>
                    <a:pt x="2052" y="2331"/>
                  </a:lnTo>
                  <a:lnTo>
                    <a:pt x="2078" y="2230"/>
                  </a:lnTo>
                  <a:lnTo>
                    <a:pt x="2052" y="2128"/>
                  </a:lnTo>
                  <a:lnTo>
                    <a:pt x="1318" y="204"/>
                  </a:lnTo>
                  <a:lnTo>
                    <a:pt x="1318" y="178"/>
                  </a:lnTo>
                  <a:lnTo>
                    <a:pt x="1267" y="102"/>
                  </a:lnTo>
                  <a:lnTo>
                    <a:pt x="1216" y="52"/>
                  </a:lnTo>
                  <a:lnTo>
                    <a:pt x="111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30" name="Google Shape;4452;p55">
              <a:extLst>
                <a:ext uri="{FF2B5EF4-FFF2-40B4-BE49-F238E27FC236}">
                  <a16:creationId xmlns:a16="http://schemas.microsoft.com/office/drawing/2014/main" id="{91A6EA75-E297-0A11-D0DD-1D174CB7F1EA}"/>
                </a:ext>
              </a:extLst>
            </p:cNvPr>
            <p:cNvSpPr/>
            <p:nvPr/>
          </p:nvSpPr>
          <p:spPr>
            <a:xfrm>
              <a:off x="5547750" y="2904325"/>
              <a:ext cx="39925" cy="17125"/>
            </a:xfrm>
            <a:custGeom>
              <a:avLst/>
              <a:gdLst/>
              <a:ahLst/>
              <a:cxnLst/>
              <a:rect l="l" t="t" r="r" b="b"/>
              <a:pathLst>
                <a:path w="1597" h="685" extrusionOk="0">
                  <a:moveTo>
                    <a:pt x="203" y="1"/>
                  </a:moveTo>
                  <a:lnTo>
                    <a:pt x="102" y="26"/>
                  </a:lnTo>
                  <a:lnTo>
                    <a:pt x="26" y="102"/>
                  </a:lnTo>
                  <a:lnTo>
                    <a:pt x="0" y="203"/>
                  </a:lnTo>
                  <a:lnTo>
                    <a:pt x="0" y="305"/>
                  </a:lnTo>
                  <a:lnTo>
                    <a:pt x="51" y="406"/>
                  </a:lnTo>
                  <a:lnTo>
                    <a:pt x="152" y="507"/>
                  </a:lnTo>
                  <a:lnTo>
                    <a:pt x="304" y="583"/>
                  </a:lnTo>
                  <a:lnTo>
                    <a:pt x="532" y="659"/>
                  </a:lnTo>
                  <a:lnTo>
                    <a:pt x="811" y="685"/>
                  </a:lnTo>
                  <a:lnTo>
                    <a:pt x="1064" y="659"/>
                  </a:lnTo>
                  <a:lnTo>
                    <a:pt x="1292" y="583"/>
                  </a:lnTo>
                  <a:lnTo>
                    <a:pt x="1444" y="507"/>
                  </a:lnTo>
                  <a:lnTo>
                    <a:pt x="1545" y="406"/>
                  </a:lnTo>
                  <a:lnTo>
                    <a:pt x="1596" y="305"/>
                  </a:lnTo>
                  <a:lnTo>
                    <a:pt x="1596" y="203"/>
                  </a:lnTo>
                  <a:lnTo>
                    <a:pt x="1571" y="102"/>
                  </a:lnTo>
                  <a:lnTo>
                    <a:pt x="1495" y="26"/>
                  </a:lnTo>
                  <a:lnTo>
                    <a:pt x="1393" y="1"/>
                  </a:lnTo>
                  <a:lnTo>
                    <a:pt x="1292" y="1"/>
                  </a:lnTo>
                  <a:lnTo>
                    <a:pt x="1216" y="26"/>
                  </a:lnTo>
                  <a:lnTo>
                    <a:pt x="1140" y="77"/>
                  </a:lnTo>
                  <a:lnTo>
                    <a:pt x="1039" y="127"/>
                  </a:lnTo>
                  <a:lnTo>
                    <a:pt x="938" y="153"/>
                  </a:lnTo>
                  <a:lnTo>
                    <a:pt x="659" y="153"/>
                  </a:lnTo>
                  <a:lnTo>
                    <a:pt x="558" y="127"/>
                  </a:lnTo>
                  <a:lnTo>
                    <a:pt x="456" y="77"/>
                  </a:lnTo>
                  <a:lnTo>
                    <a:pt x="380" y="26"/>
                  </a:lnTo>
                  <a:lnTo>
                    <a:pt x="30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sp>
          <p:nvSpPr>
            <p:cNvPr id="231" name="Google Shape;4453;p55">
              <a:extLst>
                <a:ext uri="{FF2B5EF4-FFF2-40B4-BE49-F238E27FC236}">
                  <a16:creationId xmlns:a16="http://schemas.microsoft.com/office/drawing/2014/main" id="{A9E997F7-0D1C-C8BA-6B8A-5B0BF17F41DB}"/>
                </a:ext>
              </a:extLst>
            </p:cNvPr>
            <p:cNvSpPr/>
            <p:nvPr/>
          </p:nvSpPr>
          <p:spPr>
            <a:xfrm>
              <a:off x="5790250" y="2904325"/>
              <a:ext cx="39925" cy="17125"/>
            </a:xfrm>
            <a:custGeom>
              <a:avLst/>
              <a:gdLst/>
              <a:ahLst/>
              <a:cxnLst/>
              <a:rect l="l" t="t" r="r" b="b"/>
              <a:pathLst>
                <a:path w="1597" h="685" extrusionOk="0">
                  <a:moveTo>
                    <a:pt x="204" y="1"/>
                  </a:moveTo>
                  <a:lnTo>
                    <a:pt x="102" y="26"/>
                  </a:lnTo>
                  <a:lnTo>
                    <a:pt x="26" y="102"/>
                  </a:lnTo>
                  <a:lnTo>
                    <a:pt x="1" y="203"/>
                  </a:lnTo>
                  <a:lnTo>
                    <a:pt x="1" y="305"/>
                  </a:lnTo>
                  <a:lnTo>
                    <a:pt x="52" y="406"/>
                  </a:lnTo>
                  <a:lnTo>
                    <a:pt x="153" y="507"/>
                  </a:lnTo>
                  <a:lnTo>
                    <a:pt x="305" y="583"/>
                  </a:lnTo>
                  <a:lnTo>
                    <a:pt x="533" y="659"/>
                  </a:lnTo>
                  <a:lnTo>
                    <a:pt x="811" y="685"/>
                  </a:lnTo>
                  <a:lnTo>
                    <a:pt x="1065" y="659"/>
                  </a:lnTo>
                  <a:lnTo>
                    <a:pt x="1293" y="583"/>
                  </a:lnTo>
                  <a:lnTo>
                    <a:pt x="1445" y="507"/>
                  </a:lnTo>
                  <a:lnTo>
                    <a:pt x="1546" y="406"/>
                  </a:lnTo>
                  <a:lnTo>
                    <a:pt x="1597" y="305"/>
                  </a:lnTo>
                  <a:lnTo>
                    <a:pt x="1597" y="203"/>
                  </a:lnTo>
                  <a:lnTo>
                    <a:pt x="1571" y="102"/>
                  </a:lnTo>
                  <a:lnTo>
                    <a:pt x="1495" y="26"/>
                  </a:lnTo>
                  <a:lnTo>
                    <a:pt x="1394" y="1"/>
                  </a:lnTo>
                  <a:lnTo>
                    <a:pt x="1293" y="1"/>
                  </a:lnTo>
                  <a:lnTo>
                    <a:pt x="1217" y="26"/>
                  </a:lnTo>
                  <a:lnTo>
                    <a:pt x="1141" y="77"/>
                  </a:lnTo>
                  <a:lnTo>
                    <a:pt x="1039" y="127"/>
                  </a:lnTo>
                  <a:lnTo>
                    <a:pt x="938" y="153"/>
                  </a:lnTo>
                  <a:lnTo>
                    <a:pt x="660" y="153"/>
                  </a:lnTo>
                  <a:lnTo>
                    <a:pt x="558" y="127"/>
                  </a:lnTo>
                  <a:lnTo>
                    <a:pt x="457" y="77"/>
                  </a:lnTo>
                  <a:lnTo>
                    <a:pt x="381" y="26"/>
                  </a:lnTo>
                  <a:lnTo>
                    <a:pt x="30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Roboto" panose="02000000000000000000" pitchFamily="2" charset="0"/>
                <a:ea typeface="Roboto" panose="02000000000000000000" pitchFamily="2" charset="0"/>
              </a:endParaRPr>
            </a:p>
          </p:txBody>
        </p:sp>
      </p:grpSp>
      <p:sp>
        <p:nvSpPr>
          <p:cNvPr id="232" name="Google Shape;244;p3">
            <a:extLst>
              <a:ext uri="{FF2B5EF4-FFF2-40B4-BE49-F238E27FC236}">
                <a16:creationId xmlns:a16="http://schemas.microsoft.com/office/drawing/2014/main" id="{3C30F74C-3FAB-4C30-1729-9499E1DAF7FC}"/>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II</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33" name="Google Shape;246;p3">
            <a:extLst>
              <a:ext uri="{FF2B5EF4-FFF2-40B4-BE49-F238E27FC236}">
                <a16:creationId xmlns:a16="http://schemas.microsoft.com/office/drawing/2014/main" id="{AC445C2F-F650-CF39-0D78-BDAC63197C13}"/>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ẤU TẠO HOÁ HỌC</a:t>
            </a:r>
            <a:endParaRPr sz="4800" b="1">
              <a:solidFill>
                <a:srgbClr val="135F82"/>
              </a:solidFill>
              <a:latin typeface="Tahoma"/>
              <a:ea typeface="Tahoma"/>
              <a:cs typeface="Tahoma"/>
              <a:sym typeface="Tahoma"/>
            </a:endParaRPr>
          </a:p>
        </p:txBody>
      </p:sp>
      <p:sp>
        <p:nvSpPr>
          <p:cNvPr id="236" name="Google Shape;246;p3">
            <a:extLst>
              <a:ext uri="{FF2B5EF4-FFF2-40B4-BE49-F238E27FC236}">
                <a16:creationId xmlns:a16="http://schemas.microsoft.com/office/drawing/2014/main" id="{BF8C65B5-D1A9-0872-5114-76BC92B1E049}"/>
              </a:ext>
            </a:extLst>
          </p:cNvPr>
          <p:cNvSpPr txBox="1"/>
          <p:nvPr/>
        </p:nvSpPr>
        <p:spPr>
          <a:xfrm>
            <a:off x="2903759" y="2841559"/>
            <a:ext cx="17281989" cy="830997"/>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BẢNG HƯỚNG DẪN HOẠT ĐỘNG TẠI CÁC TRẠM</a:t>
            </a:r>
            <a:endParaRPr sz="4800" b="1">
              <a:solidFill>
                <a:srgbClr val="135F82"/>
              </a:solidFill>
              <a:latin typeface="Tahoma"/>
              <a:ea typeface="Tahoma"/>
              <a:cs typeface="Tahoma"/>
              <a:sym typeface="Tahoma"/>
            </a:endParaRPr>
          </a:p>
        </p:txBody>
      </p:sp>
    </p:spTree>
    <p:extLst>
      <p:ext uri="{BB962C8B-B14F-4D97-AF65-F5344CB8AC3E}">
        <p14:creationId xmlns:p14="http://schemas.microsoft.com/office/powerpoint/2010/main" val="1612697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Đồng hồ đếm ngược 5 phút - 5 Minutes (online-video-cutter.com)">
            <a:hlinkClick r:id="" action="ppaction://media"/>
            <a:extLst>
              <a:ext uri="{FF2B5EF4-FFF2-40B4-BE49-F238E27FC236}">
                <a16:creationId xmlns:a16="http://schemas.microsoft.com/office/drawing/2014/main" id="{31FA084B-A6AB-4E95-6749-698059033E4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963933" y="3262774"/>
            <a:ext cx="16457722" cy="9257471"/>
          </a:xfrm>
          <a:prstGeom prst="rect">
            <a:avLst/>
          </a:prstGeom>
        </p:spPr>
      </p:pic>
      <p:sp>
        <p:nvSpPr>
          <p:cNvPr id="3" name="Google Shape;244;p3">
            <a:extLst>
              <a:ext uri="{FF2B5EF4-FFF2-40B4-BE49-F238E27FC236}">
                <a16:creationId xmlns:a16="http://schemas.microsoft.com/office/drawing/2014/main" id="{7D8FFDF1-974D-2C59-39AE-0F4A22FB95B9}"/>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II</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6;p3">
            <a:extLst>
              <a:ext uri="{FF2B5EF4-FFF2-40B4-BE49-F238E27FC236}">
                <a16:creationId xmlns:a16="http://schemas.microsoft.com/office/drawing/2014/main" id="{6E9036B5-37E4-E528-9C12-C570CDD05BC8}"/>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ẤU TẠO HOÁ HỌC</a:t>
            </a:r>
            <a:endParaRPr sz="4800" b="1">
              <a:solidFill>
                <a:srgbClr val="135F82"/>
              </a:solidFill>
              <a:latin typeface="Tahoma"/>
              <a:ea typeface="Tahoma"/>
              <a:cs typeface="Tahoma"/>
              <a:sym typeface="Tahoma"/>
            </a:endParaRPr>
          </a:p>
        </p:txBody>
      </p:sp>
    </p:spTree>
    <p:extLst>
      <p:ext uri="{BB962C8B-B14F-4D97-AF65-F5344CB8AC3E}">
        <p14:creationId xmlns:p14="http://schemas.microsoft.com/office/powerpoint/2010/main" val="250649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0223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44;p3">
            <a:extLst>
              <a:ext uri="{FF2B5EF4-FFF2-40B4-BE49-F238E27FC236}">
                <a16:creationId xmlns:a16="http://schemas.microsoft.com/office/drawing/2014/main" id="{3D7EA62E-F554-DA59-C074-C14D29A6C518}"/>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II</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 name="Google Shape;246;p3">
            <a:extLst>
              <a:ext uri="{FF2B5EF4-FFF2-40B4-BE49-F238E27FC236}">
                <a16:creationId xmlns:a16="http://schemas.microsoft.com/office/drawing/2014/main" id="{ADB18A21-DF7F-CD5A-861F-CCD1DB6F756F}"/>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ẤU TẠO HOÁ HỌC</a:t>
            </a:r>
            <a:endParaRPr sz="4800" b="1">
              <a:solidFill>
                <a:srgbClr val="135F82"/>
              </a:solidFill>
              <a:latin typeface="Tahoma"/>
              <a:ea typeface="Tahoma"/>
              <a:cs typeface="Tahoma"/>
              <a:sym typeface="Tahoma"/>
            </a:endParaRPr>
          </a:p>
        </p:txBody>
      </p:sp>
      <p:sp>
        <p:nvSpPr>
          <p:cNvPr id="6" name="TextBox 5">
            <a:extLst>
              <a:ext uri="{FF2B5EF4-FFF2-40B4-BE49-F238E27FC236}">
                <a16:creationId xmlns:a16="http://schemas.microsoft.com/office/drawing/2014/main" id="{769FA32D-B8C5-54F8-1AFF-6E5B82456D91}"/>
              </a:ext>
            </a:extLst>
          </p:cNvPr>
          <p:cNvSpPr txBox="1"/>
          <p:nvPr/>
        </p:nvSpPr>
        <p:spPr>
          <a:xfrm>
            <a:off x="725440" y="2691017"/>
            <a:ext cx="22931729" cy="3522183"/>
          </a:xfrm>
          <a:prstGeom prst="rect">
            <a:avLst/>
          </a:prstGeom>
          <a:noFill/>
        </p:spPr>
        <p:txBody>
          <a:bodyPr wrap="square">
            <a:spAutoFit/>
          </a:bodyPr>
          <a:lstStyle/>
          <a:p>
            <a:pPr algn="just">
              <a:lnSpc>
                <a:spcPct val="150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1. Glucose và fructose</a:t>
            </a:r>
            <a:endParaRPr lang="en-US" sz="4800">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 Công thức phân tử: C</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6</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H</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12</a:t>
            </a: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O</a:t>
            </a:r>
            <a:r>
              <a:rPr lang="nl-NL" sz="4800" baseline="-25000">
                <a:solidFill>
                  <a:srgbClr val="000000"/>
                </a:solidFill>
                <a:effectLst/>
                <a:latin typeface="Tahoma" panose="020B0604030504040204" pitchFamily="34" charset="0"/>
                <a:ea typeface="Tahoma" panose="020B0604030504040204" pitchFamily="34" charset="0"/>
                <a:cs typeface="Tahoma" panose="020B0604030504040204" pitchFamily="34" charset="0"/>
              </a:rPr>
              <a:t>6</a:t>
            </a:r>
            <a:endParaRPr lang="en-US" sz="4800">
              <a:effectLst/>
              <a:latin typeface="Tahoma" panose="020B0604030504040204" pitchFamily="34" charset="0"/>
              <a:ea typeface="Tahoma" panose="020B0604030504040204" pitchFamily="34" charset="0"/>
              <a:cs typeface="Tahoma" panose="020B0604030504040204" pitchFamily="34" charset="0"/>
            </a:endParaRPr>
          </a:p>
          <a:p>
            <a:pPr marL="685800" indent="-685800" algn="just">
              <a:lnSpc>
                <a:spcPct val="150000"/>
              </a:lnSpc>
              <a:spcAft>
                <a:spcPts val="1000"/>
              </a:spcAft>
              <a:buFontTx/>
              <a:buChar char="-"/>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Công thức cấu tạo</a:t>
            </a:r>
            <a:endParaRPr lang="en-US" sz="4800">
              <a:effectLst/>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512C1E02-95B0-35AB-6382-84BE2C069895}"/>
              </a:ext>
            </a:extLst>
          </p:cNvPr>
          <p:cNvSpPr txBox="1"/>
          <p:nvPr/>
        </p:nvSpPr>
        <p:spPr>
          <a:xfrm>
            <a:off x="4605292" y="10876640"/>
            <a:ext cx="22734690" cy="1049711"/>
          </a:xfrm>
          <a:prstGeom prst="rect">
            <a:avLst/>
          </a:prstGeom>
          <a:noFill/>
        </p:spPr>
        <p:txBody>
          <a:bodyPr wrap="square">
            <a:spAutoFit/>
          </a:bodyPr>
          <a:lstStyle/>
          <a:p>
            <a:pPr algn="just">
              <a:lnSpc>
                <a:spcPct val="150000"/>
              </a:lnSpc>
              <a:spcAft>
                <a:spcPts val="1000"/>
              </a:spcAft>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Các đồng phân mạch hở và mạch vòng có thể chuyển hoá lẫn nhau.</a:t>
            </a:r>
            <a:endParaRPr lang="en-US" sz="4800">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3" name="Table 12">
            <a:extLst>
              <a:ext uri="{FF2B5EF4-FFF2-40B4-BE49-F238E27FC236}">
                <a16:creationId xmlns:a16="http://schemas.microsoft.com/office/drawing/2014/main" id="{7823E115-3792-A217-E553-497406EED7ED}"/>
              </a:ext>
            </a:extLst>
          </p:cNvPr>
          <p:cNvGraphicFramePr>
            <a:graphicFrameLocks noGrp="1"/>
          </p:cNvGraphicFramePr>
          <p:nvPr>
            <p:extLst>
              <p:ext uri="{D42A27DB-BD31-4B8C-83A1-F6EECF244321}">
                <p14:modId xmlns:p14="http://schemas.microsoft.com/office/powerpoint/2010/main" val="466801605"/>
              </p:ext>
            </p:extLst>
          </p:nvPr>
        </p:nvGraphicFramePr>
        <p:xfrm>
          <a:off x="825449" y="6213200"/>
          <a:ext cx="22734691" cy="4663440"/>
        </p:xfrm>
        <a:graphic>
          <a:graphicData uri="http://schemas.openxmlformats.org/drawingml/2006/table">
            <a:tbl>
              <a:tblPr firstRow="1" bandRow="1">
                <a:tableStyleId>{5C22544A-7EE6-4342-B048-85BDC9FD1C3A}</a:tableStyleId>
              </a:tblPr>
              <a:tblGrid>
                <a:gridCol w="3247813">
                  <a:extLst>
                    <a:ext uri="{9D8B030D-6E8A-4147-A177-3AD203B41FA5}">
                      <a16:colId xmlns:a16="http://schemas.microsoft.com/office/drawing/2014/main" val="3289557136"/>
                    </a:ext>
                  </a:extLst>
                </a:gridCol>
                <a:gridCol w="9743439">
                  <a:extLst>
                    <a:ext uri="{9D8B030D-6E8A-4147-A177-3AD203B41FA5}">
                      <a16:colId xmlns:a16="http://schemas.microsoft.com/office/drawing/2014/main" val="2232863955"/>
                    </a:ext>
                  </a:extLst>
                </a:gridCol>
                <a:gridCol w="9743439">
                  <a:extLst>
                    <a:ext uri="{9D8B030D-6E8A-4147-A177-3AD203B41FA5}">
                      <a16:colId xmlns:a16="http://schemas.microsoft.com/office/drawing/2014/main" val="1970003446"/>
                    </a:ext>
                  </a:extLst>
                </a:gridCol>
              </a:tblGrid>
              <a:tr h="662997">
                <a:tc>
                  <a:txBody>
                    <a:bodyPr/>
                    <a:lstStyle/>
                    <a:p>
                      <a:pPr algn="ctr"/>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pPr algn="ctr"/>
                      <a:r>
                        <a:rPr lang="en-US" sz="4800">
                          <a:latin typeface="Tahoma" panose="020B0604030504040204" pitchFamily="34" charset="0"/>
                          <a:ea typeface="Tahoma" panose="020B0604030504040204" pitchFamily="34" charset="0"/>
                          <a:cs typeface="Tahoma" panose="020B0604030504040204" pitchFamily="34" charset="0"/>
                        </a:rPr>
                        <a:t>Glucose</a:t>
                      </a:r>
                    </a:p>
                  </a:txBody>
                  <a:tcPr anchor="ctr"/>
                </a:tc>
                <a:tc>
                  <a:txBody>
                    <a:bodyPr/>
                    <a:lstStyle/>
                    <a:p>
                      <a:pPr algn="ctr"/>
                      <a:r>
                        <a:rPr lang="en-US" sz="4800">
                          <a:latin typeface="Tahoma" panose="020B0604030504040204" pitchFamily="34" charset="0"/>
                          <a:ea typeface="Tahoma" panose="020B0604030504040204" pitchFamily="34" charset="0"/>
                          <a:cs typeface="Tahoma" panose="020B0604030504040204" pitchFamily="34" charset="0"/>
                        </a:rPr>
                        <a:t>Fructose</a:t>
                      </a:r>
                    </a:p>
                  </a:txBody>
                  <a:tcPr anchor="ctr"/>
                </a:tc>
                <a:extLst>
                  <a:ext uri="{0D108BD9-81ED-4DB2-BD59-A6C34878D82A}">
                    <a16:rowId xmlns:a16="http://schemas.microsoft.com/office/drawing/2014/main" val="3345540556"/>
                  </a:ext>
                </a:extLst>
              </a:tr>
              <a:tr h="662997">
                <a:tc>
                  <a:txBody>
                    <a:bodyPr/>
                    <a:lstStyle/>
                    <a:p>
                      <a:pPr algn="ctr"/>
                      <a:r>
                        <a:rPr lang="en-US" sz="4800">
                          <a:latin typeface="Tahoma" panose="020B0604030504040204" pitchFamily="34" charset="0"/>
                          <a:ea typeface="Tahoma" panose="020B0604030504040204" pitchFamily="34" charset="0"/>
                          <a:cs typeface="Tahoma" panose="020B0604030504040204" pitchFamily="34" charset="0"/>
                        </a:rPr>
                        <a:t>Dạng mạch hở</a:t>
                      </a:r>
                    </a:p>
                    <a:p>
                      <a:pPr algn="ctr"/>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pPr algn="ctr"/>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pPr algn="ctr"/>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extLst>
                  <a:ext uri="{0D108BD9-81ED-4DB2-BD59-A6C34878D82A}">
                    <a16:rowId xmlns:a16="http://schemas.microsoft.com/office/drawing/2014/main" val="1104200363"/>
                  </a:ext>
                </a:extLst>
              </a:tr>
              <a:tr h="662997">
                <a:tc>
                  <a:txBody>
                    <a:bodyPr/>
                    <a:lstStyle/>
                    <a:p>
                      <a:pPr algn="ctr"/>
                      <a:r>
                        <a:rPr lang="en-US" sz="4800">
                          <a:latin typeface="Tahoma" panose="020B0604030504040204" pitchFamily="34" charset="0"/>
                          <a:ea typeface="Tahoma" panose="020B0604030504040204" pitchFamily="34" charset="0"/>
                          <a:cs typeface="Tahoma" panose="020B0604030504040204" pitchFamily="34" charset="0"/>
                        </a:rPr>
                        <a:t>Dạng mạch vòng</a:t>
                      </a: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Glucose: vòng 6 cạnh (α-glucose và β-glucose)</a:t>
                      </a:r>
                      <a:endParaRPr lang="en-US" sz="4800">
                        <a:effectLst/>
                        <a:latin typeface="Tahoma" panose="020B0604030504040204" pitchFamily="34" charset="0"/>
                        <a:ea typeface="Tahoma" panose="020B0604030504040204" pitchFamily="34" charset="0"/>
                        <a:cs typeface="Tahoma" panose="020B0604030504040204" pitchFamily="34" charset="0"/>
                      </a:endParaRPr>
                    </a:p>
                  </a:txBody>
                  <a:tcPr anchor="ctr"/>
                </a:tc>
                <a:tc>
                  <a:txBody>
                    <a:bodyPr/>
                    <a:lstStyle/>
                    <a:p>
                      <a:pPr algn="ctr"/>
                      <a:r>
                        <a:rPr lang="nl-NL" sz="4800">
                          <a:solidFill>
                            <a:srgbClr val="000000"/>
                          </a:solidFill>
                          <a:effectLst/>
                          <a:latin typeface="Tahoma" panose="020B0604030504040204" pitchFamily="34" charset="0"/>
                          <a:ea typeface="Tahoma" panose="020B0604030504040204" pitchFamily="34" charset="0"/>
                          <a:cs typeface="Tahoma" panose="020B0604030504040204" pitchFamily="34" charset="0"/>
                        </a:rPr>
                        <a:t>vòng 5 cạnh (α-fructose và β-fructose)</a:t>
                      </a:r>
                      <a:endParaRPr lang="en-US" sz="4800">
                        <a:latin typeface="Tahoma" panose="020B0604030504040204" pitchFamily="34" charset="0"/>
                        <a:ea typeface="Tahoma" panose="020B0604030504040204" pitchFamily="34" charset="0"/>
                        <a:cs typeface="Tahoma" panose="020B0604030504040204" pitchFamily="34" charset="0"/>
                      </a:endParaRPr>
                    </a:p>
                  </a:txBody>
                  <a:tcPr anchor="ctr"/>
                </a:tc>
                <a:extLst>
                  <a:ext uri="{0D108BD9-81ED-4DB2-BD59-A6C34878D82A}">
                    <a16:rowId xmlns:a16="http://schemas.microsoft.com/office/drawing/2014/main" val="2107255921"/>
                  </a:ext>
                </a:extLst>
              </a:tr>
            </a:tbl>
          </a:graphicData>
        </a:graphic>
      </p:graphicFrame>
      <p:pic>
        <p:nvPicPr>
          <p:cNvPr id="7" name="Picture 6">
            <a:extLst>
              <a:ext uri="{FF2B5EF4-FFF2-40B4-BE49-F238E27FC236}">
                <a16:creationId xmlns:a16="http://schemas.microsoft.com/office/drawing/2014/main" id="{C292C346-C9AE-337C-8E18-B3FA3F4ED50A}"/>
              </a:ext>
            </a:extLst>
          </p:cNvPr>
          <p:cNvPicPr>
            <a:picLocks noChangeAspect="1"/>
          </p:cNvPicPr>
          <p:nvPr/>
        </p:nvPicPr>
        <p:blipFill>
          <a:blip r:embed="rId2"/>
          <a:stretch>
            <a:fillRect/>
          </a:stretch>
        </p:blipFill>
        <p:spPr>
          <a:xfrm>
            <a:off x="5850166" y="7302580"/>
            <a:ext cx="6138043" cy="1828800"/>
          </a:xfrm>
          <a:prstGeom prst="rect">
            <a:avLst/>
          </a:prstGeom>
        </p:spPr>
      </p:pic>
      <p:pic>
        <p:nvPicPr>
          <p:cNvPr id="8" name="Picture 7">
            <a:extLst>
              <a:ext uri="{FF2B5EF4-FFF2-40B4-BE49-F238E27FC236}">
                <a16:creationId xmlns:a16="http://schemas.microsoft.com/office/drawing/2014/main" id="{AC224ACA-6CC8-0B37-D276-48628041A39A}"/>
              </a:ext>
            </a:extLst>
          </p:cNvPr>
          <p:cNvPicPr>
            <a:picLocks noChangeAspect="1"/>
          </p:cNvPicPr>
          <p:nvPr/>
        </p:nvPicPr>
        <p:blipFill>
          <a:blip r:embed="rId3"/>
          <a:stretch>
            <a:fillRect/>
          </a:stretch>
        </p:blipFill>
        <p:spPr>
          <a:xfrm>
            <a:off x="15818770" y="7302580"/>
            <a:ext cx="5916708" cy="1828800"/>
          </a:xfrm>
          <a:prstGeom prst="rect">
            <a:avLst/>
          </a:prstGeom>
        </p:spPr>
      </p:pic>
      <p:grpSp>
        <p:nvGrpSpPr>
          <p:cNvPr id="14" name="Group 167">
            <a:extLst>
              <a:ext uri="{FF2B5EF4-FFF2-40B4-BE49-F238E27FC236}">
                <a16:creationId xmlns:a16="http://schemas.microsoft.com/office/drawing/2014/main" id="{06DE886E-1EE0-3CB3-3D08-B61CB44EA815}"/>
              </a:ext>
            </a:extLst>
          </p:cNvPr>
          <p:cNvGrpSpPr/>
          <p:nvPr/>
        </p:nvGrpSpPr>
        <p:grpSpPr>
          <a:xfrm>
            <a:off x="725440" y="11004834"/>
            <a:ext cx="3794127" cy="927101"/>
            <a:chOff x="4867276" y="9361488"/>
            <a:chExt cx="3794125" cy="927101"/>
          </a:xfrm>
        </p:grpSpPr>
        <p:sp>
          <p:nvSpPr>
            <p:cNvPr id="15" name="Freeform 59">
              <a:extLst>
                <a:ext uri="{FF2B5EF4-FFF2-40B4-BE49-F238E27FC236}">
                  <a16:creationId xmlns:a16="http://schemas.microsoft.com/office/drawing/2014/main" id="{BA2929A0-B83E-30B7-1DCB-D5CA661E383C}"/>
                </a:ext>
              </a:extLst>
            </p:cNvPr>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6" name="Freeform 60">
              <a:extLst>
                <a:ext uri="{FF2B5EF4-FFF2-40B4-BE49-F238E27FC236}">
                  <a16:creationId xmlns:a16="http://schemas.microsoft.com/office/drawing/2014/main" id="{16819690-C5C9-681E-B0EE-061EC14C272F}"/>
                </a:ext>
              </a:extLst>
            </p:cNvPr>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Freeform 61">
              <a:extLst>
                <a:ext uri="{FF2B5EF4-FFF2-40B4-BE49-F238E27FC236}">
                  <a16:creationId xmlns:a16="http://schemas.microsoft.com/office/drawing/2014/main" id="{A90552C7-7A61-574B-0054-B1C326393020}"/>
                </a:ext>
              </a:extLst>
            </p:cNvPr>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8" name="Freeform 62">
              <a:extLst>
                <a:ext uri="{FF2B5EF4-FFF2-40B4-BE49-F238E27FC236}">
                  <a16:creationId xmlns:a16="http://schemas.microsoft.com/office/drawing/2014/main" id="{D7ED35CD-DE65-FC60-2637-A5460A845A9F}"/>
                </a:ext>
              </a:extLst>
            </p:cNvPr>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Freeform 63">
              <a:extLst>
                <a:ext uri="{FF2B5EF4-FFF2-40B4-BE49-F238E27FC236}">
                  <a16:creationId xmlns:a16="http://schemas.microsoft.com/office/drawing/2014/main" id="{0FF6BF84-6A73-C230-D24C-9B200C4F3688}"/>
                </a:ext>
              </a:extLst>
            </p:cNvPr>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0" name="Freeform 64">
              <a:extLst>
                <a:ext uri="{FF2B5EF4-FFF2-40B4-BE49-F238E27FC236}">
                  <a16:creationId xmlns:a16="http://schemas.microsoft.com/office/drawing/2014/main" id="{60539A1B-14FD-A164-4200-C7D41542BE02}"/>
                </a:ext>
              </a:extLst>
            </p:cNvPr>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Freeform 65">
              <a:extLst>
                <a:ext uri="{FF2B5EF4-FFF2-40B4-BE49-F238E27FC236}">
                  <a16:creationId xmlns:a16="http://schemas.microsoft.com/office/drawing/2014/main" id="{FA054EA6-1E8D-6EA3-F4C1-CC11B7E51F85}"/>
                </a:ext>
              </a:extLst>
            </p:cNvPr>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2" name="Oval 66">
              <a:extLst>
                <a:ext uri="{FF2B5EF4-FFF2-40B4-BE49-F238E27FC236}">
                  <a16:creationId xmlns:a16="http://schemas.microsoft.com/office/drawing/2014/main" id="{ADED13C9-EB09-1E48-A6B7-F5E189BBF707}"/>
                </a:ext>
              </a:extLst>
            </p:cNvPr>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3" name="Freeform 67">
              <a:extLst>
                <a:ext uri="{FF2B5EF4-FFF2-40B4-BE49-F238E27FC236}">
                  <a16:creationId xmlns:a16="http://schemas.microsoft.com/office/drawing/2014/main" id="{C27A5C70-107E-E41A-8C3B-C6B28452DC33}"/>
                </a:ext>
              </a:extLst>
            </p:cNvPr>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329603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F84F0C6-4728-679E-F970-C972805BB09F}"/>
              </a:ext>
            </a:extLst>
          </p:cNvPr>
          <p:cNvPicPr>
            <a:picLocks noChangeAspect="1"/>
          </p:cNvPicPr>
          <p:nvPr/>
        </p:nvPicPr>
        <p:blipFill>
          <a:blip r:embed="rId2"/>
          <a:stretch>
            <a:fillRect/>
          </a:stretch>
        </p:blipFill>
        <p:spPr>
          <a:xfrm>
            <a:off x="981502" y="3698693"/>
            <a:ext cx="11211292" cy="7063092"/>
          </a:xfrm>
          <a:prstGeom prst="rect">
            <a:avLst/>
          </a:prstGeom>
          <a:ln>
            <a:solidFill>
              <a:schemeClr val="tx1"/>
            </a:solidFill>
          </a:ln>
        </p:spPr>
      </p:pic>
      <p:pic>
        <p:nvPicPr>
          <p:cNvPr id="3" name="Picture 2">
            <a:extLst>
              <a:ext uri="{FF2B5EF4-FFF2-40B4-BE49-F238E27FC236}">
                <a16:creationId xmlns:a16="http://schemas.microsoft.com/office/drawing/2014/main" id="{662445CB-F0F3-C428-FBC5-6CC811228316}"/>
              </a:ext>
            </a:extLst>
          </p:cNvPr>
          <p:cNvPicPr>
            <a:picLocks noChangeAspect="1"/>
          </p:cNvPicPr>
          <p:nvPr/>
        </p:nvPicPr>
        <p:blipFill>
          <a:blip r:embed="rId3"/>
          <a:stretch>
            <a:fillRect/>
          </a:stretch>
        </p:blipFill>
        <p:spPr>
          <a:xfrm>
            <a:off x="12832068" y="3698693"/>
            <a:ext cx="11211292" cy="7063092"/>
          </a:xfrm>
          <a:prstGeom prst="rect">
            <a:avLst/>
          </a:prstGeom>
          <a:ln>
            <a:solidFill>
              <a:schemeClr val="tx1"/>
            </a:solidFill>
          </a:ln>
        </p:spPr>
      </p:pic>
      <p:sp>
        <p:nvSpPr>
          <p:cNvPr id="4" name="Google Shape;244;p3">
            <a:extLst>
              <a:ext uri="{FF2B5EF4-FFF2-40B4-BE49-F238E27FC236}">
                <a16:creationId xmlns:a16="http://schemas.microsoft.com/office/drawing/2014/main" id="{BBC3B983-4CEA-5C25-2B37-886E2910D538}"/>
              </a:ext>
            </a:extLst>
          </p:cNvPr>
          <p:cNvSpPr/>
          <p:nvPr/>
        </p:nvSpPr>
        <p:spPr>
          <a:xfrm>
            <a:off x="-455583" y="1576003"/>
            <a:ext cx="2362046" cy="80476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II</a:t>
            </a:r>
            <a:endParaRPr sz="44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5" name="Google Shape;246;p3">
            <a:extLst>
              <a:ext uri="{FF2B5EF4-FFF2-40B4-BE49-F238E27FC236}">
                <a16:creationId xmlns:a16="http://schemas.microsoft.com/office/drawing/2014/main" id="{620644D5-8399-1644-2005-E954371C4CB0}"/>
              </a:ext>
            </a:extLst>
          </p:cNvPr>
          <p:cNvSpPr txBox="1"/>
          <p:nvPr/>
        </p:nvSpPr>
        <p:spPr>
          <a:xfrm>
            <a:off x="1920747" y="1563301"/>
            <a:ext cx="17281989"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ẤU TẠO HOÁ HỌC</a:t>
            </a:r>
            <a:endParaRPr sz="4800" b="1">
              <a:solidFill>
                <a:srgbClr val="135F82"/>
              </a:solidFill>
              <a:latin typeface="Tahoma"/>
              <a:ea typeface="Tahoma"/>
              <a:cs typeface="Tahoma"/>
              <a:sym typeface="Tahoma"/>
            </a:endParaRPr>
          </a:p>
        </p:txBody>
      </p:sp>
      <p:sp>
        <p:nvSpPr>
          <p:cNvPr id="7" name="TextBox 6">
            <a:extLst>
              <a:ext uri="{FF2B5EF4-FFF2-40B4-BE49-F238E27FC236}">
                <a16:creationId xmlns:a16="http://schemas.microsoft.com/office/drawing/2014/main" id="{DDE15FDA-EF7F-5F21-2EAF-5EAA2D52C5E8}"/>
              </a:ext>
            </a:extLst>
          </p:cNvPr>
          <p:cNvSpPr txBox="1"/>
          <p:nvPr/>
        </p:nvSpPr>
        <p:spPr>
          <a:xfrm>
            <a:off x="981502" y="2380770"/>
            <a:ext cx="7201206" cy="1049711"/>
          </a:xfrm>
          <a:prstGeom prst="rect">
            <a:avLst/>
          </a:prstGeom>
          <a:noFill/>
        </p:spPr>
        <p:txBody>
          <a:bodyPr wrap="square">
            <a:spAutoFit/>
          </a:bodyPr>
          <a:lstStyle/>
          <a:p>
            <a:pPr algn="just">
              <a:lnSpc>
                <a:spcPct val="150000"/>
              </a:lnSpc>
              <a:spcAft>
                <a:spcPts val="1000"/>
              </a:spcAft>
            </a:pPr>
            <a:r>
              <a:rPr lang="nl-NL" sz="4800" b="1">
                <a:effectLst/>
                <a:latin typeface="Tahoma" panose="020B0604030504040204" pitchFamily="34" charset="0"/>
                <a:ea typeface="Tahoma" panose="020B0604030504040204" pitchFamily="34" charset="0"/>
                <a:cs typeface="Tahoma" panose="020B0604030504040204" pitchFamily="34" charset="0"/>
              </a:rPr>
              <a:t>1. Glucose và fructose</a:t>
            </a:r>
            <a:endParaRPr lang="en-US" sz="480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712735926"/>
      </p:ext>
    </p:extLst>
  </p:cSld>
  <p:clrMapOvr>
    <a:masterClrMapping/>
  </p:clrMapOvr>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2</TotalTime>
  <Words>1218</Words>
  <Application>Microsoft Office PowerPoint</Application>
  <PresentationFormat>Custom</PresentationFormat>
  <Paragraphs>223</Paragraphs>
  <Slides>21</Slides>
  <Notes>4</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Questrial</vt:lpstr>
      <vt:lpstr>Calibri</vt:lpstr>
      <vt:lpstr>Arial</vt:lpstr>
      <vt:lpstr>Tahoma</vt:lpstr>
      <vt:lpstr>Roboto</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Vnteach.com</dc:creator>
  <cp:lastModifiedBy>Huệ Lê</cp:lastModifiedBy>
  <cp:revision>12</cp:revision>
  <dcterms:created xsi:type="dcterms:W3CDTF">2013-08-07T06:38:09Z</dcterms:created>
  <dcterms:modified xsi:type="dcterms:W3CDTF">2024-04-14T04:34:24Z</dcterms:modified>
</cp:coreProperties>
</file>